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E306D5F" w14:textId="55D345BD" w:rsidR="00BF1B05" w:rsidRPr="001700D3" w:rsidRDefault="000A40A6" w:rsidP="00B81F6F">
      <w:pPr>
        <w:pStyle w:val="PaperTitle"/>
        <w:rPr>
          <w:lang w:val="en-GB"/>
        </w:rPr>
      </w:pPr>
      <w:r w:rsidRPr="001700D3">
        <w:rPr>
          <w:lang w:val="en-GB"/>
        </w:rPr>
        <w:t xml:space="preserve">Author </w:t>
      </w:r>
      <w:r w:rsidR="00163D6F" w:rsidRPr="001700D3">
        <w:rPr>
          <w:lang w:val="en-GB"/>
        </w:rPr>
        <w:t>G</w:t>
      </w:r>
      <w:r w:rsidR="004B5350" w:rsidRPr="001700D3">
        <w:rPr>
          <w:lang w:val="en-GB"/>
        </w:rPr>
        <w:t>uidelines for ICSO</w:t>
      </w:r>
      <w:r w:rsidR="009A7DB7" w:rsidRPr="001700D3">
        <w:rPr>
          <w:lang w:val="en-GB"/>
        </w:rPr>
        <w:t>B</w:t>
      </w:r>
      <w:r w:rsidR="004B5350" w:rsidRPr="001700D3">
        <w:rPr>
          <w:lang w:val="en-GB"/>
        </w:rPr>
        <w:t xml:space="preserve">A </w:t>
      </w:r>
      <w:r w:rsidR="002300CB" w:rsidRPr="001700D3">
        <w:rPr>
          <w:lang w:val="en-GB"/>
        </w:rPr>
        <w:t xml:space="preserve">Abstracts and </w:t>
      </w:r>
      <w:r w:rsidR="00163D6F" w:rsidRPr="001700D3">
        <w:rPr>
          <w:lang w:val="en-GB"/>
        </w:rPr>
        <w:t>P</w:t>
      </w:r>
      <w:r w:rsidR="004B5350" w:rsidRPr="001700D3">
        <w:rPr>
          <w:lang w:val="en-GB"/>
        </w:rPr>
        <w:t>apers</w:t>
      </w:r>
    </w:p>
    <w:p w14:paraId="3C0DD6E9" w14:textId="77777777" w:rsidR="00163D6F" w:rsidRPr="001700D3" w:rsidRDefault="00163D6F" w:rsidP="00C27721">
      <w:pPr>
        <w:rPr>
          <w:lang w:val="en-GB"/>
        </w:rPr>
      </w:pPr>
    </w:p>
    <w:p w14:paraId="79FA6DCD" w14:textId="2D793C93" w:rsidR="00643644" w:rsidRPr="001700D3" w:rsidRDefault="00DC02A0" w:rsidP="00EB36C2">
      <w:pPr>
        <w:pStyle w:val="AuthorsandCaptions"/>
        <w:ind w:left="851" w:right="850"/>
      </w:pPr>
      <w:r w:rsidRPr="001700D3">
        <w:t>Serge D</w:t>
      </w:r>
      <w:r w:rsidR="002C7A74" w:rsidRPr="001700D3">
        <w:t>espinasse</w:t>
      </w:r>
      <w:r w:rsidRPr="001700D3">
        <w:rPr>
          <w:vertAlign w:val="superscript"/>
        </w:rPr>
        <w:t>1</w:t>
      </w:r>
      <w:r w:rsidR="00746FD9" w:rsidRPr="001700D3">
        <w:t>,</w:t>
      </w:r>
      <w:r w:rsidR="00C27721" w:rsidRPr="001700D3">
        <w:t xml:space="preserve"> </w:t>
      </w:r>
      <w:r w:rsidR="002C7A74" w:rsidRPr="001700D3">
        <w:t xml:space="preserve">Andrey </w:t>
      </w:r>
      <w:r w:rsidR="002C7A74" w:rsidRPr="001427FB">
        <w:t>Panov</w:t>
      </w:r>
      <w:r w:rsidR="00EA63E1" w:rsidRPr="00D64FB6">
        <w:rPr>
          <w:vertAlign w:val="superscript"/>
        </w:rPr>
        <w:t>2</w:t>
      </w:r>
      <w:r w:rsidR="002C7A74" w:rsidRPr="001700D3">
        <w:t xml:space="preserve">, Dagoberto </w:t>
      </w:r>
      <w:r w:rsidR="00EA63E1" w:rsidRPr="001700D3">
        <w:t>Severo</w:t>
      </w:r>
      <w:r w:rsidR="00EA63E1" w:rsidRPr="001700D3">
        <w:rPr>
          <w:vertAlign w:val="superscript"/>
        </w:rPr>
        <w:t>3</w:t>
      </w:r>
      <w:r w:rsidR="00EA63E1" w:rsidRPr="001700D3">
        <w:t xml:space="preserve"> </w:t>
      </w:r>
      <w:r w:rsidR="00EE1F33" w:rsidRPr="00EE1F33">
        <w:t>and Vinko Potocnik</w:t>
      </w:r>
      <w:r w:rsidR="00CE2C56">
        <w:rPr>
          <w:vertAlign w:val="superscript"/>
        </w:rPr>
        <w:t>4</w:t>
      </w:r>
    </w:p>
    <w:p w14:paraId="1753446A" w14:textId="70366FFC" w:rsidR="00643644" w:rsidRPr="001700D3" w:rsidRDefault="00EE558B" w:rsidP="00C20DED">
      <w:pPr>
        <w:pStyle w:val="PositionAffiliation"/>
        <w:rPr>
          <w:lang w:val="en-GB"/>
        </w:rPr>
      </w:pPr>
      <w:r w:rsidRPr="001700D3">
        <w:rPr>
          <w:lang w:val="en-GB"/>
        </w:rPr>
        <w:t xml:space="preserve">1. </w:t>
      </w:r>
      <w:r w:rsidR="00AF5C9F" w:rsidRPr="001700D3">
        <w:rPr>
          <w:lang w:val="en-GB"/>
        </w:rPr>
        <w:t xml:space="preserve">Director, </w:t>
      </w:r>
      <w:r w:rsidR="00D26B17" w:rsidRPr="001700D3">
        <w:rPr>
          <w:lang w:val="en-GB"/>
        </w:rPr>
        <w:t>Program Editor</w:t>
      </w:r>
    </w:p>
    <w:p w14:paraId="7074628F" w14:textId="098C51B5" w:rsidR="00643644" w:rsidRPr="001700D3" w:rsidRDefault="00EE558B" w:rsidP="00C20DED">
      <w:pPr>
        <w:pStyle w:val="PositionAffiliation"/>
        <w:rPr>
          <w:lang w:val="en-GB"/>
        </w:rPr>
      </w:pPr>
      <w:r w:rsidRPr="001700D3">
        <w:rPr>
          <w:lang w:val="en-GB"/>
        </w:rPr>
        <w:t xml:space="preserve">2. </w:t>
      </w:r>
      <w:r w:rsidR="00E21B75" w:rsidRPr="001700D3">
        <w:rPr>
          <w:lang w:val="en-GB"/>
        </w:rPr>
        <w:t>Deputy CEO, Strategy</w:t>
      </w:r>
      <w:r w:rsidR="00A33053" w:rsidRPr="001700D3">
        <w:rPr>
          <w:lang w:val="en-GB"/>
        </w:rPr>
        <w:t xml:space="preserve"> Director</w:t>
      </w:r>
    </w:p>
    <w:p w14:paraId="61BA5575" w14:textId="41622AF3" w:rsidR="00D26B17" w:rsidRPr="001700D3" w:rsidRDefault="00D26B17" w:rsidP="00C20DED">
      <w:pPr>
        <w:pStyle w:val="PositionAffiliation"/>
        <w:rPr>
          <w:lang w:val="en-GB"/>
        </w:rPr>
      </w:pPr>
      <w:r w:rsidRPr="001700D3">
        <w:rPr>
          <w:lang w:val="en-GB"/>
        </w:rPr>
        <w:t xml:space="preserve">3. </w:t>
      </w:r>
      <w:r w:rsidR="00CE2C56">
        <w:rPr>
          <w:lang w:val="en-GB"/>
        </w:rPr>
        <w:t>Program</w:t>
      </w:r>
      <w:r w:rsidR="00C77C50">
        <w:rPr>
          <w:lang w:val="en-GB"/>
        </w:rPr>
        <w:t xml:space="preserve"> </w:t>
      </w:r>
      <w:r w:rsidR="00142191" w:rsidRPr="001700D3">
        <w:rPr>
          <w:lang w:val="en-GB"/>
        </w:rPr>
        <w:t>Director</w:t>
      </w:r>
    </w:p>
    <w:p w14:paraId="4AEB907E" w14:textId="5FD0FDE9" w:rsidR="00EE1F33" w:rsidRDefault="00CE2C56" w:rsidP="00EE1F33">
      <w:pPr>
        <w:pStyle w:val="PositionAffiliation"/>
        <w:rPr>
          <w:lang w:val="en-GB"/>
        </w:rPr>
      </w:pPr>
      <w:r>
        <w:rPr>
          <w:lang w:val="en-GB"/>
        </w:rPr>
        <w:t>4</w:t>
      </w:r>
      <w:r w:rsidR="00EE1F33" w:rsidRPr="001700D3">
        <w:rPr>
          <w:lang w:val="en-GB"/>
        </w:rPr>
        <w:t xml:space="preserve">. </w:t>
      </w:r>
      <w:r w:rsidR="00EE1F33">
        <w:rPr>
          <w:lang w:val="en-GB"/>
        </w:rPr>
        <w:t>Aluminium Electrolysis Subject Organiser</w:t>
      </w:r>
    </w:p>
    <w:p w14:paraId="3BF5EFCD" w14:textId="5F0218BF" w:rsidR="00746FD9" w:rsidRPr="001700D3" w:rsidRDefault="00D26B17" w:rsidP="00C20DED">
      <w:pPr>
        <w:pStyle w:val="PositionAffiliation"/>
        <w:rPr>
          <w:lang w:val="en-GB"/>
        </w:rPr>
      </w:pPr>
      <w:r w:rsidRPr="001700D3">
        <w:rPr>
          <w:lang w:val="en-GB"/>
        </w:rPr>
        <w:t>ICSOBA</w:t>
      </w:r>
      <w:r w:rsidR="00E62AFB" w:rsidRPr="001700D3">
        <w:rPr>
          <w:lang w:val="en-GB"/>
        </w:rPr>
        <w:t xml:space="preserve">, </w:t>
      </w:r>
      <w:r w:rsidR="00B370BF" w:rsidRPr="001700D3">
        <w:rPr>
          <w:lang w:val="en-GB"/>
        </w:rPr>
        <w:t>Saint Colomban</w:t>
      </w:r>
      <w:r w:rsidR="00E62AFB" w:rsidRPr="001700D3">
        <w:rPr>
          <w:lang w:val="en-GB"/>
        </w:rPr>
        <w:t>, C</w:t>
      </w:r>
      <w:r w:rsidR="00EC3203" w:rsidRPr="001700D3">
        <w:rPr>
          <w:lang w:val="en-GB"/>
        </w:rPr>
        <w:t>anada</w:t>
      </w:r>
    </w:p>
    <w:p w14:paraId="66C00FC5" w14:textId="52B1051C" w:rsidR="00BF1B05" w:rsidRPr="001700D3" w:rsidRDefault="00483459" w:rsidP="00C20DED">
      <w:pPr>
        <w:pStyle w:val="PositionAffiliation"/>
        <w:rPr>
          <w:lang w:val="en-GB"/>
        </w:rPr>
      </w:pPr>
      <w:r w:rsidRPr="001700D3">
        <w:rPr>
          <w:lang w:val="en-GB"/>
        </w:rPr>
        <w:t xml:space="preserve">Corresponding author: </w:t>
      </w:r>
      <w:r w:rsidR="00CD40A3" w:rsidRPr="001700D3">
        <w:rPr>
          <w:lang w:val="en-GB"/>
        </w:rPr>
        <w:t>serge.despinasse</w:t>
      </w:r>
      <w:r w:rsidR="00C27721" w:rsidRPr="001700D3">
        <w:rPr>
          <w:lang w:val="en-GB"/>
        </w:rPr>
        <w:t>@</w:t>
      </w:r>
      <w:r w:rsidR="00CD40A3" w:rsidRPr="001700D3">
        <w:rPr>
          <w:lang w:val="en-GB"/>
        </w:rPr>
        <w:t>icsoba.org</w:t>
      </w:r>
    </w:p>
    <w:p w14:paraId="7129DE3E" w14:textId="77777777" w:rsidR="00483459" w:rsidRPr="001700D3" w:rsidRDefault="00483459" w:rsidP="00C27721">
      <w:pPr>
        <w:rPr>
          <w:lang w:val="en-GB"/>
        </w:rPr>
      </w:pPr>
    </w:p>
    <w:p w14:paraId="7487099F" w14:textId="01769E80" w:rsidR="00501210" w:rsidRPr="001700D3" w:rsidRDefault="00C418F1" w:rsidP="00A157E9">
      <w:pPr>
        <w:pStyle w:val="Sectiontitle"/>
      </w:pPr>
      <w:r w:rsidRPr="001700D3">
        <w:t xml:space="preserve">Generalities and </w:t>
      </w:r>
      <w:r w:rsidR="00E551B9" w:rsidRPr="001700D3">
        <w:t>I</w:t>
      </w:r>
      <w:r w:rsidRPr="001700D3">
        <w:t xml:space="preserve">mportant </w:t>
      </w:r>
      <w:r w:rsidR="00E551B9" w:rsidRPr="001700D3">
        <w:t>P</w:t>
      </w:r>
      <w:r w:rsidRPr="001700D3">
        <w:t>oints</w:t>
      </w:r>
    </w:p>
    <w:p w14:paraId="002A3C00" w14:textId="77777777" w:rsidR="00431ECF" w:rsidRPr="001700D3" w:rsidRDefault="00431ECF" w:rsidP="00431ECF">
      <w:pPr>
        <w:rPr>
          <w:lang w:val="en-GB"/>
        </w:rPr>
      </w:pPr>
    </w:p>
    <w:p w14:paraId="6FACB3A6" w14:textId="1F7E54AE" w:rsidR="005575BC" w:rsidRPr="001700D3" w:rsidRDefault="00726634" w:rsidP="00BC740E">
      <w:pPr>
        <w:pStyle w:val="Sub-sectiontitle"/>
        <w:rPr>
          <w:lang w:val="en-GB"/>
        </w:rPr>
      </w:pPr>
      <w:r w:rsidRPr="001700D3">
        <w:rPr>
          <w:lang w:val="en-GB"/>
        </w:rPr>
        <w:t>Document</w:t>
      </w:r>
      <w:r w:rsidR="009D0025" w:rsidRPr="001700D3">
        <w:rPr>
          <w:lang w:val="en-GB"/>
        </w:rPr>
        <w:t xml:space="preserve"> </w:t>
      </w:r>
      <w:r w:rsidR="00EF554F">
        <w:rPr>
          <w:lang w:val="en-GB"/>
        </w:rPr>
        <w:t>L</w:t>
      </w:r>
      <w:r w:rsidR="00EF554F" w:rsidRPr="001700D3">
        <w:rPr>
          <w:lang w:val="en-GB"/>
        </w:rPr>
        <w:t xml:space="preserve">ife </w:t>
      </w:r>
      <w:r w:rsidR="00EF554F">
        <w:rPr>
          <w:lang w:val="en-GB"/>
        </w:rPr>
        <w:t>C</w:t>
      </w:r>
      <w:r w:rsidR="009D0025" w:rsidRPr="001700D3">
        <w:rPr>
          <w:lang w:val="en-GB"/>
        </w:rPr>
        <w:t>ycle</w:t>
      </w:r>
    </w:p>
    <w:p w14:paraId="4146DE35" w14:textId="77777777" w:rsidR="00FA2B3E" w:rsidRPr="001700D3" w:rsidRDefault="00FA2B3E" w:rsidP="005575BC">
      <w:pPr>
        <w:rPr>
          <w:lang w:val="en-GB"/>
        </w:rPr>
      </w:pPr>
    </w:p>
    <w:p w14:paraId="62B254CA" w14:textId="2F6498CE" w:rsidR="00431ECF" w:rsidRPr="001700D3" w:rsidRDefault="00431ECF" w:rsidP="00431ECF">
      <w:pPr>
        <w:rPr>
          <w:lang w:val="en-GB"/>
        </w:rPr>
      </w:pPr>
      <w:r w:rsidRPr="001700D3">
        <w:rPr>
          <w:lang w:val="en-GB"/>
        </w:rPr>
        <w:t>A pape</w:t>
      </w:r>
      <w:r w:rsidR="00500335" w:rsidRPr="001700D3">
        <w:rPr>
          <w:lang w:val="en-GB"/>
        </w:rPr>
        <w:t>r is prepared in two steps</w:t>
      </w:r>
      <w:r w:rsidR="00A56D1C" w:rsidRPr="001700D3">
        <w:rPr>
          <w:lang w:val="en-GB"/>
        </w:rPr>
        <w:t>, according to the general submission process:</w:t>
      </w:r>
    </w:p>
    <w:p w14:paraId="46C79CF3" w14:textId="7015ED64" w:rsidR="00A56D1C" w:rsidRPr="001700D3" w:rsidRDefault="00A56D1C" w:rsidP="003769D3">
      <w:pPr>
        <w:pStyle w:val="a6"/>
        <w:numPr>
          <w:ilvl w:val="0"/>
          <w:numId w:val="10"/>
        </w:numPr>
        <w:rPr>
          <w:lang w:val="en-GB"/>
        </w:rPr>
      </w:pPr>
      <w:r w:rsidRPr="001700D3">
        <w:rPr>
          <w:lang w:val="en-GB"/>
        </w:rPr>
        <w:t>Abstract</w:t>
      </w:r>
    </w:p>
    <w:p w14:paraId="1CA239A9" w14:textId="50349335" w:rsidR="00A56D1C" w:rsidRPr="001700D3" w:rsidRDefault="00A56D1C" w:rsidP="003769D3">
      <w:pPr>
        <w:pStyle w:val="a6"/>
        <w:numPr>
          <w:ilvl w:val="0"/>
          <w:numId w:val="10"/>
        </w:numPr>
        <w:rPr>
          <w:lang w:val="en-GB"/>
        </w:rPr>
      </w:pPr>
      <w:r w:rsidRPr="001700D3">
        <w:rPr>
          <w:lang w:val="en-GB"/>
        </w:rPr>
        <w:t>Full paper</w:t>
      </w:r>
    </w:p>
    <w:p w14:paraId="44D1961F" w14:textId="77777777" w:rsidR="00425B2F" w:rsidRPr="001700D3" w:rsidRDefault="00425B2F" w:rsidP="00425B2F">
      <w:pPr>
        <w:rPr>
          <w:lang w:val="en-GB"/>
        </w:rPr>
      </w:pPr>
    </w:p>
    <w:p w14:paraId="69B9299D" w14:textId="67049AED" w:rsidR="00425B2F" w:rsidRPr="001700D3" w:rsidRDefault="00425B2F" w:rsidP="00425B2F">
      <w:pPr>
        <w:rPr>
          <w:lang w:val="en-GB"/>
        </w:rPr>
      </w:pPr>
      <w:r w:rsidRPr="001700D3">
        <w:rPr>
          <w:lang w:val="en-GB"/>
        </w:rPr>
        <w:t xml:space="preserve">The </w:t>
      </w:r>
      <w:r w:rsidR="00433D1A">
        <w:rPr>
          <w:lang w:val="en-GB"/>
        </w:rPr>
        <w:t>a</w:t>
      </w:r>
      <w:r w:rsidRPr="001700D3">
        <w:rPr>
          <w:lang w:val="en-GB"/>
        </w:rPr>
        <w:t xml:space="preserve">bstract must be prepared first using </w:t>
      </w:r>
      <w:r w:rsidR="00EC7EE3" w:rsidRPr="001700D3">
        <w:rPr>
          <w:lang w:val="en-GB"/>
        </w:rPr>
        <w:t xml:space="preserve">the </w:t>
      </w:r>
      <w:r w:rsidR="007E6E97" w:rsidRPr="001700D3">
        <w:rPr>
          <w:lang w:val="en-GB"/>
        </w:rPr>
        <w:t>I</w:t>
      </w:r>
      <w:r w:rsidR="002F1A7B" w:rsidRPr="001700D3">
        <w:rPr>
          <w:lang w:val="en-GB"/>
        </w:rPr>
        <w:t xml:space="preserve">CSOBA </w:t>
      </w:r>
      <w:r w:rsidR="007E6E97" w:rsidRPr="001700D3">
        <w:rPr>
          <w:lang w:val="en-GB"/>
        </w:rPr>
        <w:t xml:space="preserve">Word </w:t>
      </w:r>
      <w:r w:rsidR="00EE1F33">
        <w:rPr>
          <w:lang w:val="en-GB"/>
        </w:rPr>
        <w:t>T</w:t>
      </w:r>
      <w:r w:rsidR="00EC7EE3" w:rsidRPr="001700D3">
        <w:rPr>
          <w:lang w:val="en-GB"/>
        </w:rPr>
        <w:t>emplate</w:t>
      </w:r>
      <w:r w:rsidR="002F1A7B" w:rsidRPr="001700D3">
        <w:rPr>
          <w:lang w:val="en-GB"/>
        </w:rPr>
        <w:t xml:space="preserve">, and then saved </w:t>
      </w:r>
      <w:r w:rsidR="00312DF8" w:rsidRPr="001700D3">
        <w:rPr>
          <w:lang w:val="en-GB"/>
        </w:rPr>
        <w:t xml:space="preserve">as </w:t>
      </w:r>
      <w:r w:rsidR="00433D1A">
        <w:rPr>
          <w:lang w:val="en-GB"/>
        </w:rPr>
        <w:t xml:space="preserve">per </w:t>
      </w:r>
      <w:r w:rsidR="00312DF8" w:rsidRPr="001700D3">
        <w:rPr>
          <w:lang w:val="en-GB"/>
        </w:rPr>
        <w:t xml:space="preserve">the rules described </w:t>
      </w:r>
      <w:r w:rsidR="00BB6D80" w:rsidRPr="001700D3">
        <w:rPr>
          <w:lang w:val="en-GB"/>
        </w:rPr>
        <w:t>hereunder. Th</w:t>
      </w:r>
      <w:r w:rsidR="00EC7EE3" w:rsidRPr="001700D3">
        <w:rPr>
          <w:lang w:val="en-GB"/>
        </w:rPr>
        <w:t xml:space="preserve">en if accepted, the </w:t>
      </w:r>
      <w:r w:rsidR="00987FEB" w:rsidRPr="001700D3">
        <w:rPr>
          <w:lang w:val="en-GB"/>
        </w:rPr>
        <w:t xml:space="preserve">paper will be prepared </w:t>
      </w:r>
      <w:r w:rsidR="00372DAA">
        <w:rPr>
          <w:lang w:val="en-GB"/>
        </w:rPr>
        <w:t>from</w:t>
      </w:r>
      <w:r w:rsidR="00433D1A" w:rsidRPr="001700D3">
        <w:rPr>
          <w:lang w:val="en-GB"/>
        </w:rPr>
        <w:t xml:space="preserve"> </w:t>
      </w:r>
      <w:r w:rsidR="00987FEB" w:rsidRPr="001700D3">
        <w:rPr>
          <w:lang w:val="en-GB"/>
        </w:rPr>
        <w:t xml:space="preserve">the </w:t>
      </w:r>
      <w:r w:rsidR="00A632F7">
        <w:rPr>
          <w:lang w:val="en-GB"/>
        </w:rPr>
        <w:t>“</w:t>
      </w:r>
      <w:r w:rsidR="00A632F7" w:rsidRPr="00ED3FED">
        <w:rPr>
          <w:b/>
          <w:bCs/>
          <w:lang w:val="en-GB"/>
        </w:rPr>
        <w:t xml:space="preserve">ICSOBA </w:t>
      </w:r>
      <w:r w:rsidR="002C13DB">
        <w:rPr>
          <w:b/>
          <w:bCs/>
          <w:lang w:val="en-GB"/>
        </w:rPr>
        <w:t>2026</w:t>
      </w:r>
      <w:r w:rsidR="00A632F7" w:rsidRPr="00ED3FED">
        <w:rPr>
          <w:b/>
          <w:bCs/>
          <w:lang w:val="en-GB"/>
        </w:rPr>
        <w:t xml:space="preserve"> Paper Template.docx</w:t>
      </w:r>
      <w:r w:rsidR="00A632F7">
        <w:rPr>
          <w:lang w:val="en-GB"/>
        </w:rPr>
        <w:t xml:space="preserve">” </w:t>
      </w:r>
      <w:r w:rsidR="00BB6D80" w:rsidRPr="001700D3">
        <w:rPr>
          <w:lang w:val="en-GB"/>
        </w:rPr>
        <w:t>file</w:t>
      </w:r>
      <w:r w:rsidR="00987FEB" w:rsidRPr="001700D3">
        <w:rPr>
          <w:lang w:val="en-GB"/>
        </w:rPr>
        <w:t xml:space="preserve">, by adding </w:t>
      </w:r>
      <w:r w:rsidR="00045F75" w:rsidRPr="001700D3">
        <w:rPr>
          <w:lang w:val="en-GB"/>
        </w:rPr>
        <w:t xml:space="preserve">parts in continuity to the </w:t>
      </w:r>
      <w:r w:rsidR="00B8187E">
        <w:rPr>
          <w:lang w:val="en-GB"/>
        </w:rPr>
        <w:t xml:space="preserve">same </w:t>
      </w:r>
      <w:r w:rsidR="00433D1A">
        <w:rPr>
          <w:lang w:val="en-GB"/>
        </w:rPr>
        <w:t>abstract</w:t>
      </w:r>
      <w:r w:rsidR="00BB6D80" w:rsidRPr="001700D3">
        <w:rPr>
          <w:lang w:val="en-GB"/>
        </w:rPr>
        <w:t>.</w:t>
      </w:r>
    </w:p>
    <w:p w14:paraId="062164FD" w14:textId="77777777" w:rsidR="00CD4F4E" w:rsidRPr="001700D3" w:rsidRDefault="00CD4F4E" w:rsidP="00425B2F">
      <w:pPr>
        <w:rPr>
          <w:lang w:val="en-GB"/>
        </w:rPr>
      </w:pPr>
    </w:p>
    <w:p w14:paraId="23DA6910" w14:textId="07C424EE" w:rsidR="00416918" w:rsidRPr="001700D3" w:rsidRDefault="00D007E3" w:rsidP="00DB10BB">
      <w:pPr>
        <w:rPr>
          <w:lang w:val="en-GB"/>
        </w:rPr>
      </w:pPr>
      <w:r w:rsidRPr="001700D3">
        <w:rPr>
          <w:lang w:val="en-GB"/>
        </w:rPr>
        <w:t>To</w:t>
      </w:r>
      <w:r w:rsidR="00147D18" w:rsidRPr="001700D3">
        <w:rPr>
          <w:lang w:val="en-GB"/>
        </w:rPr>
        <w:t xml:space="preserve"> ensure a smooth and secure process for the following stages,</w:t>
      </w:r>
      <w:r w:rsidR="00B57BE8" w:rsidRPr="001700D3">
        <w:rPr>
          <w:lang w:val="en-GB"/>
        </w:rPr>
        <w:t xml:space="preserve"> </w:t>
      </w:r>
      <w:r w:rsidR="00147D18" w:rsidRPr="001700D3">
        <w:rPr>
          <w:lang w:val="en-GB"/>
        </w:rPr>
        <w:t>it is essential to respect</w:t>
      </w:r>
      <w:r w:rsidR="00B57BE8" w:rsidRPr="001700D3">
        <w:rPr>
          <w:lang w:val="en-GB"/>
        </w:rPr>
        <w:t xml:space="preserve"> the instructions and </w:t>
      </w:r>
      <w:r w:rsidR="00CA13B3" w:rsidRPr="001700D3">
        <w:rPr>
          <w:lang w:val="en-GB"/>
        </w:rPr>
        <w:t xml:space="preserve">the usage of the Word </w:t>
      </w:r>
      <w:r w:rsidR="00EE1F33">
        <w:rPr>
          <w:lang w:val="en-GB"/>
        </w:rPr>
        <w:t>T</w:t>
      </w:r>
      <w:r w:rsidR="00CA13B3" w:rsidRPr="001700D3">
        <w:rPr>
          <w:lang w:val="en-GB"/>
        </w:rPr>
        <w:t xml:space="preserve">emplate, </w:t>
      </w:r>
      <w:r w:rsidR="00433D1A">
        <w:rPr>
          <w:lang w:val="en-GB"/>
        </w:rPr>
        <w:t>in</w:t>
      </w:r>
      <w:r w:rsidR="00433D1A" w:rsidRPr="001700D3">
        <w:rPr>
          <w:lang w:val="en-GB"/>
        </w:rPr>
        <w:t xml:space="preserve"> </w:t>
      </w:r>
      <w:r w:rsidR="00CA13B3" w:rsidRPr="001700D3">
        <w:rPr>
          <w:lang w:val="en-GB"/>
        </w:rPr>
        <w:t xml:space="preserve">which </w:t>
      </w:r>
      <w:r w:rsidR="007E66E3" w:rsidRPr="001700D3">
        <w:rPr>
          <w:lang w:val="en-GB"/>
        </w:rPr>
        <w:t xml:space="preserve">the editing </w:t>
      </w:r>
      <w:r w:rsidR="00CA13B3" w:rsidRPr="001700D3">
        <w:rPr>
          <w:lang w:val="en-GB"/>
        </w:rPr>
        <w:t xml:space="preserve">styles </w:t>
      </w:r>
      <w:r w:rsidR="00433D1A">
        <w:rPr>
          <w:lang w:val="en-GB"/>
        </w:rPr>
        <w:t>are</w:t>
      </w:r>
      <w:r w:rsidR="00CA13B3" w:rsidRPr="001700D3">
        <w:rPr>
          <w:lang w:val="en-GB"/>
        </w:rPr>
        <w:t xml:space="preserve"> </w:t>
      </w:r>
      <w:r w:rsidR="007E66E3" w:rsidRPr="001700D3">
        <w:rPr>
          <w:lang w:val="en-GB"/>
        </w:rPr>
        <w:t>set.</w:t>
      </w:r>
      <w:r w:rsidR="008A1BD7" w:rsidRPr="001700D3">
        <w:rPr>
          <w:lang w:val="en-GB"/>
        </w:rPr>
        <w:t xml:space="preserve"> </w:t>
      </w:r>
      <w:r w:rsidR="00433D1A">
        <w:rPr>
          <w:lang w:val="en-GB"/>
        </w:rPr>
        <w:t>N</w:t>
      </w:r>
      <w:r w:rsidR="00F34C04" w:rsidRPr="001700D3">
        <w:rPr>
          <w:lang w:val="en-GB"/>
        </w:rPr>
        <w:t xml:space="preserve">ote that </w:t>
      </w:r>
      <w:r w:rsidR="00F34C04" w:rsidRPr="009115AC">
        <w:rPr>
          <w:b/>
          <w:bCs/>
          <w:lang w:val="en-GB"/>
        </w:rPr>
        <w:t>the</w:t>
      </w:r>
      <w:r w:rsidR="003421D0" w:rsidRPr="009115AC">
        <w:rPr>
          <w:b/>
          <w:bCs/>
          <w:lang w:val="en-GB"/>
        </w:rPr>
        <w:t xml:space="preserve"> </w:t>
      </w:r>
      <w:r w:rsidR="00B35F43" w:rsidRPr="009115AC">
        <w:rPr>
          <w:b/>
          <w:bCs/>
          <w:lang w:val="en-GB"/>
        </w:rPr>
        <w:t>style</w:t>
      </w:r>
      <w:r w:rsidR="00EF554F" w:rsidRPr="009115AC">
        <w:rPr>
          <w:b/>
          <w:bCs/>
          <w:lang w:val="en-GB"/>
        </w:rPr>
        <w:t>s</w:t>
      </w:r>
      <w:r w:rsidR="00B35F43" w:rsidRPr="009115AC">
        <w:rPr>
          <w:b/>
          <w:bCs/>
          <w:lang w:val="en-GB"/>
        </w:rPr>
        <w:t xml:space="preserve"> of the </w:t>
      </w:r>
      <w:r w:rsidR="00EF554F" w:rsidRPr="009115AC">
        <w:rPr>
          <w:b/>
          <w:bCs/>
          <w:lang w:val="en-GB"/>
        </w:rPr>
        <w:t xml:space="preserve">paper </w:t>
      </w:r>
      <w:r w:rsidR="001B5AB5" w:rsidRPr="009115AC">
        <w:rPr>
          <w:b/>
          <w:bCs/>
          <w:lang w:val="en-GB"/>
        </w:rPr>
        <w:t>title</w:t>
      </w:r>
      <w:r w:rsidR="00EF554F" w:rsidRPr="009115AC">
        <w:rPr>
          <w:b/>
          <w:bCs/>
          <w:lang w:val="en-GB"/>
        </w:rPr>
        <w:t>, section titles</w:t>
      </w:r>
      <w:r w:rsidR="001B5AB5" w:rsidRPr="009115AC">
        <w:rPr>
          <w:b/>
          <w:bCs/>
          <w:lang w:val="en-GB"/>
        </w:rPr>
        <w:t xml:space="preserve"> and sub-titles</w:t>
      </w:r>
      <w:r w:rsidR="00435ED2" w:rsidRPr="009115AC">
        <w:rPr>
          <w:b/>
          <w:bCs/>
          <w:lang w:val="en-GB"/>
        </w:rPr>
        <w:t xml:space="preserve"> </w:t>
      </w:r>
      <w:r w:rsidR="00EF554F" w:rsidRPr="009115AC">
        <w:rPr>
          <w:b/>
          <w:bCs/>
          <w:lang w:val="en-GB"/>
        </w:rPr>
        <w:t>are already defined</w:t>
      </w:r>
      <w:r w:rsidR="00EF554F">
        <w:rPr>
          <w:lang w:val="en-GB"/>
        </w:rPr>
        <w:t xml:space="preserve"> in font and position</w:t>
      </w:r>
      <w:r w:rsidRPr="001700D3">
        <w:rPr>
          <w:lang w:val="en-GB"/>
        </w:rPr>
        <w:t>.</w:t>
      </w:r>
      <w:r w:rsidR="00EF554F">
        <w:rPr>
          <w:lang w:val="en-GB"/>
        </w:rPr>
        <w:t xml:space="preserve"> All these </w:t>
      </w:r>
      <w:proofErr w:type="gramStart"/>
      <w:r w:rsidR="00EF554F">
        <w:rPr>
          <w:lang w:val="en-GB"/>
        </w:rPr>
        <w:t>have to</w:t>
      </w:r>
      <w:proofErr w:type="gramEnd"/>
      <w:r w:rsidR="00EF554F">
        <w:rPr>
          <w:lang w:val="en-GB"/>
        </w:rPr>
        <w:t xml:space="preserve"> be in title capitals.</w:t>
      </w:r>
    </w:p>
    <w:p w14:paraId="0CFD4A48" w14:textId="77777777" w:rsidR="00416918" w:rsidRPr="001700D3" w:rsidRDefault="00416918" w:rsidP="00416918">
      <w:pPr>
        <w:rPr>
          <w:lang w:val="en-GB"/>
        </w:rPr>
      </w:pPr>
    </w:p>
    <w:p w14:paraId="3EB42404" w14:textId="31E89B52" w:rsidR="006808C1" w:rsidRPr="001700D3" w:rsidRDefault="00416918" w:rsidP="00416918">
      <w:pPr>
        <w:rPr>
          <w:lang w:val="en-GB"/>
        </w:rPr>
      </w:pPr>
      <w:r w:rsidRPr="001700D3">
        <w:rPr>
          <w:lang w:val="en-GB"/>
        </w:rPr>
        <w:t xml:space="preserve">Make sure that the filename is </w:t>
      </w:r>
      <w:r w:rsidR="006808C1" w:rsidRPr="001700D3">
        <w:rPr>
          <w:lang w:val="en-GB"/>
        </w:rPr>
        <w:t>“</w:t>
      </w:r>
      <w:proofErr w:type="spellStart"/>
      <w:r w:rsidR="00F77A19">
        <w:rPr>
          <w:lang w:val="en-GB"/>
        </w:rPr>
        <w:t>ZZ</w:t>
      </w:r>
      <w:r w:rsidR="0024310B">
        <w:rPr>
          <w:lang w:val="en-GB"/>
        </w:rPr>
        <w:t>xx</w:t>
      </w:r>
      <w:r w:rsidRPr="001700D3">
        <w:rPr>
          <w:lang w:val="en-GB"/>
        </w:rPr>
        <w:t>x</w:t>
      </w:r>
      <w:proofErr w:type="spellEnd"/>
      <w:r w:rsidRPr="001700D3">
        <w:rPr>
          <w:lang w:val="en-GB"/>
        </w:rPr>
        <w:t xml:space="preserve"> – Paper title</w:t>
      </w:r>
      <w:r w:rsidR="006808C1" w:rsidRPr="001700D3">
        <w:rPr>
          <w:lang w:val="en-GB"/>
        </w:rPr>
        <w:t>.docx”</w:t>
      </w:r>
    </w:p>
    <w:p w14:paraId="4E796390" w14:textId="18261BDA" w:rsidR="00416918" w:rsidRPr="001700D3" w:rsidRDefault="00416918" w:rsidP="00416918">
      <w:pPr>
        <w:rPr>
          <w:lang w:val="en-GB"/>
        </w:rPr>
      </w:pPr>
      <w:r w:rsidRPr="001700D3">
        <w:rPr>
          <w:lang w:val="en-GB"/>
        </w:rPr>
        <w:t>(or shortened title if the title is very long) and that this filename is maintained for all reviewed and uploaded versions, where ZZ is</w:t>
      </w:r>
      <w:r w:rsidR="00823B0D" w:rsidRPr="001700D3">
        <w:rPr>
          <w:lang w:val="en-GB"/>
        </w:rPr>
        <w:t xml:space="preserve"> one of the following 2-capital codes:</w:t>
      </w:r>
    </w:p>
    <w:p w14:paraId="21ED6A06" w14:textId="77777777" w:rsidR="00416918" w:rsidRPr="001700D3" w:rsidRDefault="00416918" w:rsidP="003769D3">
      <w:pPr>
        <w:pStyle w:val="a6"/>
        <w:numPr>
          <w:ilvl w:val="1"/>
          <w:numId w:val="9"/>
        </w:numPr>
        <w:rPr>
          <w:lang w:val="en-GB"/>
        </w:rPr>
      </w:pPr>
      <w:r w:rsidRPr="4F057269">
        <w:rPr>
          <w:lang w:val="en-GB"/>
        </w:rPr>
        <w:t>KN for Keynote subject</w:t>
      </w:r>
    </w:p>
    <w:p w14:paraId="77E0A663" w14:textId="77777777" w:rsidR="00416918" w:rsidRPr="001700D3" w:rsidRDefault="00416918" w:rsidP="003769D3">
      <w:pPr>
        <w:pStyle w:val="a6"/>
        <w:numPr>
          <w:ilvl w:val="0"/>
          <w:numId w:val="9"/>
        </w:numPr>
        <w:rPr>
          <w:lang w:val="en-GB"/>
        </w:rPr>
      </w:pPr>
      <w:r w:rsidRPr="4F057269">
        <w:rPr>
          <w:lang w:val="en-GB"/>
        </w:rPr>
        <w:t>BX for Bauxite subject</w:t>
      </w:r>
    </w:p>
    <w:p w14:paraId="005C0A8C" w14:textId="77777777" w:rsidR="00416918" w:rsidRPr="001700D3" w:rsidRDefault="00416918" w:rsidP="003769D3">
      <w:pPr>
        <w:pStyle w:val="a6"/>
        <w:numPr>
          <w:ilvl w:val="0"/>
          <w:numId w:val="9"/>
        </w:numPr>
        <w:rPr>
          <w:lang w:val="en-GB"/>
        </w:rPr>
      </w:pPr>
      <w:r w:rsidRPr="4F057269">
        <w:rPr>
          <w:lang w:val="en-GB"/>
        </w:rPr>
        <w:t>AA for Alumina subject</w:t>
      </w:r>
    </w:p>
    <w:p w14:paraId="660D4398" w14:textId="77777777" w:rsidR="00416918" w:rsidRPr="001700D3" w:rsidRDefault="00416918" w:rsidP="003769D3">
      <w:pPr>
        <w:pStyle w:val="a6"/>
        <w:numPr>
          <w:ilvl w:val="0"/>
          <w:numId w:val="9"/>
        </w:numPr>
        <w:rPr>
          <w:lang w:val="en-GB"/>
        </w:rPr>
      </w:pPr>
      <w:r w:rsidRPr="4F057269">
        <w:rPr>
          <w:lang w:val="en-GB"/>
        </w:rPr>
        <w:t>BR for Bauxite residue subject</w:t>
      </w:r>
    </w:p>
    <w:p w14:paraId="25E71AE7" w14:textId="7FB0FA3D" w:rsidR="00416918" w:rsidRPr="001700D3" w:rsidRDefault="004C3EB5" w:rsidP="003769D3">
      <w:pPr>
        <w:pStyle w:val="a6"/>
        <w:numPr>
          <w:ilvl w:val="0"/>
          <w:numId w:val="9"/>
        </w:numPr>
        <w:rPr>
          <w:lang w:val="en-GB"/>
        </w:rPr>
      </w:pPr>
      <w:r>
        <w:rPr>
          <w:lang w:val="en-GB"/>
        </w:rPr>
        <w:t>EL</w:t>
      </w:r>
      <w:r w:rsidR="00416918" w:rsidRPr="4F057269">
        <w:rPr>
          <w:lang w:val="en-GB"/>
        </w:rPr>
        <w:t xml:space="preserve"> for Electrodes subject</w:t>
      </w:r>
    </w:p>
    <w:p w14:paraId="2DFFDB5F" w14:textId="77777777" w:rsidR="00416918" w:rsidRPr="001700D3" w:rsidRDefault="00416918" w:rsidP="003769D3">
      <w:pPr>
        <w:pStyle w:val="a6"/>
        <w:numPr>
          <w:ilvl w:val="0"/>
          <w:numId w:val="9"/>
        </w:numPr>
        <w:rPr>
          <w:lang w:val="en-GB"/>
        </w:rPr>
      </w:pPr>
      <w:r w:rsidRPr="4F057269">
        <w:rPr>
          <w:lang w:val="en-GB"/>
        </w:rPr>
        <w:t>AL for Aluminium Electrolysis subject</w:t>
      </w:r>
    </w:p>
    <w:p w14:paraId="4B8FA1FB" w14:textId="5C81416C" w:rsidR="00416918" w:rsidRPr="001700D3" w:rsidRDefault="00416918" w:rsidP="003769D3">
      <w:pPr>
        <w:pStyle w:val="a6"/>
        <w:numPr>
          <w:ilvl w:val="0"/>
          <w:numId w:val="9"/>
        </w:numPr>
        <w:rPr>
          <w:lang w:val="en-GB"/>
        </w:rPr>
      </w:pPr>
      <w:r w:rsidRPr="4F057269">
        <w:rPr>
          <w:lang w:val="en-GB"/>
        </w:rPr>
        <w:t xml:space="preserve">CH for Smelter </w:t>
      </w:r>
      <w:proofErr w:type="spellStart"/>
      <w:r w:rsidRPr="4F057269">
        <w:rPr>
          <w:lang w:val="en-GB"/>
        </w:rPr>
        <w:t>Cast</w:t>
      </w:r>
      <w:r w:rsidR="00EE1F33" w:rsidRPr="4F057269">
        <w:rPr>
          <w:lang w:val="en-GB"/>
        </w:rPr>
        <w:t>h</w:t>
      </w:r>
      <w:r w:rsidRPr="4F057269">
        <w:rPr>
          <w:lang w:val="en-GB"/>
        </w:rPr>
        <w:t>ouse</w:t>
      </w:r>
      <w:proofErr w:type="spellEnd"/>
      <w:r w:rsidRPr="4F057269">
        <w:rPr>
          <w:lang w:val="en-GB"/>
        </w:rPr>
        <w:t xml:space="preserve"> </w:t>
      </w:r>
      <w:r w:rsidR="00EF554F" w:rsidRPr="4F057269">
        <w:rPr>
          <w:lang w:val="en-GB"/>
        </w:rPr>
        <w:t>O</w:t>
      </w:r>
      <w:r w:rsidRPr="4F057269">
        <w:rPr>
          <w:lang w:val="en-GB"/>
        </w:rPr>
        <w:t>perations subject</w:t>
      </w:r>
    </w:p>
    <w:p w14:paraId="7EBA102C" w14:textId="5E900BE8" w:rsidR="00836639" w:rsidRPr="001700D3" w:rsidRDefault="00F76B89" w:rsidP="00836639">
      <w:pPr>
        <w:rPr>
          <w:lang w:val="en-GB"/>
        </w:rPr>
      </w:pPr>
      <w:r w:rsidRPr="001700D3">
        <w:rPr>
          <w:lang w:val="en-GB"/>
        </w:rPr>
        <w:t xml:space="preserve">And </w:t>
      </w:r>
      <w:r w:rsidR="00836639" w:rsidRPr="00170FC1">
        <w:rPr>
          <w:b/>
          <w:bCs/>
          <w:lang w:val="en-GB"/>
        </w:rPr>
        <w:t>x</w:t>
      </w:r>
      <w:r w:rsidR="00F77A19" w:rsidRPr="00170FC1">
        <w:rPr>
          <w:b/>
          <w:bCs/>
          <w:lang w:val="en-GB"/>
        </w:rPr>
        <w:t>x</w:t>
      </w:r>
      <w:r w:rsidR="00836639" w:rsidRPr="00170FC1">
        <w:rPr>
          <w:b/>
          <w:bCs/>
          <w:lang w:val="en-GB"/>
        </w:rPr>
        <w:t xml:space="preserve">x is the </w:t>
      </w:r>
      <w:r w:rsidR="00F77A19" w:rsidRPr="00170FC1">
        <w:rPr>
          <w:b/>
          <w:bCs/>
          <w:lang w:val="en-GB"/>
        </w:rPr>
        <w:t>Conftool</w:t>
      </w:r>
      <w:r w:rsidR="00555DE3" w:rsidRPr="00170FC1">
        <w:rPr>
          <w:b/>
          <w:bCs/>
          <w:lang w:val="en-GB"/>
        </w:rPr>
        <w:t xml:space="preserve"> </w:t>
      </w:r>
      <w:r w:rsidRPr="00170FC1">
        <w:rPr>
          <w:b/>
          <w:bCs/>
          <w:lang w:val="en-GB"/>
        </w:rPr>
        <w:t>paper</w:t>
      </w:r>
      <w:r w:rsidR="00836639" w:rsidRPr="00170FC1">
        <w:rPr>
          <w:b/>
          <w:bCs/>
          <w:lang w:val="en-GB"/>
        </w:rPr>
        <w:t xml:space="preserve"> numbe</w:t>
      </w:r>
      <w:r w:rsidR="00836639" w:rsidRPr="00170FC1">
        <w:rPr>
          <w:lang w:val="en-GB"/>
        </w:rPr>
        <w:t>r</w:t>
      </w:r>
      <w:r w:rsidR="00836639" w:rsidRPr="001700D3">
        <w:rPr>
          <w:lang w:val="en-GB"/>
        </w:rPr>
        <w:t xml:space="preserve">, which will be </w:t>
      </w:r>
      <w:r w:rsidR="00170FC1">
        <w:rPr>
          <w:lang w:val="en-GB"/>
        </w:rPr>
        <w:t>later</w:t>
      </w:r>
      <w:r w:rsidR="00555DE3">
        <w:rPr>
          <w:lang w:val="en-GB"/>
        </w:rPr>
        <w:t xml:space="preserve"> modified </w:t>
      </w:r>
      <w:r w:rsidR="00836639" w:rsidRPr="001700D3">
        <w:rPr>
          <w:lang w:val="en-GB"/>
        </w:rPr>
        <w:t>by the Subject Organizers</w:t>
      </w:r>
      <w:r w:rsidR="001C3746" w:rsidRPr="001700D3">
        <w:rPr>
          <w:lang w:val="en-GB"/>
        </w:rPr>
        <w:t xml:space="preserve"> during the TRAVAUX preparation.</w:t>
      </w:r>
    </w:p>
    <w:p w14:paraId="7CA72C91" w14:textId="77777777" w:rsidR="00836639" w:rsidRPr="001700D3" w:rsidRDefault="00836639" w:rsidP="00416918">
      <w:pPr>
        <w:rPr>
          <w:lang w:val="en-GB"/>
        </w:rPr>
      </w:pPr>
    </w:p>
    <w:p w14:paraId="77584426" w14:textId="3465A3D9" w:rsidR="00823B0D" w:rsidRPr="001700D3" w:rsidRDefault="00416918" w:rsidP="00416918">
      <w:pPr>
        <w:rPr>
          <w:lang w:val="en-GB"/>
        </w:rPr>
      </w:pPr>
      <w:r w:rsidRPr="001700D3">
        <w:rPr>
          <w:lang w:val="en-GB"/>
        </w:rPr>
        <w:t xml:space="preserve">For example: </w:t>
      </w:r>
    </w:p>
    <w:p w14:paraId="4F808699" w14:textId="27DA7759" w:rsidR="00823B0D" w:rsidRPr="001700D3" w:rsidRDefault="00416918" w:rsidP="00823B0D">
      <w:pPr>
        <w:ind w:firstLine="567"/>
        <w:rPr>
          <w:lang w:val="en-GB"/>
        </w:rPr>
      </w:pPr>
      <w:r w:rsidRPr="001700D3">
        <w:rPr>
          <w:lang w:val="en-GB"/>
        </w:rPr>
        <w:t>AA</w:t>
      </w:r>
      <w:r w:rsidR="000C0917">
        <w:rPr>
          <w:lang w:val="en-GB"/>
        </w:rPr>
        <w:t>220</w:t>
      </w:r>
      <w:r w:rsidRPr="001700D3">
        <w:rPr>
          <w:lang w:val="en-GB"/>
        </w:rPr>
        <w:t xml:space="preserve"> - </w:t>
      </w:r>
      <w:r w:rsidR="000C0917" w:rsidRPr="000C0917">
        <w:rPr>
          <w:lang w:val="en-GB"/>
        </w:rPr>
        <w:t>Development and Application of Data Acquisition and Analysis System for Metering Instruments in Alumina Production Process</w:t>
      </w:r>
      <w:r w:rsidRPr="001700D3">
        <w:rPr>
          <w:lang w:val="en-GB"/>
        </w:rPr>
        <w:t xml:space="preserve">.docx, </w:t>
      </w:r>
    </w:p>
    <w:p w14:paraId="6CD56036" w14:textId="6C1B8B0A" w:rsidR="00836639" w:rsidRPr="001700D3" w:rsidRDefault="00416918" w:rsidP="00823B0D">
      <w:pPr>
        <w:ind w:firstLine="567"/>
        <w:rPr>
          <w:lang w:val="en-GB"/>
        </w:rPr>
      </w:pPr>
      <w:r w:rsidRPr="001700D3">
        <w:rPr>
          <w:lang w:val="en-GB"/>
        </w:rPr>
        <w:t>AL</w:t>
      </w:r>
      <w:r w:rsidR="00264E2B">
        <w:rPr>
          <w:lang w:val="en-GB"/>
        </w:rPr>
        <w:t>253</w:t>
      </w:r>
      <w:r w:rsidRPr="001700D3">
        <w:rPr>
          <w:lang w:val="en-GB"/>
        </w:rPr>
        <w:t xml:space="preserve"> - </w:t>
      </w:r>
      <w:r w:rsidR="00264E2B" w:rsidRPr="00264E2B">
        <w:rPr>
          <w:lang w:val="en-GB"/>
        </w:rPr>
        <w:t>Cell Design Modifications to Reduce Specific Energy Consumption</w:t>
      </w:r>
      <w:r w:rsidRPr="001700D3">
        <w:rPr>
          <w:lang w:val="en-GB"/>
        </w:rPr>
        <w:t>.doc</w:t>
      </w:r>
      <w:r w:rsidR="00264E2B">
        <w:rPr>
          <w:lang w:val="en-GB"/>
        </w:rPr>
        <w:t>x</w:t>
      </w:r>
      <w:r w:rsidRPr="001700D3">
        <w:rPr>
          <w:lang w:val="en-GB"/>
        </w:rPr>
        <w:t>,</w:t>
      </w:r>
    </w:p>
    <w:p w14:paraId="2A9D3398" w14:textId="617B1BF5" w:rsidR="00836639" w:rsidRPr="001700D3" w:rsidRDefault="009115AC" w:rsidP="00823B0D">
      <w:pPr>
        <w:ind w:firstLine="567"/>
        <w:rPr>
          <w:lang w:val="en-GB"/>
        </w:rPr>
      </w:pPr>
      <w:r>
        <w:rPr>
          <w:lang w:val="en-GB"/>
        </w:rPr>
        <w:t>EL</w:t>
      </w:r>
      <w:r w:rsidR="007946AA">
        <w:rPr>
          <w:lang w:val="en-GB"/>
        </w:rPr>
        <w:t>157</w:t>
      </w:r>
      <w:r w:rsidR="00416918" w:rsidRPr="59969BCA">
        <w:rPr>
          <w:lang w:val="en-GB"/>
        </w:rPr>
        <w:t xml:space="preserve"> - </w:t>
      </w:r>
      <w:r w:rsidR="007946AA" w:rsidRPr="007946AA">
        <w:rPr>
          <w:lang w:val="en-GB"/>
        </w:rPr>
        <w:t>NOx Emission Reduction at ALBA</w:t>
      </w:r>
      <w:r w:rsidR="00166212">
        <w:rPr>
          <w:lang w:val="en-GB"/>
        </w:rPr>
        <w:t>’s</w:t>
      </w:r>
      <w:r w:rsidR="007946AA" w:rsidRPr="007946AA">
        <w:rPr>
          <w:lang w:val="en-GB"/>
        </w:rPr>
        <w:t xml:space="preserve"> Kiln-5</w:t>
      </w:r>
      <w:r w:rsidR="00416918" w:rsidRPr="59969BCA">
        <w:rPr>
          <w:lang w:val="en-GB"/>
        </w:rPr>
        <w:t xml:space="preserve">.docx. </w:t>
      </w:r>
    </w:p>
    <w:p w14:paraId="5309AF45" w14:textId="77777777" w:rsidR="007E66E3" w:rsidRPr="001700D3" w:rsidRDefault="007E66E3" w:rsidP="00425B2F">
      <w:pPr>
        <w:rPr>
          <w:lang w:val="en-GB"/>
        </w:rPr>
      </w:pPr>
    </w:p>
    <w:p w14:paraId="7D23E332" w14:textId="4D97B703" w:rsidR="009D0025" w:rsidRPr="001700D3" w:rsidRDefault="000D6D70" w:rsidP="00AF7D3D">
      <w:pPr>
        <w:pStyle w:val="Sub-sectiontitle"/>
        <w:rPr>
          <w:lang w:val="en-GB"/>
        </w:rPr>
      </w:pPr>
      <w:r w:rsidRPr="001700D3">
        <w:rPr>
          <w:lang w:val="en-GB"/>
        </w:rPr>
        <w:t>Text</w:t>
      </w:r>
      <w:r w:rsidR="00501924" w:rsidRPr="001700D3">
        <w:rPr>
          <w:lang w:val="en-GB"/>
        </w:rPr>
        <w:t>, Objects</w:t>
      </w:r>
      <w:r w:rsidRPr="001700D3">
        <w:rPr>
          <w:lang w:val="en-GB"/>
        </w:rPr>
        <w:t xml:space="preserve"> and Word Files Handling </w:t>
      </w:r>
    </w:p>
    <w:p w14:paraId="1A43FA9E" w14:textId="77777777" w:rsidR="009D0025" w:rsidRPr="001700D3" w:rsidRDefault="009D0025" w:rsidP="000D1736">
      <w:pPr>
        <w:keepNext/>
        <w:rPr>
          <w:lang w:val="en-GB"/>
        </w:rPr>
      </w:pPr>
    </w:p>
    <w:p w14:paraId="5B6E8805" w14:textId="3A3EA3AA" w:rsidR="00EB73B8" w:rsidRPr="001700D3" w:rsidRDefault="00EB73B8" w:rsidP="00425B2F">
      <w:pPr>
        <w:rPr>
          <w:lang w:val="en-GB"/>
        </w:rPr>
      </w:pPr>
      <w:r w:rsidRPr="001700D3">
        <w:rPr>
          <w:lang w:val="en-GB"/>
        </w:rPr>
        <w:t xml:space="preserve">When </w:t>
      </w:r>
      <w:r w:rsidR="00A00CC6" w:rsidRPr="001700D3">
        <w:rPr>
          <w:lang w:val="en-GB"/>
        </w:rPr>
        <w:t xml:space="preserve">part of </w:t>
      </w:r>
      <w:r w:rsidR="00EF554F">
        <w:rPr>
          <w:lang w:val="en-GB"/>
        </w:rPr>
        <w:t xml:space="preserve">the </w:t>
      </w:r>
      <w:r w:rsidR="00A00CC6" w:rsidRPr="000D4DF1">
        <w:rPr>
          <w:lang w:val="en-GB"/>
        </w:rPr>
        <w:t>text</w:t>
      </w:r>
      <w:r w:rsidR="00A00CC6" w:rsidRPr="001700D3">
        <w:rPr>
          <w:lang w:val="en-GB"/>
        </w:rPr>
        <w:t xml:space="preserve"> is </w:t>
      </w:r>
      <w:r w:rsidR="00891261">
        <w:rPr>
          <w:lang w:val="en-GB"/>
        </w:rPr>
        <w:t>copied</w:t>
      </w:r>
      <w:r w:rsidR="00E14E04" w:rsidRPr="001700D3">
        <w:rPr>
          <w:lang w:val="en-GB"/>
        </w:rPr>
        <w:t xml:space="preserve"> </w:t>
      </w:r>
      <w:r w:rsidRPr="001700D3">
        <w:rPr>
          <w:lang w:val="en-GB"/>
        </w:rPr>
        <w:t xml:space="preserve">from another document, copy-paste the </w:t>
      </w:r>
      <w:r w:rsidR="007273B1" w:rsidRPr="001700D3">
        <w:rPr>
          <w:lang w:val="en-GB"/>
        </w:rPr>
        <w:t xml:space="preserve">block </w:t>
      </w:r>
      <w:r w:rsidR="007273B1" w:rsidRPr="009115AC">
        <w:rPr>
          <w:b/>
          <w:bCs/>
          <w:lang w:val="en-GB"/>
        </w:rPr>
        <w:t xml:space="preserve">taking care of not importing </w:t>
      </w:r>
      <w:r w:rsidR="00213AC9" w:rsidRPr="009115AC">
        <w:rPr>
          <w:b/>
          <w:bCs/>
          <w:lang w:val="en-GB"/>
        </w:rPr>
        <w:t>wrong</w:t>
      </w:r>
      <w:r w:rsidR="007273B1" w:rsidRPr="009115AC">
        <w:rPr>
          <w:b/>
          <w:bCs/>
          <w:lang w:val="en-GB"/>
        </w:rPr>
        <w:t xml:space="preserve"> style</w:t>
      </w:r>
      <w:r w:rsidR="00213AC9" w:rsidRPr="00DB2404">
        <w:rPr>
          <w:b/>
          <w:bCs/>
          <w:lang w:val="en-GB"/>
        </w:rPr>
        <w:t>s</w:t>
      </w:r>
      <w:r w:rsidR="00213AC9" w:rsidRPr="001700D3">
        <w:rPr>
          <w:lang w:val="en-GB"/>
        </w:rPr>
        <w:t xml:space="preserve"> from the source</w:t>
      </w:r>
      <w:r w:rsidR="00DF58F1" w:rsidRPr="001700D3">
        <w:rPr>
          <w:lang w:val="en-GB"/>
        </w:rPr>
        <w:t>.</w:t>
      </w:r>
      <w:r w:rsidR="007273B1" w:rsidRPr="001700D3">
        <w:rPr>
          <w:lang w:val="en-GB"/>
        </w:rPr>
        <w:t xml:space="preserve"> </w:t>
      </w:r>
      <w:bookmarkStart w:id="0" w:name="_Hlk157424946"/>
      <w:r w:rsidR="007273B1" w:rsidRPr="001700D3">
        <w:rPr>
          <w:lang w:val="en-GB"/>
        </w:rPr>
        <w:t xml:space="preserve">To do so, </w:t>
      </w:r>
      <w:r w:rsidR="00E002F3" w:rsidRPr="001700D3">
        <w:rPr>
          <w:lang w:val="en-GB"/>
        </w:rPr>
        <w:t>use</w:t>
      </w:r>
      <w:r w:rsidR="00DF58F1" w:rsidRPr="001700D3">
        <w:rPr>
          <w:lang w:val="en-GB"/>
        </w:rPr>
        <w:t xml:space="preserve"> </w:t>
      </w:r>
      <w:r w:rsidR="00E002F3" w:rsidRPr="001700D3">
        <w:rPr>
          <w:lang w:val="en-GB"/>
        </w:rPr>
        <w:t xml:space="preserve">the </w:t>
      </w:r>
      <w:r w:rsidR="00891261">
        <w:rPr>
          <w:lang w:val="en-GB"/>
        </w:rPr>
        <w:t xml:space="preserve">mouse </w:t>
      </w:r>
      <w:r w:rsidR="00E002F3" w:rsidRPr="001700D3">
        <w:rPr>
          <w:lang w:val="en-GB"/>
        </w:rPr>
        <w:t xml:space="preserve">right button click menu </w:t>
      </w:r>
      <w:bookmarkEnd w:id="0"/>
      <w:r w:rsidR="00891261">
        <w:rPr>
          <w:lang w:val="en-GB"/>
        </w:rPr>
        <w:t>and choose “</w:t>
      </w:r>
      <w:r w:rsidR="00891261" w:rsidRPr="0003779F">
        <w:rPr>
          <w:b/>
          <w:bCs/>
          <w:lang w:val="en-GB"/>
        </w:rPr>
        <w:t>Use Destination Theme</w:t>
      </w:r>
      <w:r w:rsidR="00891261">
        <w:rPr>
          <w:lang w:val="en-GB"/>
        </w:rPr>
        <w:t>”. Where this is</w:t>
      </w:r>
      <w:r w:rsidR="00292A88">
        <w:rPr>
          <w:lang w:val="en-GB"/>
        </w:rPr>
        <w:t xml:space="preserve"> in the menu</w:t>
      </w:r>
      <w:r w:rsidR="00891261">
        <w:rPr>
          <w:lang w:val="en-GB"/>
        </w:rPr>
        <w:t xml:space="preserve"> may depend on the Word version </w:t>
      </w:r>
      <w:r w:rsidR="00891261">
        <w:rPr>
          <w:lang w:val="en-GB"/>
        </w:rPr>
        <w:lastRenderedPageBreak/>
        <w:t>you have</w:t>
      </w:r>
      <w:r w:rsidR="00891261" w:rsidRPr="00B653BB">
        <w:rPr>
          <w:lang w:val="en-GB"/>
        </w:rPr>
        <w:t>.</w:t>
      </w:r>
      <w:r w:rsidR="00ED3FED" w:rsidRPr="00B653BB">
        <w:rPr>
          <w:lang w:val="en-GB"/>
        </w:rPr>
        <w:t xml:space="preserve"> This </w:t>
      </w:r>
      <w:r w:rsidR="00E93CA7" w:rsidRPr="00B653BB">
        <w:rPr>
          <w:lang w:val="en-GB"/>
        </w:rPr>
        <w:t xml:space="preserve">essential </w:t>
      </w:r>
      <w:r w:rsidR="005B6395">
        <w:rPr>
          <w:lang w:val="en-GB"/>
        </w:rPr>
        <w:t>practice</w:t>
      </w:r>
      <w:r w:rsidR="00ED3FED" w:rsidRPr="00B653BB">
        <w:rPr>
          <w:lang w:val="en-GB"/>
        </w:rPr>
        <w:t xml:space="preserve"> </w:t>
      </w:r>
      <w:r w:rsidR="00B653BB">
        <w:rPr>
          <w:lang w:val="en-GB"/>
        </w:rPr>
        <w:t>must</w:t>
      </w:r>
      <w:r w:rsidR="00DB2404" w:rsidRPr="00B653BB">
        <w:rPr>
          <w:lang w:val="en-GB"/>
        </w:rPr>
        <w:t xml:space="preserve"> be </w:t>
      </w:r>
      <w:r w:rsidR="00C17822" w:rsidRPr="00B653BB">
        <w:rPr>
          <w:lang w:val="en-GB"/>
        </w:rPr>
        <w:t>explained to each contributor who work</w:t>
      </w:r>
      <w:r w:rsidR="00277FB4" w:rsidRPr="00B653BB">
        <w:rPr>
          <w:lang w:val="en-GB"/>
        </w:rPr>
        <w:t>s</w:t>
      </w:r>
      <w:r w:rsidR="00C17822" w:rsidRPr="00B653BB">
        <w:rPr>
          <w:lang w:val="en-GB"/>
        </w:rPr>
        <w:t xml:space="preserve"> in the Word file</w:t>
      </w:r>
      <w:r w:rsidR="00E93CA7" w:rsidRPr="00B653BB">
        <w:rPr>
          <w:lang w:val="en-GB"/>
        </w:rPr>
        <w:t>,</w:t>
      </w:r>
      <w:r w:rsidR="00277FB4" w:rsidRPr="00B653BB">
        <w:rPr>
          <w:lang w:val="en-GB"/>
        </w:rPr>
        <w:t xml:space="preserve"> nevertheless</w:t>
      </w:r>
      <w:r w:rsidR="00E93CA7" w:rsidRPr="00B653BB">
        <w:rPr>
          <w:lang w:val="en-GB"/>
        </w:rPr>
        <w:t xml:space="preserve"> ICSOBA strongly recommends that only one </w:t>
      </w:r>
      <w:r w:rsidR="00277FB4" w:rsidRPr="00B653BB">
        <w:rPr>
          <w:lang w:val="en-GB"/>
        </w:rPr>
        <w:t xml:space="preserve">author, </w:t>
      </w:r>
      <w:r w:rsidR="005B6395" w:rsidRPr="00B653BB">
        <w:rPr>
          <w:lang w:val="en-GB"/>
        </w:rPr>
        <w:t>aware</w:t>
      </w:r>
      <w:r w:rsidR="00277FB4" w:rsidRPr="00B653BB">
        <w:rPr>
          <w:lang w:val="en-GB"/>
        </w:rPr>
        <w:t xml:space="preserve"> of th</w:t>
      </w:r>
      <w:r w:rsidR="0023579D" w:rsidRPr="00B653BB">
        <w:rPr>
          <w:lang w:val="en-GB"/>
        </w:rPr>
        <w:t>is</w:t>
      </w:r>
      <w:r w:rsidR="00277FB4" w:rsidRPr="00B653BB">
        <w:rPr>
          <w:lang w:val="en-GB"/>
        </w:rPr>
        <w:t xml:space="preserve"> present </w:t>
      </w:r>
      <w:r w:rsidR="0023579D" w:rsidRPr="00B653BB">
        <w:rPr>
          <w:lang w:val="en-GB"/>
        </w:rPr>
        <w:t xml:space="preserve">guide, </w:t>
      </w:r>
      <w:r w:rsidR="00610F24" w:rsidRPr="00B653BB">
        <w:rPr>
          <w:lang w:val="en-GB"/>
        </w:rPr>
        <w:t>elaborates the paper in the Word template</w:t>
      </w:r>
      <w:r w:rsidR="001D4ECA" w:rsidRPr="00B653BB">
        <w:rPr>
          <w:lang w:val="en-GB"/>
        </w:rPr>
        <w:t xml:space="preserve"> file.</w:t>
      </w:r>
    </w:p>
    <w:p w14:paraId="530858A8" w14:textId="236D4EED" w:rsidR="00EB73B8" w:rsidRPr="001700D3" w:rsidRDefault="00EB73B8" w:rsidP="00425B2F">
      <w:pPr>
        <w:rPr>
          <w:lang w:val="en-GB"/>
        </w:rPr>
      </w:pPr>
    </w:p>
    <w:p w14:paraId="301F2385" w14:textId="1F553861" w:rsidR="000009B8" w:rsidRPr="001700D3" w:rsidRDefault="00B37067" w:rsidP="000009B8">
      <w:pPr>
        <w:rPr>
          <w:lang w:val="en-GB"/>
        </w:rPr>
      </w:pPr>
      <w:r w:rsidRPr="001700D3">
        <w:rPr>
          <w:lang w:val="en-GB"/>
        </w:rPr>
        <w:t xml:space="preserve">When incorporating </w:t>
      </w:r>
      <w:r w:rsidR="00446E99" w:rsidRPr="001700D3">
        <w:rPr>
          <w:u w:val="single"/>
          <w:lang w:val="en-GB"/>
        </w:rPr>
        <w:t>graphics or figures</w:t>
      </w:r>
      <w:r w:rsidR="00132B95" w:rsidRPr="001700D3">
        <w:rPr>
          <w:lang w:val="en-GB"/>
        </w:rPr>
        <w:t xml:space="preserve"> (images which are not pictures)</w:t>
      </w:r>
      <w:r w:rsidR="000F0C47" w:rsidRPr="001700D3">
        <w:rPr>
          <w:lang w:val="en-GB"/>
        </w:rPr>
        <w:t>, be sure the source of the copy has a good resolution (</w:t>
      </w:r>
      <w:r w:rsidR="00271F50">
        <w:rPr>
          <w:lang w:val="en-GB"/>
        </w:rPr>
        <w:t xml:space="preserve">minimum </w:t>
      </w:r>
      <w:r w:rsidR="000F0C47" w:rsidRPr="001700D3">
        <w:rPr>
          <w:lang w:val="en-GB"/>
        </w:rPr>
        <w:t xml:space="preserve">300 dpi) </w:t>
      </w:r>
      <w:r w:rsidR="00CF2782" w:rsidRPr="001700D3">
        <w:rPr>
          <w:lang w:val="en-GB"/>
        </w:rPr>
        <w:t>and before pasting, use the ctrl</w:t>
      </w:r>
      <w:r w:rsidR="006F67A9" w:rsidRPr="001700D3">
        <w:rPr>
          <w:lang w:val="en-GB"/>
        </w:rPr>
        <w:t xml:space="preserve"> </w:t>
      </w:r>
      <w:r w:rsidR="00CF2782" w:rsidRPr="001700D3">
        <w:rPr>
          <w:lang w:val="en-GB"/>
        </w:rPr>
        <w:t>+</w:t>
      </w:r>
      <w:r w:rsidR="006F67A9" w:rsidRPr="001700D3">
        <w:rPr>
          <w:lang w:val="en-GB"/>
        </w:rPr>
        <w:t xml:space="preserve"> </w:t>
      </w:r>
      <w:r w:rsidR="00CF2782" w:rsidRPr="001700D3">
        <w:rPr>
          <w:lang w:val="en-GB"/>
        </w:rPr>
        <w:t>alt</w:t>
      </w:r>
      <w:r w:rsidR="006F67A9" w:rsidRPr="001700D3">
        <w:rPr>
          <w:lang w:val="en-GB"/>
        </w:rPr>
        <w:t xml:space="preserve"> </w:t>
      </w:r>
      <w:r w:rsidR="00CF2782" w:rsidRPr="001700D3">
        <w:rPr>
          <w:lang w:val="en-GB"/>
        </w:rPr>
        <w:t>+</w:t>
      </w:r>
      <w:r w:rsidR="006F67A9" w:rsidRPr="001700D3">
        <w:rPr>
          <w:lang w:val="en-GB"/>
        </w:rPr>
        <w:t xml:space="preserve"> </w:t>
      </w:r>
      <w:r w:rsidR="00CF2782" w:rsidRPr="001700D3">
        <w:rPr>
          <w:lang w:val="en-GB"/>
        </w:rPr>
        <w:t xml:space="preserve">V command to get the Special </w:t>
      </w:r>
      <w:r w:rsidR="00271F50">
        <w:rPr>
          <w:lang w:val="en-GB"/>
        </w:rPr>
        <w:t>P</w:t>
      </w:r>
      <w:r w:rsidR="00271F50" w:rsidRPr="001700D3">
        <w:rPr>
          <w:lang w:val="en-GB"/>
        </w:rPr>
        <w:t xml:space="preserve">aste </w:t>
      </w:r>
      <w:r w:rsidR="00CF2782" w:rsidRPr="001700D3">
        <w:rPr>
          <w:lang w:val="en-GB"/>
        </w:rPr>
        <w:t>menu</w:t>
      </w:r>
      <w:r w:rsidR="00676C72" w:rsidRPr="001700D3">
        <w:rPr>
          <w:lang w:val="en-GB"/>
        </w:rPr>
        <w:t xml:space="preserve"> and chose the PNG option</w:t>
      </w:r>
      <w:r w:rsidR="00271F50">
        <w:rPr>
          <w:lang w:val="en-GB"/>
        </w:rPr>
        <w:t xml:space="preserve">, which creates a precise image with low MB size. </w:t>
      </w:r>
      <w:r w:rsidR="00C53C8D" w:rsidRPr="001700D3">
        <w:rPr>
          <w:lang w:val="en-GB"/>
        </w:rPr>
        <w:t xml:space="preserve">Alternatively, the </w:t>
      </w:r>
      <w:r w:rsidR="000009B8" w:rsidRPr="001700D3">
        <w:rPr>
          <w:lang w:val="en-GB"/>
        </w:rPr>
        <w:t xml:space="preserve">“Picture Enhanced Metafile” </w:t>
      </w:r>
      <w:r w:rsidR="00F14FCE" w:rsidRPr="001700D3">
        <w:rPr>
          <w:lang w:val="en-GB"/>
        </w:rPr>
        <w:t>option can be used</w:t>
      </w:r>
      <w:r w:rsidR="00B07D86">
        <w:rPr>
          <w:lang w:val="en-GB"/>
        </w:rPr>
        <w:t>,</w:t>
      </w:r>
      <w:r w:rsidR="00F14FCE" w:rsidRPr="001700D3">
        <w:rPr>
          <w:lang w:val="en-GB"/>
        </w:rPr>
        <w:t xml:space="preserve"> </w:t>
      </w:r>
      <w:r w:rsidR="00292A88">
        <w:rPr>
          <w:lang w:val="en-GB"/>
        </w:rPr>
        <w:t>if PNG is not on the list</w:t>
      </w:r>
      <w:r w:rsidR="000009B8" w:rsidRPr="001700D3">
        <w:rPr>
          <w:lang w:val="en-GB"/>
        </w:rPr>
        <w:t>.</w:t>
      </w:r>
    </w:p>
    <w:p w14:paraId="407AE097" w14:textId="35A2841A" w:rsidR="003A12ED" w:rsidRPr="001700D3" w:rsidRDefault="003A12ED" w:rsidP="00425B2F">
      <w:pPr>
        <w:rPr>
          <w:lang w:val="en-GB"/>
        </w:rPr>
      </w:pPr>
    </w:p>
    <w:p w14:paraId="689D0314" w14:textId="73DD8FD6" w:rsidR="00226F8B" w:rsidRPr="001700D3" w:rsidRDefault="00F42354" w:rsidP="00425B2F">
      <w:pPr>
        <w:rPr>
          <w:lang w:val="en-GB"/>
        </w:rPr>
      </w:pPr>
      <w:r w:rsidRPr="001700D3">
        <w:rPr>
          <w:lang w:val="en-GB"/>
        </w:rPr>
        <w:t xml:space="preserve">When incorporating </w:t>
      </w:r>
      <w:r w:rsidRPr="001700D3">
        <w:rPr>
          <w:u w:val="single"/>
          <w:lang w:val="en-GB"/>
        </w:rPr>
        <w:t>pictures</w:t>
      </w:r>
      <w:r w:rsidR="00F82148" w:rsidRPr="001700D3">
        <w:rPr>
          <w:lang w:val="en-GB"/>
        </w:rPr>
        <w:t>, be sure the original image has sufficient resolution for the targeted size</w:t>
      </w:r>
      <w:r w:rsidR="00385609">
        <w:rPr>
          <w:lang w:val="en-GB"/>
        </w:rPr>
        <w:t xml:space="preserve"> which should not exceed the paper margins</w:t>
      </w:r>
      <w:r w:rsidR="00DC7C6B">
        <w:rPr>
          <w:lang w:val="en-GB"/>
        </w:rPr>
        <w:t xml:space="preserve"> used in the template</w:t>
      </w:r>
      <w:r w:rsidR="008A7796" w:rsidRPr="001700D3">
        <w:rPr>
          <w:lang w:val="en-GB"/>
        </w:rPr>
        <w:t>.</w:t>
      </w:r>
      <w:r w:rsidR="00000932" w:rsidRPr="001700D3">
        <w:rPr>
          <w:lang w:val="en-GB"/>
        </w:rPr>
        <w:t xml:space="preserve"> </w:t>
      </w:r>
      <w:r w:rsidR="00226F8B" w:rsidRPr="001700D3">
        <w:rPr>
          <w:lang w:val="en-GB"/>
        </w:rPr>
        <w:t>So</w:t>
      </w:r>
      <w:r w:rsidR="00385609">
        <w:rPr>
          <w:lang w:val="en-GB"/>
        </w:rPr>
        <w:t>,</w:t>
      </w:r>
      <w:r w:rsidR="00226F8B" w:rsidRPr="001700D3">
        <w:rPr>
          <w:lang w:val="en-GB"/>
        </w:rPr>
        <w:t xml:space="preserve"> after </w:t>
      </w:r>
      <w:r w:rsidR="00385609">
        <w:rPr>
          <w:lang w:val="en-GB"/>
        </w:rPr>
        <w:t xml:space="preserve">Insert Pictures </w:t>
      </w:r>
      <w:r w:rsidR="00226F8B" w:rsidRPr="001700D3">
        <w:rPr>
          <w:lang w:val="en-GB"/>
        </w:rPr>
        <w:t xml:space="preserve">copying, adjust the size and then </w:t>
      </w:r>
      <w:r w:rsidR="00045A34" w:rsidRPr="001700D3">
        <w:rPr>
          <w:lang w:val="en-GB"/>
        </w:rPr>
        <w:t>c</w:t>
      </w:r>
      <w:r w:rsidR="00000932" w:rsidRPr="001700D3">
        <w:rPr>
          <w:lang w:val="en-GB"/>
        </w:rPr>
        <w:t xml:space="preserve">ompress the image </w:t>
      </w:r>
      <w:r w:rsidR="00DC7C6B">
        <w:rPr>
          <w:lang w:val="en-GB"/>
        </w:rPr>
        <w:t xml:space="preserve">(Select picture </w:t>
      </w:r>
      <w:r w:rsidR="00DC7C6B" w:rsidRPr="00DC7C6B">
        <w:rPr>
          <w:rFonts w:ascii="Wingdings" w:eastAsia="Wingdings" w:hAnsi="Wingdings" w:cs="Wingdings"/>
          <w:lang w:val="en-GB"/>
        </w:rPr>
        <w:t>à</w:t>
      </w:r>
      <w:r w:rsidR="00DC7C6B">
        <w:rPr>
          <w:lang w:val="en-GB"/>
        </w:rPr>
        <w:t xml:space="preserve"> </w:t>
      </w:r>
      <w:proofErr w:type="spellStart"/>
      <w:r w:rsidR="00DC7C6B">
        <w:rPr>
          <w:lang w:val="en-GB"/>
        </w:rPr>
        <w:t>Picture</w:t>
      </w:r>
      <w:proofErr w:type="spellEnd"/>
      <w:r w:rsidR="00DC7C6B">
        <w:rPr>
          <w:lang w:val="en-GB"/>
        </w:rPr>
        <w:t xml:space="preserve"> Format </w:t>
      </w:r>
      <w:r w:rsidR="00DC7C6B" w:rsidRPr="00DC7C6B">
        <w:rPr>
          <w:rFonts w:ascii="Wingdings" w:eastAsia="Wingdings" w:hAnsi="Wingdings" w:cs="Wingdings"/>
          <w:lang w:val="en-GB"/>
        </w:rPr>
        <w:t>à</w:t>
      </w:r>
      <w:r w:rsidR="00DC7C6B">
        <w:rPr>
          <w:lang w:val="en-GB"/>
        </w:rPr>
        <w:t xml:space="preserve">Adjust </w:t>
      </w:r>
      <w:r w:rsidR="00DC7C6B" w:rsidRPr="00DC7C6B">
        <w:rPr>
          <w:rFonts w:ascii="Wingdings" w:eastAsia="Wingdings" w:hAnsi="Wingdings" w:cs="Wingdings"/>
          <w:lang w:val="en-GB"/>
        </w:rPr>
        <w:t>à</w:t>
      </w:r>
      <w:r w:rsidR="00DC7C6B">
        <w:rPr>
          <w:lang w:val="en-GB"/>
        </w:rPr>
        <w:t xml:space="preserve">300 ppi, but the procedure may depend on the Word version you use). </w:t>
      </w:r>
      <w:r w:rsidR="00003C28" w:rsidRPr="001700D3">
        <w:rPr>
          <w:lang w:val="en-GB"/>
        </w:rPr>
        <w:t xml:space="preserve">If only a lower resolution </w:t>
      </w:r>
      <w:r w:rsidR="001655C2" w:rsidRPr="001700D3">
        <w:rPr>
          <w:lang w:val="en-GB"/>
        </w:rPr>
        <w:t xml:space="preserve">can be chosen, that means that the </w:t>
      </w:r>
      <w:r w:rsidR="005021A6" w:rsidRPr="001700D3">
        <w:rPr>
          <w:lang w:val="en-GB"/>
        </w:rPr>
        <w:t xml:space="preserve">original resolution was not high enough for the </w:t>
      </w:r>
      <w:r w:rsidR="00C645F2" w:rsidRPr="001700D3">
        <w:rPr>
          <w:lang w:val="en-GB"/>
        </w:rPr>
        <w:t>targeted</w:t>
      </w:r>
      <w:r w:rsidR="005021A6" w:rsidRPr="001700D3">
        <w:rPr>
          <w:lang w:val="en-GB"/>
        </w:rPr>
        <w:t xml:space="preserve"> size</w:t>
      </w:r>
      <w:r w:rsidR="00292A88">
        <w:rPr>
          <w:lang w:val="en-GB"/>
        </w:rPr>
        <w:t>;</w:t>
      </w:r>
      <w:r w:rsidR="005021A6" w:rsidRPr="001700D3">
        <w:rPr>
          <w:lang w:val="en-GB"/>
        </w:rPr>
        <w:t xml:space="preserve"> </w:t>
      </w:r>
      <w:r w:rsidR="00292A88">
        <w:rPr>
          <w:lang w:val="en-GB"/>
        </w:rPr>
        <w:t xml:space="preserve">in this case, </w:t>
      </w:r>
      <w:r w:rsidR="005021A6" w:rsidRPr="001700D3">
        <w:rPr>
          <w:lang w:val="en-GB"/>
        </w:rPr>
        <w:t>try to reduce the size of the picture</w:t>
      </w:r>
      <w:r w:rsidR="005179C4" w:rsidRPr="001700D3">
        <w:rPr>
          <w:lang w:val="en-GB"/>
        </w:rPr>
        <w:t xml:space="preserve"> in the paper </w:t>
      </w:r>
      <w:r w:rsidR="005021A6" w:rsidRPr="001700D3">
        <w:rPr>
          <w:lang w:val="en-GB"/>
        </w:rPr>
        <w:t xml:space="preserve">or copy a </w:t>
      </w:r>
      <w:r w:rsidR="00C41F46" w:rsidRPr="001700D3">
        <w:rPr>
          <w:lang w:val="en-GB"/>
        </w:rPr>
        <w:t>better source image.</w:t>
      </w:r>
      <w:r w:rsidR="009020F5" w:rsidRPr="001700D3">
        <w:rPr>
          <w:lang w:val="en-GB"/>
        </w:rPr>
        <w:t xml:space="preserve"> </w:t>
      </w:r>
      <w:r w:rsidR="0066336C">
        <w:rPr>
          <w:lang w:val="en-GB"/>
        </w:rPr>
        <w:t xml:space="preserve">In any case, </w:t>
      </w:r>
      <w:r w:rsidR="00292A88">
        <w:rPr>
          <w:lang w:val="en-GB"/>
        </w:rPr>
        <w:t>unclear</w:t>
      </w:r>
      <w:r w:rsidR="0066336C">
        <w:rPr>
          <w:lang w:val="en-GB"/>
        </w:rPr>
        <w:t xml:space="preserve"> pictures and images will not be accepted.</w:t>
      </w:r>
    </w:p>
    <w:p w14:paraId="2E67A132" w14:textId="77777777" w:rsidR="00367A69" w:rsidRPr="001700D3" w:rsidRDefault="00367A69" w:rsidP="004A64F4">
      <w:pPr>
        <w:rPr>
          <w:lang w:val="en-GB"/>
        </w:rPr>
      </w:pPr>
    </w:p>
    <w:p w14:paraId="128D8B9C" w14:textId="2B9A741D" w:rsidR="004A64F4" w:rsidRPr="001700D3" w:rsidRDefault="003F413D" w:rsidP="004A64F4">
      <w:pPr>
        <w:rPr>
          <w:lang w:val="en-GB"/>
        </w:rPr>
      </w:pPr>
      <w:r w:rsidRPr="001700D3">
        <w:rPr>
          <w:lang w:val="en-GB"/>
        </w:rPr>
        <w:t>The objective is to keep</w:t>
      </w:r>
      <w:r w:rsidR="004A64F4" w:rsidRPr="001700D3">
        <w:rPr>
          <w:lang w:val="en-GB"/>
        </w:rPr>
        <w:t xml:space="preserve"> the paper files within a reasonable size</w:t>
      </w:r>
      <w:r w:rsidR="00DC7C6B">
        <w:rPr>
          <w:lang w:val="en-GB"/>
        </w:rPr>
        <w:t xml:space="preserve"> </w:t>
      </w:r>
      <w:r w:rsidR="004A64F4" w:rsidRPr="001700D3">
        <w:rPr>
          <w:lang w:val="en-GB"/>
        </w:rPr>
        <w:t>below 10</w:t>
      </w:r>
      <w:r w:rsidR="00616264" w:rsidRPr="001700D3">
        <w:rPr>
          <w:lang w:val="en-GB"/>
        </w:rPr>
        <w:t> </w:t>
      </w:r>
      <w:r w:rsidR="00DC7C6B" w:rsidRPr="001700D3">
        <w:rPr>
          <w:lang w:val="en-GB"/>
        </w:rPr>
        <w:t>M</w:t>
      </w:r>
      <w:r w:rsidR="00DC7C6B">
        <w:rPr>
          <w:lang w:val="en-GB"/>
        </w:rPr>
        <w:t>B</w:t>
      </w:r>
      <w:r w:rsidR="001314F8">
        <w:rPr>
          <w:lang w:val="en-GB"/>
        </w:rPr>
        <w:t xml:space="preserve"> (typically 1–3 MB)</w:t>
      </w:r>
      <w:r w:rsidR="00616264" w:rsidRPr="001700D3">
        <w:rPr>
          <w:lang w:val="en-GB"/>
        </w:rPr>
        <w:t>.</w:t>
      </w:r>
    </w:p>
    <w:p w14:paraId="35F2437C" w14:textId="5E6D58DB" w:rsidR="00367A69" w:rsidRPr="001700D3" w:rsidRDefault="00367A69" w:rsidP="00E670A0">
      <w:pPr>
        <w:rPr>
          <w:lang w:val="en-GB"/>
        </w:rPr>
      </w:pPr>
    </w:p>
    <w:p w14:paraId="7FD32A6B" w14:textId="57D639BE" w:rsidR="0066126F" w:rsidRDefault="00E670A0" w:rsidP="00E670A0">
      <w:pPr>
        <w:rPr>
          <w:lang w:val="en-GB"/>
        </w:rPr>
      </w:pPr>
      <w:r w:rsidRPr="00032FC1">
        <w:rPr>
          <w:b/>
          <w:bCs/>
          <w:lang w:val="en-GB"/>
        </w:rPr>
        <w:t xml:space="preserve">Links to figures, tables and references </w:t>
      </w:r>
      <w:r w:rsidR="00CE6A47" w:rsidRPr="00CE6A47">
        <w:rPr>
          <w:b/>
          <w:bCs/>
          <w:lang w:val="en-GB"/>
        </w:rPr>
        <w:t>(e.g. automatic numbering)</w:t>
      </w:r>
      <w:r w:rsidR="00CE6A47">
        <w:rPr>
          <w:b/>
          <w:bCs/>
          <w:lang w:val="en-GB"/>
        </w:rPr>
        <w:t xml:space="preserve"> </w:t>
      </w:r>
      <w:r w:rsidRPr="00032FC1">
        <w:rPr>
          <w:b/>
          <w:bCs/>
          <w:lang w:val="en-GB"/>
        </w:rPr>
        <w:t>must be d</w:t>
      </w:r>
      <w:r w:rsidR="0066126F" w:rsidRPr="00032FC1">
        <w:rPr>
          <w:b/>
          <w:bCs/>
          <w:lang w:val="en-GB"/>
        </w:rPr>
        <w:t>e</w:t>
      </w:r>
      <w:r w:rsidRPr="00032FC1">
        <w:rPr>
          <w:b/>
          <w:bCs/>
          <w:lang w:val="en-GB"/>
        </w:rPr>
        <w:t>activated</w:t>
      </w:r>
      <w:r w:rsidRPr="001700D3">
        <w:rPr>
          <w:lang w:val="en-GB"/>
        </w:rPr>
        <w:t xml:space="preserve"> when the paper is submitted. </w:t>
      </w:r>
      <w:r w:rsidR="00392A4B" w:rsidRPr="0058323A">
        <w:rPr>
          <w:lang w:val="en-GB"/>
        </w:rPr>
        <w:t>This can be done by selecting all the text (</w:t>
      </w:r>
      <w:r w:rsidR="00392A4B" w:rsidRPr="00B952D0">
        <w:rPr>
          <w:u w:val="single"/>
          <w:lang w:val="en-GB"/>
        </w:rPr>
        <w:t>ctrl</w:t>
      </w:r>
      <w:r w:rsidR="00377DB5" w:rsidRPr="00B952D0">
        <w:rPr>
          <w:u w:val="single"/>
          <w:lang w:val="en-GB"/>
        </w:rPr>
        <w:t xml:space="preserve"> </w:t>
      </w:r>
      <w:r w:rsidR="00377DB5" w:rsidRPr="00377DB5">
        <w:rPr>
          <w:u w:val="single"/>
          <w:lang w:val="en-GB"/>
        </w:rPr>
        <w:t xml:space="preserve">+ </w:t>
      </w:r>
      <w:r w:rsidR="00392A4B" w:rsidRPr="00B952D0">
        <w:rPr>
          <w:u w:val="single"/>
          <w:lang w:val="en-GB"/>
        </w:rPr>
        <w:t>A</w:t>
      </w:r>
      <w:r w:rsidR="00392A4B" w:rsidRPr="0058323A">
        <w:rPr>
          <w:lang w:val="en-GB"/>
        </w:rPr>
        <w:t xml:space="preserve">) and then pressing simultaneously </w:t>
      </w:r>
      <w:r w:rsidR="00392A4B" w:rsidRPr="00B952D0">
        <w:rPr>
          <w:u w:val="single"/>
          <w:lang w:val="en-GB"/>
        </w:rPr>
        <w:t xml:space="preserve">ctrl </w:t>
      </w:r>
      <w:r w:rsidR="00BD3CB4" w:rsidRPr="00BD3CB4">
        <w:rPr>
          <w:u w:val="single"/>
          <w:lang w:val="en-GB"/>
        </w:rPr>
        <w:t xml:space="preserve">+ </w:t>
      </w:r>
      <w:r w:rsidR="00BD3CB4" w:rsidRPr="00B952D0">
        <w:rPr>
          <w:u w:val="single"/>
          <w:lang w:val="en-GB"/>
        </w:rPr>
        <w:t xml:space="preserve">Alt </w:t>
      </w:r>
      <w:r w:rsidR="00BD3CB4" w:rsidRPr="00BD3CB4">
        <w:rPr>
          <w:u w:val="single"/>
          <w:lang w:val="en-GB"/>
        </w:rPr>
        <w:t xml:space="preserve">+ </w:t>
      </w:r>
      <w:r w:rsidR="00392A4B" w:rsidRPr="00B952D0">
        <w:rPr>
          <w:u w:val="single"/>
          <w:lang w:val="en-GB"/>
        </w:rPr>
        <w:t>F9</w:t>
      </w:r>
      <w:r w:rsidR="006C1116">
        <w:rPr>
          <w:lang w:val="en-GB"/>
        </w:rPr>
        <w:t xml:space="preserve">. </w:t>
      </w:r>
      <w:r w:rsidRPr="001700D3">
        <w:rPr>
          <w:lang w:val="en-GB"/>
        </w:rPr>
        <w:t xml:space="preserve">This allows correct editing of the papers </w:t>
      </w:r>
      <w:r w:rsidR="003B50B2">
        <w:rPr>
          <w:lang w:val="en-GB"/>
        </w:rPr>
        <w:t>for the Proceedings</w:t>
      </w:r>
      <w:r w:rsidRPr="001700D3">
        <w:rPr>
          <w:lang w:val="en-GB"/>
        </w:rPr>
        <w:t>. If the links remain, putting one paper after the other into the Proceedings</w:t>
      </w:r>
      <w:r w:rsidR="0066126F">
        <w:rPr>
          <w:lang w:val="en-GB"/>
        </w:rPr>
        <w:t xml:space="preserve"> </w:t>
      </w:r>
      <w:r w:rsidRPr="001700D3">
        <w:rPr>
          <w:lang w:val="en-GB"/>
        </w:rPr>
        <w:t>risk</w:t>
      </w:r>
      <w:r w:rsidR="0066126F">
        <w:rPr>
          <w:lang w:val="en-GB"/>
        </w:rPr>
        <w:t>s</w:t>
      </w:r>
      <w:r w:rsidRPr="001700D3">
        <w:rPr>
          <w:lang w:val="en-GB"/>
        </w:rPr>
        <w:t xml:space="preserve"> to mix up </w:t>
      </w:r>
      <w:r w:rsidR="0066126F">
        <w:rPr>
          <w:lang w:val="en-GB"/>
        </w:rPr>
        <w:t xml:space="preserve">figure and </w:t>
      </w:r>
      <w:r w:rsidRPr="001700D3">
        <w:rPr>
          <w:lang w:val="en-GB"/>
        </w:rPr>
        <w:t>reference numbering. The only interactive links allowed are</w:t>
      </w:r>
      <w:r w:rsidR="003B50B2">
        <w:rPr>
          <w:lang w:val="en-GB"/>
        </w:rPr>
        <w:t>:</w:t>
      </w:r>
    </w:p>
    <w:p w14:paraId="17D6DEF9" w14:textId="77777777" w:rsidR="0066126F" w:rsidRDefault="00E670A0" w:rsidP="0066126F">
      <w:pPr>
        <w:ind w:firstLine="720"/>
        <w:rPr>
          <w:lang w:val="en-GB"/>
        </w:rPr>
      </w:pPr>
      <w:r w:rsidRPr="001700D3">
        <w:rPr>
          <w:lang w:val="en-GB"/>
        </w:rPr>
        <w:t xml:space="preserve">1) </w:t>
      </w:r>
      <w:r w:rsidR="0066126F">
        <w:rPr>
          <w:lang w:val="en-GB"/>
        </w:rPr>
        <w:t>T</w:t>
      </w:r>
      <w:r w:rsidR="00AC295A" w:rsidRPr="001700D3">
        <w:rPr>
          <w:lang w:val="en-GB"/>
        </w:rPr>
        <w:t xml:space="preserve">he </w:t>
      </w:r>
      <w:r w:rsidRPr="001700D3">
        <w:rPr>
          <w:lang w:val="en-GB"/>
        </w:rPr>
        <w:t xml:space="preserve">corresponding author, </w:t>
      </w:r>
    </w:p>
    <w:p w14:paraId="77EA558F" w14:textId="7D15C08F" w:rsidR="00E670A0" w:rsidRPr="001700D3" w:rsidRDefault="00E670A0" w:rsidP="005C4108">
      <w:pPr>
        <w:ind w:firstLine="720"/>
        <w:rPr>
          <w:lang w:val="en-GB"/>
        </w:rPr>
      </w:pPr>
      <w:r w:rsidRPr="001700D3">
        <w:rPr>
          <w:lang w:val="en-GB"/>
        </w:rPr>
        <w:t xml:space="preserve">2) </w:t>
      </w:r>
      <w:r w:rsidR="0066126F">
        <w:rPr>
          <w:lang w:val="en-GB"/>
        </w:rPr>
        <w:t>E</w:t>
      </w:r>
      <w:r w:rsidRPr="001700D3">
        <w:rPr>
          <w:lang w:val="en-GB"/>
        </w:rPr>
        <w:t>xternal links in the References</w:t>
      </w:r>
      <w:r w:rsidR="00AC295A" w:rsidRPr="001700D3">
        <w:rPr>
          <w:lang w:val="en-GB"/>
        </w:rPr>
        <w:t xml:space="preserve"> (if easi</w:t>
      </w:r>
      <w:r w:rsidR="00356CB8" w:rsidRPr="001700D3">
        <w:rPr>
          <w:lang w:val="en-GB"/>
        </w:rPr>
        <w:t>ly reachable and expected to be sustained).</w:t>
      </w:r>
    </w:p>
    <w:p w14:paraId="73E15152" w14:textId="77777777" w:rsidR="00E670A0" w:rsidRPr="001700D3" w:rsidRDefault="00E670A0" w:rsidP="00E670A0">
      <w:pPr>
        <w:rPr>
          <w:lang w:val="en-GB"/>
        </w:rPr>
      </w:pPr>
      <w:r w:rsidRPr="001700D3">
        <w:rPr>
          <w:lang w:val="en-GB"/>
        </w:rPr>
        <w:t>Papers with internal links will not be accepted.</w:t>
      </w:r>
    </w:p>
    <w:p w14:paraId="25F9B917" w14:textId="77777777" w:rsidR="00E670A0" w:rsidRPr="001700D3" w:rsidRDefault="00E670A0" w:rsidP="00E670A0">
      <w:pPr>
        <w:rPr>
          <w:lang w:val="en-GB"/>
        </w:rPr>
      </w:pPr>
    </w:p>
    <w:p w14:paraId="30FD6E48" w14:textId="114171C7" w:rsidR="00E670A0" w:rsidRPr="001700D3" w:rsidRDefault="00E670A0" w:rsidP="00E670A0">
      <w:pPr>
        <w:rPr>
          <w:lang w:val="en-GB"/>
        </w:rPr>
      </w:pPr>
      <w:r w:rsidRPr="001700D3">
        <w:rPr>
          <w:lang w:val="en-GB"/>
        </w:rPr>
        <w:t>When incorporating an image or a text from another published document, the source must be quoted.</w:t>
      </w:r>
      <w:r w:rsidR="0066126F">
        <w:rPr>
          <w:lang w:val="en-GB"/>
        </w:rPr>
        <w:t xml:space="preserve"> The rule for text quotations from references is explained in Section 2.6.</w:t>
      </w:r>
    </w:p>
    <w:p w14:paraId="6305C239" w14:textId="44E70AF2" w:rsidR="00322385" w:rsidRDefault="00322385">
      <w:pPr>
        <w:autoSpaceDE/>
        <w:autoSpaceDN/>
        <w:adjustRightInd/>
        <w:rPr>
          <w:lang w:val="en-GB"/>
        </w:rPr>
      </w:pPr>
    </w:p>
    <w:p w14:paraId="19FF6772" w14:textId="0A453916" w:rsidR="004C4CF7" w:rsidRPr="001700D3" w:rsidRDefault="004C4CF7" w:rsidP="00AF7D3D">
      <w:pPr>
        <w:pStyle w:val="Sub-sectiontitle"/>
        <w:rPr>
          <w:lang w:val="en-GB"/>
        </w:rPr>
      </w:pPr>
      <w:r>
        <w:rPr>
          <w:lang w:val="en-GB"/>
        </w:rPr>
        <w:t>Paper Title and Authors</w:t>
      </w:r>
    </w:p>
    <w:p w14:paraId="36172986" w14:textId="77777777" w:rsidR="004C4CF7" w:rsidRPr="001700D3" w:rsidRDefault="004C4CF7">
      <w:pPr>
        <w:autoSpaceDE/>
        <w:autoSpaceDN/>
        <w:adjustRightInd/>
        <w:rPr>
          <w:lang w:val="en-GB"/>
        </w:rPr>
      </w:pPr>
    </w:p>
    <w:p w14:paraId="2312F1C1" w14:textId="77777777" w:rsidR="00261E1F" w:rsidRPr="001700D3" w:rsidRDefault="00AD1522" w:rsidP="003769D3">
      <w:pPr>
        <w:pStyle w:val="a6"/>
        <w:numPr>
          <w:ilvl w:val="0"/>
          <w:numId w:val="11"/>
        </w:numPr>
        <w:rPr>
          <w:lang w:val="en-GB"/>
        </w:rPr>
      </w:pPr>
      <w:r w:rsidRPr="001700D3">
        <w:rPr>
          <w:lang w:val="en-GB"/>
        </w:rPr>
        <w:t xml:space="preserve">Paper title </w:t>
      </w:r>
    </w:p>
    <w:p w14:paraId="79E4683F" w14:textId="19B89CBC" w:rsidR="00022173" w:rsidRPr="00022173" w:rsidRDefault="003B50B2" w:rsidP="00022173">
      <w:pPr>
        <w:pStyle w:val="a6"/>
        <w:numPr>
          <w:ilvl w:val="1"/>
          <w:numId w:val="11"/>
        </w:numPr>
        <w:rPr>
          <w:lang w:val="en-GB"/>
        </w:rPr>
      </w:pPr>
      <w:r w:rsidRPr="00022173">
        <w:rPr>
          <w:lang w:val="en-GB"/>
        </w:rPr>
        <w:t xml:space="preserve">Should </w:t>
      </w:r>
      <w:r w:rsidR="00AD1522" w:rsidRPr="00022173">
        <w:rPr>
          <w:lang w:val="en-GB"/>
        </w:rPr>
        <w:t>be brief and simple</w:t>
      </w:r>
      <w:r w:rsidR="00D27915" w:rsidRPr="00022173">
        <w:rPr>
          <w:lang w:val="en-GB"/>
        </w:rPr>
        <w:t xml:space="preserve"> </w:t>
      </w:r>
      <w:r w:rsidR="00022173" w:rsidRPr="00022173">
        <w:rPr>
          <w:lang w:val="en-GB"/>
        </w:rPr>
        <w:t xml:space="preserve">containing between 5 to 20 words or around 60 characters to improve readability and searchability. </w:t>
      </w:r>
      <w:r w:rsidR="003A3D94">
        <w:rPr>
          <w:lang w:val="en-GB"/>
        </w:rPr>
        <w:t>The maximum length</w:t>
      </w:r>
      <w:r w:rsidR="006B14D6">
        <w:rPr>
          <w:lang w:val="en-GB"/>
        </w:rPr>
        <w:t xml:space="preserve"> allowed</w:t>
      </w:r>
      <w:r w:rsidR="003A3D94">
        <w:rPr>
          <w:lang w:val="en-GB"/>
        </w:rPr>
        <w:t xml:space="preserve"> is 120 characters including spaces. </w:t>
      </w:r>
      <w:r w:rsidR="00022173" w:rsidRPr="00022173">
        <w:rPr>
          <w:lang w:val="en-GB"/>
        </w:rPr>
        <w:t>The ideal length balances clarity with conciseness, ensuring it captures the paper's essence, includes key terms for indexing.</w:t>
      </w:r>
    </w:p>
    <w:p w14:paraId="53DFFA4D" w14:textId="54AFE8C1" w:rsidR="004C4CF7" w:rsidRDefault="003B50B2" w:rsidP="2D304AB7">
      <w:pPr>
        <w:pStyle w:val="a6"/>
        <w:numPr>
          <w:ilvl w:val="1"/>
          <w:numId w:val="11"/>
        </w:numPr>
      </w:pPr>
      <w:r w:rsidRPr="2D304AB7">
        <w:t>A</w:t>
      </w:r>
      <w:r w:rsidR="00DC5307" w:rsidRPr="2D304AB7">
        <w:t xml:space="preserve">void </w:t>
      </w:r>
      <w:r w:rsidR="004773A7">
        <w:t xml:space="preserve">special characters </w:t>
      </w:r>
      <w:r w:rsidR="00EC2B7A">
        <w:t xml:space="preserve">of this series </w:t>
      </w:r>
      <w:r w:rsidR="00EC2B7A" w:rsidRPr="00537276">
        <w:t xml:space="preserve">/ </w:t>
      </w:r>
      <w:proofErr w:type="gramStart"/>
      <w:r w:rsidR="00E648E8">
        <w:t xml:space="preserve">\ </w:t>
      </w:r>
      <w:r w:rsidR="00EC2B7A" w:rsidRPr="00F35FE6">
        <w:rPr>
          <w:b/>
          <w:bCs/>
        </w:rPr>
        <w:t>:</w:t>
      </w:r>
      <w:proofErr w:type="gramEnd"/>
      <w:r w:rsidR="00EC2B7A" w:rsidRPr="00537276">
        <w:t xml:space="preserve"> </w:t>
      </w:r>
      <w:proofErr w:type="gramStart"/>
      <w:r w:rsidR="00EC2B7A" w:rsidRPr="00537276">
        <w:t xml:space="preserve">* </w:t>
      </w:r>
      <w:r w:rsidR="00EC2B7A" w:rsidRPr="00F35FE6">
        <w:rPr>
          <w:b/>
          <w:bCs/>
        </w:rPr>
        <w:t>?</w:t>
      </w:r>
      <w:proofErr w:type="gramEnd"/>
      <w:r w:rsidR="00EC2B7A" w:rsidRPr="00537276">
        <w:t xml:space="preserve"> ” &lt; &gt; |</w:t>
      </w:r>
      <w:r w:rsidR="00EC2B7A">
        <w:t xml:space="preserve"> </w:t>
      </w:r>
      <w:r w:rsidR="004773A7">
        <w:t xml:space="preserve">which are </w:t>
      </w:r>
      <w:r w:rsidR="00145E39">
        <w:t>forbidden</w:t>
      </w:r>
      <w:r w:rsidR="000A0A96">
        <w:t xml:space="preserve"> </w:t>
      </w:r>
      <w:r w:rsidR="00772FC4">
        <w:t xml:space="preserve">for a filename in </w:t>
      </w:r>
      <w:r w:rsidR="00537276">
        <w:t>Windows system</w:t>
      </w:r>
      <w:r w:rsidR="00772FC4">
        <w:t xml:space="preserve">. </w:t>
      </w:r>
      <w:r w:rsidR="00846316">
        <w:t xml:space="preserve">In </w:t>
      </w:r>
      <w:proofErr w:type="gramStart"/>
      <w:r w:rsidR="00846316">
        <w:t xml:space="preserve">practice </w:t>
      </w:r>
      <w:r w:rsidR="00652508">
        <w:t>:</w:t>
      </w:r>
      <w:proofErr w:type="gramEnd"/>
      <w:r w:rsidR="00652508">
        <w:t xml:space="preserve"> (colon) </w:t>
      </w:r>
      <w:proofErr w:type="gramStart"/>
      <w:r w:rsidR="00652508">
        <w:t>and ?</w:t>
      </w:r>
      <w:proofErr w:type="gramEnd"/>
      <w:r w:rsidR="00652508">
        <w:t xml:space="preserve"> (question mark) </w:t>
      </w:r>
      <w:r w:rsidR="009444AA">
        <w:t xml:space="preserve">are the </w:t>
      </w:r>
      <w:r w:rsidR="00145E39">
        <w:t xml:space="preserve">most frequent ones </w:t>
      </w:r>
      <w:r w:rsidR="00DA6223">
        <w:t xml:space="preserve">for which an alternative </w:t>
      </w:r>
      <w:r w:rsidR="00F35FE6">
        <w:t xml:space="preserve">title </w:t>
      </w:r>
      <w:r w:rsidR="00123C54">
        <w:t>must</w:t>
      </w:r>
      <w:r w:rsidR="00DA6223">
        <w:t xml:space="preserve"> be chosen.</w:t>
      </w:r>
    </w:p>
    <w:p w14:paraId="26FFCEB1" w14:textId="164B3817" w:rsidR="00DC5307" w:rsidRPr="001700D3" w:rsidRDefault="004C4CF7" w:rsidP="003769D3">
      <w:pPr>
        <w:pStyle w:val="a6"/>
        <w:numPr>
          <w:ilvl w:val="1"/>
          <w:numId w:val="11"/>
        </w:numPr>
        <w:rPr>
          <w:lang w:val="en-GB"/>
        </w:rPr>
      </w:pPr>
      <w:r>
        <w:rPr>
          <w:lang w:val="en-GB"/>
        </w:rPr>
        <w:t>I</w:t>
      </w:r>
      <w:r w:rsidR="008C7336" w:rsidRPr="001700D3">
        <w:rPr>
          <w:lang w:val="en-GB"/>
        </w:rPr>
        <w:t>t is capitalised (refer</w:t>
      </w:r>
      <w:r w:rsidR="001646A8" w:rsidRPr="001700D3">
        <w:rPr>
          <w:lang w:val="en-GB"/>
        </w:rPr>
        <w:t xml:space="preserve"> </w:t>
      </w:r>
      <w:r w:rsidR="008C7336" w:rsidRPr="001700D3">
        <w:rPr>
          <w:lang w:val="en-GB"/>
        </w:rPr>
        <w:t xml:space="preserve">to paragrapher </w:t>
      </w:r>
      <w:r w:rsidR="001646A8" w:rsidRPr="001700D3">
        <w:rPr>
          <w:lang w:val="en-GB"/>
        </w:rPr>
        <w:t>2.1)</w:t>
      </w:r>
      <w:r>
        <w:rPr>
          <w:lang w:val="en-GB"/>
        </w:rPr>
        <w:t>, Times New Roman 14 Bold</w:t>
      </w:r>
      <w:r w:rsidR="001646A8" w:rsidRPr="001700D3">
        <w:rPr>
          <w:lang w:val="en-GB"/>
        </w:rPr>
        <w:t>.</w:t>
      </w:r>
    </w:p>
    <w:p w14:paraId="43AD33E2" w14:textId="3280DD54" w:rsidR="0063201D" w:rsidRPr="001700D3" w:rsidRDefault="003B50B2" w:rsidP="003769D3">
      <w:pPr>
        <w:pStyle w:val="a6"/>
        <w:numPr>
          <w:ilvl w:val="1"/>
          <w:numId w:val="11"/>
        </w:numPr>
        <w:rPr>
          <w:lang w:val="en-GB"/>
        </w:rPr>
      </w:pPr>
      <w:r>
        <w:rPr>
          <w:lang w:val="en-GB"/>
        </w:rPr>
        <w:t>A</w:t>
      </w:r>
      <w:r w:rsidR="00D27915" w:rsidRPr="001700D3">
        <w:rPr>
          <w:lang w:val="en-GB"/>
        </w:rPr>
        <w:t xml:space="preserve">void </w:t>
      </w:r>
      <w:r w:rsidR="001646A8" w:rsidRPr="001700D3">
        <w:rPr>
          <w:lang w:val="en-GB"/>
        </w:rPr>
        <w:t>abbreviations.</w:t>
      </w:r>
    </w:p>
    <w:p w14:paraId="36073D35" w14:textId="77777777" w:rsidR="007750D9" w:rsidRPr="001700D3" w:rsidRDefault="007750D9" w:rsidP="007750D9">
      <w:pPr>
        <w:pStyle w:val="a6"/>
        <w:rPr>
          <w:lang w:val="en-GB"/>
        </w:rPr>
      </w:pPr>
    </w:p>
    <w:p w14:paraId="3CD67CC6" w14:textId="5F9739E5" w:rsidR="00DC5307" w:rsidRPr="001700D3" w:rsidRDefault="00D27915" w:rsidP="003769D3">
      <w:pPr>
        <w:pStyle w:val="a6"/>
        <w:numPr>
          <w:ilvl w:val="0"/>
          <w:numId w:val="11"/>
        </w:numPr>
        <w:rPr>
          <w:lang w:val="en-GB"/>
        </w:rPr>
      </w:pPr>
      <w:r w:rsidRPr="001700D3">
        <w:rPr>
          <w:lang w:val="en-GB"/>
        </w:rPr>
        <w:t>Names of the Author</w:t>
      </w:r>
      <w:r w:rsidR="007750D9" w:rsidRPr="001700D3">
        <w:rPr>
          <w:lang w:val="en-GB"/>
        </w:rPr>
        <w:t>s</w:t>
      </w:r>
    </w:p>
    <w:p w14:paraId="40368EF4" w14:textId="16111F5A" w:rsidR="00AD1522" w:rsidRDefault="007750D9" w:rsidP="003769D3">
      <w:pPr>
        <w:pStyle w:val="a6"/>
        <w:numPr>
          <w:ilvl w:val="1"/>
          <w:numId w:val="11"/>
        </w:numPr>
        <w:rPr>
          <w:lang w:val="en-GB"/>
        </w:rPr>
      </w:pPr>
      <w:r w:rsidRPr="001700D3">
        <w:rPr>
          <w:lang w:val="en-GB"/>
        </w:rPr>
        <w:t xml:space="preserve">First </w:t>
      </w:r>
      <w:r w:rsidR="003B50B2">
        <w:rPr>
          <w:lang w:val="en-GB"/>
        </w:rPr>
        <w:t>n</w:t>
      </w:r>
      <w:r w:rsidRPr="001700D3">
        <w:rPr>
          <w:lang w:val="en-GB"/>
        </w:rPr>
        <w:t>ame (</w:t>
      </w:r>
      <w:r w:rsidR="00B50AC4" w:rsidRPr="001700D3">
        <w:rPr>
          <w:lang w:val="en-GB"/>
        </w:rPr>
        <w:t>fully written – no</w:t>
      </w:r>
      <w:r w:rsidR="002E7845">
        <w:rPr>
          <w:lang w:val="en-GB"/>
        </w:rPr>
        <w:t>t</w:t>
      </w:r>
      <w:r w:rsidR="00B50AC4" w:rsidRPr="001700D3">
        <w:rPr>
          <w:lang w:val="en-GB"/>
        </w:rPr>
        <w:t xml:space="preserve"> </w:t>
      </w:r>
      <w:r w:rsidR="004C4CF7">
        <w:rPr>
          <w:lang w:val="en-GB"/>
        </w:rPr>
        <w:t>an i</w:t>
      </w:r>
      <w:r w:rsidR="00B50AC4" w:rsidRPr="001700D3">
        <w:rPr>
          <w:lang w:val="en-GB"/>
        </w:rPr>
        <w:t>nitial</w:t>
      </w:r>
      <w:r w:rsidRPr="001700D3">
        <w:rPr>
          <w:lang w:val="en-GB"/>
        </w:rPr>
        <w:t>)</w:t>
      </w:r>
      <w:r w:rsidR="00105038" w:rsidRPr="001700D3">
        <w:rPr>
          <w:lang w:val="en-GB"/>
        </w:rPr>
        <w:t xml:space="preserve"> followed by the </w:t>
      </w:r>
      <w:r w:rsidR="004C4CF7">
        <w:rPr>
          <w:lang w:val="en-GB"/>
        </w:rPr>
        <w:t>f</w:t>
      </w:r>
      <w:r w:rsidR="00105038" w:rsidRPr="001700D3">
        <w:rPr>
          <w:lang w:val="en-GB"/>
        </w:rPr>
        <w:t xml:space="preserve">amily </w:t>
      </w:r>
      <w:r w:rsidR="004C4CF7">
        <w:rPr>
          <w:lang w:val="en-GB"/>
        </w:rPr>
        <w:t>n</w:t>
      </w:r>
      <w:r w:rsidR="00105038" w:rsidRPr="001700D3">
        <w:rPr>
          <w:lang w:val="en-GB"/>
        </w:rPr>
        <w:t>ame</w:t>
      </w:r>
      <w:r w:rsidR="007F208D" w:rsidRPr="001700D3">
        <w:rPr>
          <w:lang w:val="en-GB"/>
        </w:rPr>
        <w:t>: John Smith</w:t>
      </w:r>
      <w:r w:rsidR="004C4CF7">
        <w:rPr>
          <w:lang w:val="en-GB"/>
        </w:rPr>
        <w:t xml:space="preserve">. </w:t>
      </w:r>
      <w:r w:rsidR="00816A1C">
        <w:rPr>
          <w:lang w:val="en-GB"/>
        </w:rPr>
        <w:t>M</w:t>
      </w:r>
      <w:r w:rsidR="004C4CF7">
        <w:rPr>
          <w:lang w:val="en-GB"/>
        </w:rPr>
        <w:t>iddle initials or name can be used (preferably just one)</w:t>
      </w:r>
      <w:r w:rsidR="00CE1B09">
        <w:rPr>
          <w:lang w:val="en-GB"/>
        </w:rPr>
        <w:t>.</w:t>
      </w:r>
    </w:p>
    <w:p w14:paraId="734F7F82" w14:textId="16803DF4" w:rsidR="00CE1B09" w:rsidRPr="005E4A37" w:rsidRDefault="002363EA" w:rsidP="003769D3">
      <w:pPr>
        <w:pStyle w:val="a6"/>
        <w:numPr>
          <w:ilvl w:val="1"/>
          <w:numId w:val="11"/>
        </w:numPr>
        <w:rPr>
          <w:lang w:val="en-GB"/>
        </w:rPr>
      </w:pPr>
      <w:r w:rsidRPr="00625050">
        <w:rPr>
          <w:b/>
          <w:bCs/>
          <w:color w:val="auto"/>
          <w:lang w:val="en-GB"/>
        </w:rPr>
        <w:t>The</w:t>
      </w:r>
      <w:r w:rsidR="000E24C8" w:rsidRPr="00625050">
        <w:rPr>
          <w:b/>
          <w:bCs/>
          <w:color w:val="auto"/>
          <w:lang w:val="en-GB"/>
        </w:rPr>
        <w:t xml:space="preserve"> list of authors should be limited to those who truly contributed to the paper and should not exceed </w:t>
      </w:r>
      <w:r w:rsidR="000E24C8" w:rsidRPr="00625050">
        <w:rPr>
          <w:b/>
          <w:bCs/>
          <w:color w:val="auto"/>
          <w:u w:val="single"/>
          <w:lang w:val="en-GB"/>
        </w:rPr>
        <w:t>five</w:t>
      </w:r>
      <w:r w:rsidR="000E24C8" w:rsidRPr="00625050">
        <w:rPr>
          <w:b/>
          <w:bCs/>
          <w:color w:val="auto"/>
          <w:lang w:val="en-GB"/>
        </w:rPr>
        <w:t xml:space="preserve"> individuals.</w:t>
      </w:r>
      <w:r w:rsidR="000E24C8" w:rsidRPr="00625050">
        <w:rPr>
          <w:color w:val="auto"/>
          <w:lang w:val="en-GB"/>
        </w:rPr>
        <w:t xml:space="preserve"> </w:t>
      </w:r>
      <w:r w:rsidR="000E24C8" w:rsidRPr="005E4A37">
        <w:rPr>
          <w:lang w:val="en-GB"/>
        </w:rPr>
        <w:t>If authors wish to acknowledge more people, they can do so in the Acknowledgment section. Additionally, we can make exceptions for cases where there are more than two companies or institutions involved.</w:t>
      </w:r>
    </w:p>
    <w:p w14:paraId="1228D03E" w14:textId="267178B8" w:rsidR="00105038" w:rsidRPr="001700D3" w:rsidRDefault="00E9748F" w:rsidP="003769D3">
      <w:pPr>
        <w:pStyle w:val="a6"/>
        <w:numPr>
          <w:ilvl w:val="1"/>
          <w:numId w:val="11"/>
        </w:numPr>
        <w:rPr>
          <w:lang w:val="en-GB"/>
        </w:rPr>
      </w:pPr>
      <w:r w:rsidRPr="001700D3">
        <w:rPr>
          <w:lang w:val="en-GB"/>
        </w:rPr>
        <w:lastRenderedPageBreak/>
        <w:t xml:space="preserve">Superscript numbers are used to refer to the position and company of each author in case </w:t>
      </w:r>
      <w:r w:rsidR="006E701D" w:rsidRPr="001700D3">
        <w:rPr>
          <w:lang w:val="en-GB"/>
        </w:rPr>
        <w:t xml:space="preserve">they are several </w:t>
      </w:r>
      <w:r w:rsidR="002E7845">
        <w:rPr>
          <w:lang w:val="en-GB"/>
        </w:rPr>
        <w:t>even if their company is the same</w:t>
      </w:r>
      <w:r w:rsidR="00801701" w:rsidRPr="001700D3">
        <w:rPr>
          <w:lang w:val="en-GB"/>
        </w:rPr>
        <w:t xml:space="preserve"> (e.g.</w:t>
      </w:r>
      <w:r w:rsidR="002E7845">
        <w:rPr>
          <w:lang w:val="en-GB"/>
        </w:rPr>
        <w:t>,</w:t>
      </w:r>
      <w:r w:rsidR="00801701" w:rsidRPr="001700D3">
        <w:rPr>
          <w:lang w:val="en-GB"/>
        </w:rPr>
        <w:t xml:space="preserve"> </w:t>
      </w:r>
      <w:r w:rsidR="0077559C" w:rsidRPr="001700D3">
        <w:rPr>
          <w:lang w:val="en-GB"/>
        </w:rPr>
        <w:t>J</w:t>
      </w:r>
      <w:r w:rsidR="001277BF" w:rsidRPr="001700D3">
        <w:rPr>
          <w:lang w:val="en-GB"/>
        </w:rPr>
        <w:t>ames</w:t>
      </w:r>
      <w:r w:rsidR="0077559C" w:rsidRPr="001700D3">
        <w:rPr>
          <w:lang w:val="en-GB"/>
        </w:rPr>
        <w:t xml:space="preserve"> Smith</w:t>
      </w:r>
      <w:r w:rsidR="0077559C" w:rsidRPr="001700D3">
        <w:rPr>
          <w:vertAlign w:val="superscript"/>
          <w:lang w:val="en-GB"/>
        </w:rPr>
        <w:t>1</w:t>
      </w:r>
      <w:r w:rsidR="009578A2" w:rsidRPr="001700D3">
        <w:rPr>
          <w:lang w:val="en-GB"/>
        </w:rPr>
        <w:t>, John Doe</w:t>
      </w:r>
      <w:r w:rsidR="009578A2" w:rsidRPr="001700D3">
        <w:rPr>
          <w:vertAlign w:val="superscript"/>
          <w:lang w:val="en-GB"/>
        </w:rPr>
        <w:t>2</w:t>
      </w:r>
      <w:r w:rsidR="00801701" w:rsidRPr="001700D3">
        <w:rPr>
          <w:lang w:val="en-GB"/>
        </w:rPr>
        <w:t>)</w:t>
      </w:r>
    </w:p>
    <w:p w14:paraId="482F8027" w14:textId="7F670F10" w:rsidR="00036C3E" w:rsidRPr="001700D3" w:rsidRDefault="008335A7" w:rsidP="003769D3">
      <w:pPr>
        <w:pStyle w:val="a6"/>
        <w:numPr>
          <w:ilvl w:val="1"/>
          <w:numId w:val="11"/>
        </w:numPr>
        <w:rPr>
          <w:lang w:val="en-GB"/>
        </w:rPr>
      </w:pPr>
      <w:r w:rsidRPr="001700D3">
        <w:rPr>
          <w:lang w:val="en-GB"/>
        </w:rPr>
        <w:t xml:space="preserve">Names </w:t>
      </w:r>
      <w:r w:rsidR="00D718B8" w:rsidRPr="001700D3">
        <w:rPr>
          <w:lang w:val="en-GB"/>
        </w:rPr>
        <w:t xml:space="preserve">are separated by commas, except before the last one </w:t>
      </w:r>
      <w:r w:rsidR="00B50AC4" w:rsidRPr="001700D3">
        <w:rPr>
          <w:lang w:val="en-GB"/>
        </w:rPr>
        <w:t>where “and” is used.</w:t>
      </w:r>
    </w:p>
    <w:p w14:paraId="7F8DE893" w14:textId="77777777" w:rsidR="008049B0" w:rsidRPr="001700D3" w:rsidRDefault="008049B0" w:rsidP="008049B0">
      <w:pPr>
        <w:rPr>
          <w:lang w:val="en-GB"/>
        </w:rPr>
      </w:pPr>
    </w:p>
    <w:p w14:paraId="35D17C58" w14:textId="262046AF" w:rsidR="004209B0" w:rsidRPr="001700D3" w:rsidRDefault="004209B0" w:rsidP="003769D3">
      <w:pPr>
        <w:pStyle w:val="a6"/>
        <w:numPr>
          <w:ilvl w:val="0"/>
          <w:numId w:val="11"/>
        </w:numPr>
        <w:rPr>
          <w:lang w:val="en-GB"/>
        </w:rPr>
      </w:pPr>
      <w:r w:rsidRPr="001700D3">
        <w:rPr>
          <w:lang w:val="en-GB"/>
        </w:rPr>
        <w:t>Position</w:t>
      </w:r>
    </w:p>
    <w:p w14:paraId="54067290" w14:textId="080BEC02" w:rsidR="00F37134" w:rsidRPr="001700D3" w:rsidRDefault="00F37134" w:rsidP="003769D3">
      <w:pPr>
        <w:pStyle w:val="a6"/>
        <w:numPr>
          <w:ilvl w:val="1"/>
          <w:numId w:val="11"/>
        </w:numPr>
        <w:rPr>
          <w:lang w:val="en-GB"/>
        </w:rPr>
      </w:pPr>
      <w:r w:rsidRPr="001700D3">
        <w:rPr>
          <w:lang w:val="en-GB"/>
        </w:rPr>
        <w:t xml:space="preserve">When several </w:t>
      </w:r>
      <w:r w:rsidR="002A3647" w:rsidRPr="001700D3">
        <w:rPr>
          <w:lang w:val="en-GB"/>
        </w:rPr>
        <w:t xml:space="preserve">authors occupy the same position </w:t>
      </w:r>
      <w:r w:rsidR="00BC0A64" w:rsidRPr="001700D3">
        <w:rPr>
          <w:lang w:val="en-GB"/>
        </w:rPr>
        <w:t xml:space="preserve">in the same </w:t>
      </w:r>
      <w:r w:rsidR="004C4CF7">
        <w:rPr>
          <w:lang w:val="en-GB"/>
        </w:rPr>
        <w:t>company</w:t>
      </w:r>
      <w:r w:rsidR="00BC0A64" w:rsidRPr="001700D3">
        <w:rPr>
          <w:lang w:val="en-GB"/>
        </w:rPr>
        <w:t>, do not</w:t>
      </w:r>
      <w:r w:rsidR="003D2963" w:rsidRPr="001700D3">
        <w:rPr>
          <w:lang w:val="en-GB"/>
        </w:rPr>
        <w:t xml:space="preserve"> </w:t>
      </w:r>
      <w:r w:rsidR="00BC0A64" w:rsidRPr="001700D3">
        <w:rPr>
          <w:lang w:val="en-GB"/>
        </w:rPr>
        <w:t>repeat the lines, e.g.</w:t>
      </w:r>
    </w:p>
    <w:p w14:paraId="4F50B762" w14:textId="2FB9E694" w:rsidR="00326188" w:rsidRPr="001700D3" w:rsidRDefault="00BC0A64" w:rsidP="00326188">
      <w:pPr>
        <w:ind w:left="1080" w:firstLine="360"/>
        <w:rPr>
          <w:lang w:val="en-GB"/>
        </w:rPr>
      </w:pPr>
      <w:r w:rsidRPr="001700D3">
        <w:rPr>
          <w:lang w:val="en-GB"/>
        </w:rPr>
        <w:t>1, 2</w:t>
      </w:r>
      <w:r w:rsidR="006178D8" w:rsidRPr="001700D3">
        <w:rPr>
          <w:lang w:val="en-GB"/>
        </w:rPr>
        <w:t>. Process Engineer</w:t>
      </w:r>
      <w:r w:rsidR="00A908E8" w:rsidRPr="001700D3">
        <w:rPr>
          <w:lang w:val="en-GB"/>
        </w:rPr>
        <w:t>s</w:t>
      </w:r>
    </w:p>
    <w:p w14:paraId="241E973D" w14:textId="77777777" w:rsidR="005E2DD3" w:rsidRPr="001700D3" w:rsidRDefault="005E2DD3" w:rsidP="00326188">
      <w:pPr>
        <w:ind w:left="1080" w:firstLine="360"/>
        <w:rPr>
          <w:lang w:val="en-GB"/>
        </w:rPr>
      </w:pPr>
    </w:p>
    <w:p w14:paraId="11F60B70" w14:textId="41B890F2" w:rsidR="00326188" w:rsidRPr="001700D3" w:rsidRDefault="004C4CF7" w:rsidP="000D1736">
      <w:pPr>
        <w:pStyle w:val="a6"/>
        <w:keepNext/>
        <w:numPr>
          <w:ilvl w:val="0"/>
          <w:numId w:val="11"/>
        </w:numPr>
        <w:ind w:left="357" w:hanging="357"/>
        <w:rPr>
          <w:lang w:val="en-GB"/>
        </w:rPr>
      </w:pPr>
      <w:r>
        <w:rPr>
          <w:lang w:val="en-GB"/>
        </w:rPr>
        <w:t>Company (</w:t>
      </w:r>
      <w:r w:rsidR="00326188" w:rsidRPr="001700D3">
        <w:rPr>
          <w:lang w:val="en-GB"/>
        </w:rPr>
        <w:t>Affiliation</w:t>
      </w:r>
      <w:r>
        <w:rPr>
          <w:lang w:val="en-GB"/>
        </w:rPr>
        <w:t>)</w:t>
      </w:r>
    </w:p>
    <w:p w14:paraId="71CB1E1A" w14:textId="3DABDB65" w:rsidR="009578A2" w:rsidRPr="001700D3" w:rsidRDefault="009578A2" w:rsidP="003769D3">
      <w:pPr>
        <w:pStyle w:val="a6"/>
        <w:numPr>
          <w:ilvl w:val="1"/>
          <w:numId w:val="11"/>
        </w:numPr>
        <w:rPr>
          <w:lang w:val="en-GB"/>
        </w:rPr>
      </w:pPr>
      <w:r w:rsidRPr="001700D3">
        <w:rPr>
          <w:lang w:val="en-GB"/>
        </w:rPr>
        <w:t xml:space="preserve">If the </w:t>
      </w:r>
      <w:r w:rsidR="004C4CF7">
        <w:rPr>
          <w:lang w:val="en-GB"/>
        </w:rPr>
        <w:t>company</w:t>
      </w:r>
      <w:r w:rsidRPr="001700D3">
        <w:rPr>
          <w:lang w:val="en-GB"/>
        </w:rPr>
        <w:t xml:space="preserve"> of several authors is the same, each position is given and then the </w:t>
      </w:r>
      <w:r w:rsidR="00C56339" w:rsidRPr="001700D3">
        <w:rPr>
          <w:lang w:val="en-GB"/>
        </w:rPr>
        <w:t>naming of the single affiliation</w:t>
      </w:r>
      <w:r w:rsidRPr="001700D3">
        <w:rPr>
          <w:lang w:val="en-GB"/>
        </w:rPr>
        <w:t xml:space="preserve"> for all</w:t>
      </w:r>
      <w:r w:rsidR="00C56339" w:rsidRPr="001700D3">
        <w:rPr>
          <w:lang w:val="en-GB"/>
        </w:rPr>
        <w:t>.</w:t>
      </w:r>
    </w:p>
    <w:p w14:paraId="041D9523" w14:textId="1FD23ED4" w:rsidR="0048352A" w:rsidRPr="001700D3" w:rsidRDefault="00E1747D" w:rsidP="003769D3">
      <w:pPr>
        <w:pStyle w:val="a6"/>
        <w:numPr>
          <w:ilvl w:val="1"/>
          <w:numId w:val="11"/>
        </w:numPr>
        <w:rPr>
          <w:lang w:val="en-GB"/>
        </w:rPr>
      </w:pPr>
      <w:r w:rsidRPr="001700D3">
        <w:rPr>
          <w:lang w:val="en-GB"/>
        </w:rPr>
        <w:t xml:space="preserve">Use the official </w:t>
      </w:r>
      <w:r w:rsidR="002E7845">
        <w:rPr>
          <w:lang w:val="en-GB"/>
        </w:rPr>
        <w:t>company</w:t>
      </w:r>
      <w:r w:rsidR="002E7845" w:rsidRPr="001700D3">
        <w:rPr>
          <w:lang w:val="en-GB"/>
        </w:rPr>
        <w:t xml:space="preserve"> </w:t>
      </w:r>
      <w:r w:rsidRPr="001700D3">
        <w:rPr>
          <w:lang w:val="en-GB"/>
        </w:rPr>
        <w:t>name</w:t>
      </w:r>
      <w:r w:rsidR="003E3C8B" w:rsidRPr="001700D3">
        <w:rPr>
          <w:lang w:val="en-GB"/>
        </w:rPr>
        <w:t xml:space="preserve"> as approved</w:t>
      </w:r>
      <w:r w:rsidR="00130C89" w:rsidRPr="001700D3">
        <w:rPr>
          <w:lang w:val="en-GB"/>
        </w:rPr>
        <w:t xml:space="preserve"> by </w:t>
      </w:r>
      <w:r w:rsidR="00D81C23" w:rsidRPr="001700D3">
        <w:rPr>
          <w:lang w:val="en-GB"/>
        </w:rPr>
        <w:t>its</w:t>
      </w:r>
      <w:r w:rsidR="00130C89" w:rsidRPr="001700D3">
        <w:rPr>
          <w:lang w:val="en-GB"/>
        </w:rPr>
        <w:t xml:space="preserve"> communication </w:t>
      </w:r>
      <w:r w:rsidR="00D81C23" w:rsidRPr="001700D3">
        <w:rPr>
          <w:lang w:val="en-GB"/>
        </w:rPr>
        <w:t>department.</w:t>
      </w:r>
      <w:r w:rsidR="0048352A" w:rsidRPr="001700D3">
        <w:rPr>
          <w:lang w:val="en-GB"/>
        </w:rPr>
        <w:t xml:space="preserve"> Use acronyms only if </w:t>
      </w:r>
      <w:r w:rsidR="002E7845">
        <w:rPr>
          <w:lang w:val="en-GB"/>
        </w:rPr>
        <w:t>known generally</w:t>
      </w:r>
      <w:r w:rsidR="007C618E" w:rsidRPr="001700D3">
        <w:rPr>
          <w:lang w:val="en-GB"/>
        </w:rPr>
        <w:t>.</w:t>
      </w:r>
      <w:r w:rsidR="007E03C1" w:rsidRPr="001700D3">
        <w:rPr>
          <w:lang w:val="en-GB"/>
        </w:rPr>
        <w:t xml:space="preserve"> If not forming part of </w:t>
      </w:r>
      <w:r w:rsidR="00937872" w:rsidRPr="001700D3">
        <w:rPr>
          <w:lang w:val="en-GB"/>
        </w:rPr>
        <w:t xml:space="preserve">a </w:t>
      </w:r>
      <w:r w:rsidR="002E7845">
        <w:rPr>
          <w:lang w:val="en-GB"/>
        </w:rPr>
        <w:t>trade</w:t>
      </w:r>
      <w:r w:rsidR="00937872" w:rsidRPr="001700D3">
        <w:rPr>
          <w:lang w:val="en-GB"/>
        </w:rPr>
        <w:t xml:space="preserve">mark, do not precise the company type </w:t>
      </w:r>
      <w:r w:rsidR="00D45ABB" w:rsidRPr="001700D3">
        <w:rPr>
          <w:lang w:val="en-GB"/>
        </w:rPr>
        <w:t xml:space="preserve">(like SA, Ltd, Inc., BV, </w:t>
      </w:r>
      <w:r w:rsidR="00F572A0" w:rsidRPr="001700D3">
        <w:rPr>
          <w:lang w:val="en-GB"/>
        </w:rPr>
        <w:t>GmbH</w:t>
      </w:r>
      <w:r w:rsidR="00176444" w:rsidRPr="001700D3">
        <w:rPr>
          <w:lang w:val="en-GB"/>
        </w:rPr>
        <w:t>, plc, etc.).</w:t>
      </w:r>
    </w:p>
    <w:p w14:paraId="2C93CC99" w14:textId="1A832594" w:rsidR="00F21EA5" w:rsidRPr="001700D3" w:rsidRDefault="00F21EA5" w:rsidP="003769D3">
      <w:pPr>
        <w:pStyle w:val="a6"/>
        <w:numPr>
          <w:ilvl w:val="1"/>
          <w:numId w:val="11"/>
        </w:numPr>
        <w:rPr>
          <w:lang w:val="en-GB"/>
        </w:rPr>
      </w:pPr>
      <w:r w:rsidRPr="59969BCA">
        <w:rPr>
          <w:lang w:val="en-GB"/>
        </w:rPr>
        <w:t xml:space="preserve">Location: </w:t>
      </w:r>
      <w:r w:rsidRPr="004A10A1">
        <w:rPr>
          <w:b/>
          <w:bCs/>
          <w:lang w:val="en-GB"/>
        </w:rPr>
        <w:t xml:space="preserve">no ZIP code nor county </w:t>
      </w:r>
      <w:r w:rsidR="00B87114" w:rsidRPr="004A10A1">
        <w:rPr>
          <w:b/>
          <w:bCs/>
          <w:lang w:val="en-GB"/>
        </w:rPr>
        <w:t>n</w:t>
      </w:r>
      <w:r w:rsidRPr="004A10A1">
        <w:rPr>
          <w:b/>
          <w:bCs/>
          <w:lang w:val="en-GB"/>
        </w:rPr>
        <w:t xml:space="preserve">or </w:t>
      </w:r>
      <w:r w:rsidR="00E53160" w:rsidRPr="004A10A1">
        <w:rPr>
          <w:b/>
          <w:bCs/>
          <w:lang w:val="en-GB"/>
        </w:rPr>
        <w:t>states</w:t>
      </w:r>
      <w:r w:rsidR="00B87114" w:rsidRPr="004A10A1">
        <w:rPr>
          <w:b/>
          <w:bCs/>
          <w:lang w:val="en-GB"/>
        </w:rPr>
        <w:t xml:space="preserve"> </w:t>
      </w:r>
      <w:r w:rsidR="0ECF0341" w:rsidRPr="004A10A1">
        <w:rPr>
          <w:b/>
          <w:bCs/>
          <w:lang w:val="en-GB"/>
        </w:rPr>
        <w:t>should</w:t>
      </w:r>
      <w:r w:rsidR="00B87114" w:rsidRPr="004A10A1">
        <w:rPr>
          <w:b/>
          <w:bCs/>
          <w:lang w:val="en-GB"/>
        </w:rPr>
        <w:t xml:space="preserve"> be cited</w:t>
      </w:r>
      <w:r w:rsidR="00E53160" w:rsidRPr="59969BCA">
        <w:rPr>
          <w:lang w:val="en-GB"/>
        </w:rPr>
        <w:t xml:space="preserve">, </w:t>
      </w:r>
      <w:r w:rsidR="002E7845" w:rsidRPr="59969BCA">
        <w:rPr>
          <w:lang w:val="en-GB"/>
        </w:rPr>
        <w:t xml:space="preserve">give </w:t>
      </w:r>
      <w:r w:rsidR="00E53160" w:rsidRPr="59969BCA">
        <w:rPr>
          <w:lang w:val="en-GB"/>
        </w:rPr>
        <w:t xml:space="preserve">the name of the town </w:t>
      </w:r>
      <w:r w:rsidR="00B87114" w:rsidRPr="59969BCA">
        <w:rPr>
          <w:lang w:val="en-GB"/>
        </w:rPr>
        <w:t>between commas</w:t>
      </w:r>
      <w:r w:rsidR="00B56EF7" w:rsidRPr="59969BCA">
        <w:rPr>
          <w:lang w:val="en-GB"/>
        </w:rPr>
        <w:t>,</w:t>
      </w:r>
      <w:r w:rsidR="00B87114" w:rsidRPr="59969BCA">
        <w:rPr>
          <w:lang w:val="en-GB"/>
        </w:rPr>
        <w:t xml:space="preserve"> </w:t>
      </w:r>
      <w:r w:rsidR="00E53160" w:rsidRPr="59969BCA">
        <w:rPr>
          <w:lang w:val="en-GB"/>
        </w:rPr>
        <w:t>followed by the country</w:t>
      </w:r>
      <w:r w:rsidR="00B87114" w:rsidRPr="59969BCA">
        <w:rPr>
          <w:lang w:val="en-GB"/>
        </w:rPr>
        <w:t xml:space="preserve"> only</w:t>
      </w:r>
      <w:r w:rsidR="00E53160" w:rsidRPr="59969BCA">
        <w:rPr>
          <w:lang w:val="en-GB"/>
        </w:rPr>
        <w:t>.</w:t>
      </w:r>
    </w:p>
    <w:p w14:paraId="4286D205" w14:textId="77777777" w:rsidR="00D81C23" w:rsidRPr="001700D3" w:rsidRDefault="00D81C23" w:rsidP="00D81C23">
      <w:pPr>
        <w:pStyle w:val="a6"/>
        <w:rPr>
          <w:lang w:val="en-GB"/>
        </w:rPr>
      </w:pPr>
    </w:p>
    <w:p w14:paraId="4A45111B" w14:textId="666BDBFF" w:rsidR="007603CD" w:rsidRPr="001700D3" w:rsidRDefault="007603CD" w:rsidP="00724106">
      <w:pPr>
        <w:ind w:firstLine="360"/>
        <w:rPr>
          <w:i/>
          <w:iCs/>
          <w:u w:val="single"/>
          <w:lang w:val="en-GB"/>
        </w:rPr>
      </w:pPr>
      <w:r w:rsidRPr="001700D3">
        <w:rPr>
          <w:i/>
          <w:iCs/>
          <w:u w:val="single"/>
          <w:lang w:val="en-GB"/>
        </w:rPr>
        <w:t>Example:</w:t>
      </w:r>
    </w:p>
    <w:p w14:paraId="0A34D70D" w14:textId="1BEC984A" w:rsidR="00326188" w:rsidRPr="001700D3" w:rsidRDefault="007603CD" w:rsidP="001277BF">
      <w:pPr>
        <w:ind w:left="360"/>
        <w:jc w:val="center"/>
        <w:rPr>
          <w:b/>
          <w:bCs/>
          <w:lang w:val="en-GB"/>
        </w:rPr>
      </w:pPr>
      <w:r w:rsidRPr="001700D3">
        <w:rPr>
          <w:b/>
          <w:bCs/>
          <w:lang w:val="en-GB"/>
        </w:rPr>
        <w:t>J</w:t>
      </w:r>
      <w:r w:rsidR="001277BF" w:rsidRPr="001700D3">
        <w:rPr>
          <w:b/>
          <w:bCs/>
          <w:lang w:val="en-GB"/>
        </w:rPr>
        <w:t>ames</w:t>
      </w:r>
      <w:r w:rsidRPr="001700D3">
        <w:rPr>
          <w:b/>
          <w:bCs/>
          <w:lang w:val="en-GB"/>
        </w:rPr>
        <w:t xml:space="preserve"> Smith</w:t>
      </w:r>
      <w:r w:rsidRPr="001700D3">
        <w:rPr>
          <w:b/>
          <w:bCs/>
          <w:vertAlign w:val="superscript"/>
          <w:lang w:val="en-GB"/>
        </w:rPr>
        <w:t>1</w:t>
      </w:r>
      <w:r w:rsidRPr="001700D3">
        <w:rPr>
          <w:b/>
          <w:bCs/>
          <w:lang w:val="en-GB"/>
        </w:rPr>
        <w:t>, John Doe</w:t>
      </w:r>
      <w:r w:rsidRPr="001700D3">
        <w:rPr>
          <w:b/>
          <w:bCs/>
          <w:vertAlign w:val="superscript"/>
          <w:lang w:val="en-GB"/>
        </w:rPr>
        <w:t>2</w:t>
      </w:r>
      <w:r w:rsidRPr="001700D3">
        <w:rPr>
          <w:b/>
          <w:bCs/>
          <w:lang w:val="en-GB"/>
        </w:rPr>
        <w:t xml:space="preserve">, Mary </w:t>
      </w:r>
      <w:r w:rsidR="00CF3E95" w:rsidRPr="001700D3">
        <w:rPr>
          <w:b/>
          <w:bCs/>
          <w:lang w:val="en-GB"/>
        </w:rPr>
        <w:t>Po</w:t>
      </w:r>
      <w:r w:rsidR="00556CC6" w:rsidRPr="001700D3">
        <w:rPr>
          <w:b/>
          <w:bCs/>
          <w:lang w:val="en-GB"/>
        </w:rPr>
        <w:t>p</w:t>
      </w:r>
      <w:r w:rsidR="00CF3E95" w:rsidRPr="001700D3">
        <w:rPr>
          <w:b/>
          <w:bCs/>
          <w:lang w:val="en-GB"/>
        </w:rPr>
        <w:t>pins</w:t>
      </w:r>
      <w:r w:rsidR="00556CC6" w:rsidRPr="001700D3">
        <w:rPr>
          <w:b/>
          <w:bCs/>
          <w:vertAlign w:val="superscript"/>
          <w:lang w:val="en-GB"/>
        </w:rPr>
        <w:t>3</w:t>
      </w:r>
      <w:r w:rsidR="00556CC6" w:rsidRPr="001700D3">
        <w:rPr>
          <w:b/>
          <w:bCs/>
          <w:lang w:val="en-GB"/>
        </w:rPr>
        <w:t xml:space="preserve"> and</w:t>
      </w:r>
      <w:r w:rsidR="001277BF" w:rsidRPr="001700D3">
        <w:rPr>
          <w:b/>
          <w:bCs/>
          <w:lang w:val="en-GB"/>
        </w:rPr>
        <w:t xml:space="preserve"> </w:t>
      </w:r>
      <w:r w:rsidR="00EC1FEF" w:rsidRPr="001700D3">
        <w:rPr>
          <w:b/>
          <w:bCs/>
          <w:lang w:val="en-GB"/>
        </w:rPr>
        <w:t xml:space="preserve">Susan </w:t>
      </w:r>
      <w:r w:rsidR="002F2879" w:rsidRPr="001700D3">
        <w:rPr>
          <w:b/>
          <w:bCs/>
          <w:lang w:val="en-GB"/>
        </w:rPr>
        <w:t>Dupont</w:t>
      </w:r>
      <w:r w:rsidR="002F2879" w:rsidRPr="001700D3">
        <w:rPr>
          <w:b/>
          <w:bCs/>
          <w:vertAlign w:val="superscript"/>
          <w:lang w:val="en-GB"/>
        </w:rPr>
        <w:t>4</w:t>
      </w:r>
    </w:p>
    <w:p w14:paraId="1C487861" w14:textId="19ADCFD3" w:rsidR="00F04D7B" w:rsidRPr="001700D3" w:rsidRDefault="00C556C6" w:rsidP="00C556C6">
      <w:pPr>
        <w:jc w:val="center"/>
        <w:rPr>
          <w:lang w:val="en-GB"/>
        </w:rPr>
      </w:pPr>
      <w:r w:rsidRPr="001700D3">
        <w:rPr>
          <w:lang w:val="en-GB"/>
        </w:rPr>
        <w:t xml:space="preserve">1, 2. Field </w:t>
      </w:r>
      <w:r w:rsidR="002C6386" w:rsidRPr="001700D3">
        <w:rPr>
          <w:lang w:val="en-GB"/>
        </w:rPr>
        <w:t>Technician</w:t>
      </w:r>
      <w:r w:rsidR="0079016C" w:rsidRPr="001700D3">
        <w:rPr>
          <w:lang w:val="en-GB"/>
        </w:rPr>
        <w:t>s</w:t>
      </w:r>
    </w:p>
    <w:p w14:paraId="44F2729F" w14:textId="64F7A2F9" w:rsidR="00C556C6" w:rsidRPr="001700D3" w:rsidRDefault="0079016C" w:rsidP="00C556C6">
      <w:pPr>
        <w:jc w:val="center"/>
        <w:rPr>
          <w:lang w:val="en-GB"/>
        </w:rPr>
      </w:pPr>
      <w:r w:rsidRPr="001700D3">
        <w:rPr>
          <w:lang w:val="en-GB"/>
        </w:rPr>
        <w:t xml:space="preserve">3. Process </w:t>
      </w:r>
      <w:r w:rsidR="0077063E">
        <w:rPr>
          <w:lang w:val="en-GB"/>
        </w:rPr>
        <w:t>Manager</w:t>
      </w:r>
    </w:p>
    <w:p w14:paraId="7C758DA7" w14:textId="223AC397" w:rsidR="00B60829" w:rsidRPr="001700D3" w:rsidRDefault="0035128F" w:rsidP="00C556C6">
      <w:pPr>
        <w:jc w:val="center"/>
        <w:rPr>
          <w:lang w:val="en-GB"/>
        </w:rPr>
      </w:pPr>
      <w:r w:rsidRPr="001700D3">
        <w:rPr>
          <w:lang w:val="en-GB"/>
        </w:rPr>
        <w:t xml:space="preserve">The First Company, </w:t>
      </w:r>
      <w:proofErr w:type="spellStart"/>
      <w:r w:rsidRPr="001700D3">
        <w:rPr>
          <w:lang w:val="en-GB"/>
        </w:rPr>
        <w:t>Bestville</w:t>
      </w:r>
      <w:proofErr w:type="spellEnd"/>
      <w:r w:rsidRPr="001700D3">
        <w:rPr>
          <w:lang w:val="en-GB"/>
        </w:rPr>
        <w:t>, Countr</w:t>
      </w:r>
      <w:r w:rsidR="00802F3B" w:rsidRPr="001700D3">
        <w:rPr>
          <w:lang w:val="en-GB"/>
        </w:rPr>
        <w:t>y</w:t>
      </w:r>
    </w:p>
    <w:p w14:paraId="795AF5AE" w14:textId="686AB78C" w:rsidR="00802F3B" w:rsidRPr="001700D3" w:rsidRDefault="00802F3B" w:rsidP="00C556C6">
      <w:pPr>
        <w:jc w:val="center"/>
        <w:rPr>
          <w:lang w:val="en-GB"/>
        </w:rPr>
      </w:pPr>
      <w:r w:rsidRPr="001700D3">
        <w:rPr>
          <w:lang w:val="en-GB"/>
        </w:rPr>
        <w:t>4. Chief Consultant</w:t>
      </w:r>
    </w:p>
    <w:p w14:paraId="0C813E23" w14:textId="56139DD2" w:rsidR="00802F3B" w:rsidRPr="001700D3" w:rsidRDefault="00802F3B" w:rsidP="00C556C6">
      <w:pPr>
        <w:jc w:val="center"/>
        <w:rPr>
          <w:lang w:val="en-GB"/>
        </w:rPr>
      </w:pPr>
      <w:r w:rsidRPr="001700D3">
        <w:rPr>
          <w:lang w:val="en-GB"/>
        </w:rPr>
        <w:t xml:space="preserve">The Second Company, </w:t>
      </w:r>
      <w:r w:rsidR="00BA4B71" w:rsidRPr="001700D3">
        <w:rPr>
          <w:lang w:val="en-GB"/>
        </w:rPr>
        <w:t>Town, Country</w:t>
      </w:r>
    </w:p>
    <w:p w14:paraId="2F80A3AF" w14:textId="39EB7D2C" w:rsidR="00C556C6" w:rsidRDefault="00C556C6" w:rsidP="00196FEE">
      <w:pPr>
        <w:rPr>
          <w:lang w:val="en-GB"/>
        </w:rPr>
      </w:pPr>
    </w:p>
    <w:p w14:paraId="713A45F3" w14:textId="471761B6" w:rsidR="4DA6519D" w:rsidRDefault="4DA6519D" w:rsidP="00AF7D3D">
      <w:pPr>
        <w:pStyle w:val="Sub-sectiontitle"/>
      </w:pPr>
      <w:r w:rsidRPr="5FC4F083">
        <w:rPr>
          <w:lang w:val="en-GB"/>
        </w:rPr>
        <w:t>DOI reference line</w:t>
      </w:r>
    </w:p>
    <w:p w14:paraId="3157F4C0" w14:textId="410A59A1" w:rsidR="5FC4F083" w:rsidRDefault="5FC4F083" w:rsidP="5FC4F083">
      <w:pPr>
        <w:rPr>
          <w:lang w:val="en-GB"/>
        </w:rPr>
      </w:pPr>
    </w:p>
    <w:p w14:paraId="5F6A6D47" w14:textId="2F3088BE" w:rsidR="4DA6519D" w:rsidRDefault="4DA6519D" w:rsidP="5FC4F083">
      <w:pPr>
        <w:spacing w:line="259" w:lineRule="auto"/>
      </w:pPr>
      <w:r w:rsidRPr="6FCE89D1">
        <w:t xml:space="preserve">This line allows </w:t>
      </w:r>
      <w:r w:rsidR="4E987CED" w:rsidRPr="6FCE89D1">
        <w:t xml:space="preserve">to associate </w:t>
      </w:r>
      <w:r w:rsidRPr="6FCE89D1">
        <w:t xml:space="preserve">a unique </w:t>
      </w:r>
      <w:r w:rsidR="793A3F8B" w:rsidRPr="6FCE89D1">
        <w:t>Digital Object Identifier (DOI)</w:t>
      </w:r>
      <w:r w:rsidR="4723A40D" w:rsidRPr="6FCE89D1">
        <w:t xml:space="preserve"> </w:t>
      </w:r>
      <w:r w:rsidR="0047357D" w:rsidRPr="6FCE89D1">
        <w:t>with</w:t>
      </w:r>
      <w:r w:rsidR="4723A40D" w:rsidRPr="6FCE89D1">
        <w:t xml:space="preserve"> the paper.  It will facilitate and secure future quot</w:t>
      </w:r>
      <w:r w:rsidR="001E4D65" w:rsidRPr="6FCE89D1">
        <w:t>ation</w:t>
      </w:r>
      <w:r w:rsidR="4723A40D" w:rsidRPr="6FCE89D1">
        <w:t>s to the original paper.</w:t>
      </w:r>
      <w:r w:rsidR="793A3F8B" w:rsidRPr="6FCE89D1">
        <w:t xml:space="preserve"> </w:t>
      </w:r>
      <w:r w:rsidR="7043769C" w:rsidRPr="6FCE89D1">
        <w:t xml:space="preserve">This DOI reference is written in such a way that after pdf printing, the functional URL </w:t>
      </w:r>
      <w:r w:rsidR="5D4C4F25" w:rsidRPr="6FCE89D1">
        <w:t xml:space="preserve">(one </w:t>
      </w:r>
      <w:proofErr w:type="gramStart"/>
      <w:r w:rsidR="5D4C4F25" w:rsidRPr="6FCE89D1">
        <w:t>click</w:t>
      </w:r>
      <w:proofErr w:type="gramEnd"/>
      <w:r w:rsidR="5D4C4F25" w:rsidRPr="6FCE89D1">
        <w:t xml:space="preserve"> to open the web page) </w:t>
      </w:r>
      <w:r w:rsidR="7043769C" w:rsidRPr="6FCE89D1">
        <w:t>will be generated automatically</w:t>
      </w:r>
      <w:r w:rsidR="66352248" w:rsidRPr="6FCE89D1">
        <w:t>.</w:t>
      </w:r>
    </w:p>
    <w:p w14:paraId="4F188477" w14:textId="5858366D" w:rsidR="20D8075F" w:rsidRDefault="20D8075F" w:rsidP="5FC4F083">
      <w:pPr>
        <w:spacing w:line="259" w:lineRule="auto"/>
        <w:jc w:val="center"/>
        <w:rPr>
          <w:lang w:val="en-GB"/>
        </w:rPr>
      </w:pPr>
      <w:r w:rsidRPr="5FC4F083">
        <w:rPr>
          <w:lang w:val="en-GB"/>
        </w:rPr>
        <w:t>https://</w:t>
      </w:r>
      <w:r w:rsidR="4DA6519D" w:rsidRPr="5FC4F083">
        <w:rPr>
          <w:lang w:val="en-GB"/>
        </w:rPr>
        <w:t>doi.org/10.71659/icsoba</w:t>
      </w:r>
      <w:r w:rsidR="002C13DB">
        <w:rPr>
          <w:lang w:val="en-GB"/>
        </w:rPr>
        <w:t>2026</w:t>
      </w:r>
      <w:r w:rsidR="4DA6519D" w:rsidRPr="5FC4F083">
        <w:rPr>
          <w:lang w:val="en-GB"/>
        </w:rPr>
        <w:t>-xxYYY</w:t>
      </w:r>
    </w:p>
    <w:p w14:paraId="107FB8B9" w14:textId="77777777" w:rsidR="002C13DB" w:rsidRDefault="002C13DB" w:rsidP="5FC4F083"/>
    <w:p w14:paraId="1261799D" w14:textId="077C49F5" w:rsidR="4E3C7C6A" w:rsidRDefault="2008E41F" w:rsidP="5FC4F083">
      <w:r w:rsidRPr="6FCE89D1">
        <w:t xml:space="preserve">The final code </w:t>
      </w:r>
      <w:proofErr w:type="spellStart"/>
      <w:r w:rsidRPr="6FCE89D1">
        <w:t>xxYYY</w:t>
      </w:r>
      <w:proofErr w:type="spellEnd"/>
      <w:r w:rsidRPr="6FCE89D1">
        <w:t xml:space="preserve"> will be </w:t>
      </w:r>
      <w:r w:rsidR="65406E84" w:rsidRPr="6FCE89D1">
        <w:t xml:space="preserve">fixed before the editing process by the subject organizer – xx is the session code in lower case (e.g. </w:t>
      </w:r>
      <w:r w:rsidR="1BF7862A" w:rsidRPr="6FCE89D1">
        <w:t xml:space="preserve">bx for Bauxite session), YYY is a sequential number starting with 001, </w:t>
      </w:r>
      <w:r w:rsidR="35CA8766" w:rsidRPr="6FCE89D1">
        <w:t xml:space="preserve">it is </w:t>
      </w:r>
      <w:r w:rsidR="1BF7862A" w:rsidRPr="6FCE89D1">
        <w:t xml:space="preserve">the rank the paper will be published in the Session </w:t>
      </w:r>
      <w:r w:rsidR="54045A84" w:rsidRPr="6FCE89D1">
        <w:t>in Travaux book.</w:t>
      </w:r>
      <w:r w:rsidR="002C13DB">
        <w:t xml:space="preserve"> </w:t>
      </w:r>
      <w:proofErr w:type="gramStart"/>
      <w:r w:rsidR="1E394766" w:rsidRPr="6FCE89D1">
        <w:t>So</w:t>
      </w:r>
      <w:proofErr w:type="gramEnd"/>
      <w:r w:rsidR="1E394766" w:rsidRPr="6FCE89D1">
        <w:t xml:space="preserve"> authors must leave this line as it is appearing in the template.</w:t>
      </w:r>
      <w:r w:rsidR="4E3C7C6A" w:rsidRPr="6FCE89D1">
        <w:t xml:space="preserve"> Refer to the References paragraph if a quoted paper has got its own DOI reference.</w:t>
      </w:r>
    </w:p>
    <w:p w14:paraId="52B6AF36" w14:textId="79CE040F" w:rsidR="5FC4F083" w:rsidRDefault="5FC4F083" w:rsidP="5FC4F083">
      <w:pPr>
        <w:rPr>
          <w:lang w:val="en-GB"/>
        </w:rPr>
      </w:pPr>
    </w:p>
    <w:p w14:paraId="7A118782" w14:textId="77777777" w:rsidR="00B56EF7" w:rsidRPr="001700D3" w:rsidRDefault="00B56EF7" w:rsidP="00AF7D3D">
      <w:pPr>
        <w:pStyle w:val="Sub-sectiontitle"/>
        <w:rPr>
          <w:lang w:val="en-GB"/>
        </w:rPr>
      </w:pPr>
      <w:bookmarkStart w:id="1" w:name="_Hlk157628158"/>
      <w:bookmarkStart w:id="2" w:name="_Hlk157628906"/>
      <w:r w:rsidRPr="001700D3">
        <w:rPr>
          <w:lang w:val="en-GB"/>
        </w:rPr>
        <w:t>Abstract Definition and Content</w:t>
      </w:r>
    </w:p>
    <w:bookmarkEnd w:id="1"/>
    <w:p w14:paraId="0D88798B" w14:textId="77777777" w:rsidR="00B56EF7" w:rsidRPr="001700D3" w:rsidRDefault="00B56EF7" w:rsidP="00B56EF7">
      <w:pPr>
        <w:rPr>
          <w:lang w:val="en-GB"/>
        </w:rPr>
      </w:pPr>
    </w:p>
    <w:bookmarkEnd w:id="2"/>
    <w:p w14:paraId="13B1A467" w14:textId="76815E31" w:rsidR="00B56EF7" w:rsidRPr="00B56EF7" w:rsidRDefault="00B56EF7" w:rsidP="00B56EF7">
      <w:pPr>
        <w:rPr>
          <w:lang w:val="en-GB"/>
        </w:rPr>
      </w:pPr>
      <w:r w:rsidRPr="001700D3">
        <w:rPr>
          <w:lang w:val="en-GB"/>
        </w:rPr>
        <w:t xml:space="preserve">The abstract is </w:t>
      </w:r>
      <w:r>
        <w:rPr>
          <w:lang w:val="en-GB"/>
        </w:rPr>
        <w:t xml:space="preserve">preferably </w:t>
      </w:r>
      <w:r w:rsidRPr="001700D3">
        <w:rPr>
          <w:lang w:val="en-GB"/>
        </w:rPr>
        <w:t>one single paragraph and shall have a minimum of 100 words and a</w:t>
      </w:r>
      <w:r w:rsidRPr="001700D3">
        <w:rPr>
          <w:color w:val="auto"/>
          <w:lang w:val="en-GB"/>
        </w:rPr>
        <w:t xml:space="preserve"> maximum of 300 words</w:t>
      </w:r>
      <w:r w:rsidRPr="001700D3">
        <w:rPr>
          <w:lang w:val="en-GB"/>
        </w:rPr>
        <w:t xml:space="preserve">, summarizing the main points of the paper. </w:t>
      </w:r>
      <w:r>
        <w:rPr>
          <w:lang w:val="en-GB"/>
        </w:rPr>
        <w:t xml:space="preserve">Long abstracts can be separated into a few paragraphs if this makes better sense. </w:t>
      </w:r>
      <w:r w:rsidRPr="00B56EF7">
        <w:rPr>
          <w:lang w:val="en-GB"/>
        </w:rPr>
        <w:t>Only plain text is included in this paragraph</w:t>
      </w:r>
      <w:r>
        <w:rPr>
          <w:lang w:val="en-GB"/>
        </w:rPr>
        <w:t>;</w:t>
      </w:r>
      <w:r w:rsidRPr="00B56EF7">
        <w:rPr>
          <w:lang w:val="en-GB"/>
        </w:rPr>
        <w:t xml:space="preserve"> </w:t>
      </w:r>
      <w:r>
        <w:rPr>
          <w:lang w:val="en-GB"/>
        </w:rPr>
        <w:t>i</w:t>
      </w:r>
      <w:r w:rsidRPr="00B56EF7">
        <w:rPr>
          <w:lang w:val="en-GB"/>
        </w:rPr>
        <w:t>mages, graphics, references and links are not allowed.</w:t>
      </w:r>
    </w:p>
    <w:p w14:paraId="1C0B09EC" w14:textId="77777777" w:rsidR="00B56EF7" w:rsidRPr="001700D3" w:rsidRDefault="00B56EF7" w:rsidP="00B56EF7">
      <w:pPr>
        <w:rPr>
          <w:lang w:val="en-GB"/>
        </w:rPr>
      </w:pPr>
    </w:p>
    <w:p w14:paraId="6E8852C3" w14:textId="77777777" w:rsidR="00B56EF7" w:rsidRPr="001700D3" w:rsidRDefault="00B56EF7" w:rsidP="00B56EF7">
      <w:pPr>
        <w:rPr>
          <w:lang w:val="en-GB"/>
        </w:rPr>
      </w:pPr>
      <w:r w:rsidRPr="001700D3">
        <w:rPr>
          <w:lang w:val="en-GB"/>
        </w:rPr>
        <w:t xml:space="preserve">Papers already published by the same authors </w:t>
      </w:r>
      <w:r>
        <w:rPr>
          <w:lang w:val="en-GB"/>
        </w:rPr>
        <w:t>anywhere</w:t>
      </w:r>
      <w:r w:rsidRPr="001700D3">
        <w:rPr>
          <w:lang w:val="en-GB"/>
        </w:rPr>
        <w:t xml:space="preserve"> before will not be accepted, unless at least 33–50 % of the content is new. The acceptance of repeat papers is left to the Subject Organizers.</w:t>
      </w:r>
    </w:p>
    <w:p w14:paraId="7EDBED3C" w14:textId="77777777" w:rsidR="00B56EF7" w:rsidRPr="001700D3" w:rsidRDefault="00B56EF7" w:rsidP="00B56EF7">
      <w:pPr>
        <w:rPr>
          <w:lang w:val="en-GB"/>
        </w:rPr>
      </w:pPr>
    </w:p>
    <w:p w14:paraId="5629144D" w14:textId="77777777" w:rsidR="00B56EF7" w:rsidRPr="001700D3" w:rsidRDefault="00B56EF7" w:rsidP="00B56EF7">
      <w:pPr>
        <w:rPr>
          <w:lang w:val="en-GB"/>
        </w:rPr>
      </w:pPr>
      <w:r w:rsidRPr="001700D3">
        <w:rPr>
          <w:lang w:val="en-GB"/>
        </w:rPr>
        <w:lastRenderedPageBreak/>
        <w:t xml:space="preserve">Papers with emphasis on selling a product or service will be rejected. That does not exclude the papers on commercial equipment or services if the scientific, technical and technological characteristics of equipment and services are the focus of the paper. </w:t>
      </w:r>
    </w:p>
    <w:p w14:paraId="00FCB168" w14:textId="77777777" w:rsidR="00B56EF7" w:rsidRPr="001700D3" w:rsidRDefault="00B56EF7" w:rsidP="00B56EF7">
      <w:pPr>
        <w:rPr>
          <w:lang w:val="en-GB"/>
        </w:rPr>
      </w:pPr>
    </w:p>
    <w:p w14:paraId="0DEBFD1E" w14:textId="2A2922A5" w:rsidR="00EE3BFB" w:rsidRDefault="00B56EF7" w:rsidP="000E24C8">
      <w:pPr>
        <w:rPr>
          <w:lang w:val="en-GB"/>
        </w:rPr>
      </w:pPr>
      <w:r w:rsidRPr="001700D3">
        <w:rPr>
          <w:lang w:val="en-GB"/>
        </w:rPr>
        <w:t xml:space="preserve">The abstract paragraph is located just after </w:t>
      </w:r>
      <w:r>
        <w:rPr>
          <w:lang w:val="en-GB"/>
        </w:rPr>
        <w:t>the paper title and authors.</w:t>
      </w:r>
    </w:p>
    <w:p w14:paraId="600C1A38" w14:textId="77777777" w:rsidR="000E24C8" w:rsidRDefault="000E24C8" w:rsidP="000E24C8">
      <w:pPr>
        <w:rPr>
          <w:b/>
          <w:bCs/>
          <w:lang w:val="en-GB"/>
        </w:rPr>
      </w:pPr>
    </w:p>
    <w:p w14:paraId="3B01C93D" w14:textId="6F182FBB" w:rsidR="00B56EF7" w:rsidRPr="001700D3" w:rsidRDefault="00B56EF7" w:rsidP="00AF7D3D">
      <w:pPr>
        <w:pStyle w:val="Sub-sectiontitle"/>
        <w:rPr>
          <w:lang w:val="en-GB"/>
        </w:rPr>
      </w:pPr>
      <w:r>
        <w:rPr>
          <w:lang w:val="en-GB"/>
        </w:rPr>
        <w:t>Keywords</w:t>
      </w:r>
    </w:p>
    <w:p w14:paraId="0B1A5278" w14:textId="11C6716D" w:rsidR="00CA2554" w:rsidRPr="00B56EF7" w:rsidRDefault="00CA2554" w:rsidP="00B56EF7">
      <w:pPr>
        <w:rPr>
          <w:lang w:val="en-GB"/>
        </w:rPr>
      </w:pPr>
    </w:p>
    <w:p w14:paraId="08325E79" w14:textId="5243A469" w:rsidR="00CE53B5" w:rsidRPr="001700D3" w:rsidRDefault="005148AC" w:rsidP="003769D3">
      <w:pPr>
        <w:pStyle w:val="a6"/>
        <w:numPr>
          <w:ilvl w:val="1"/>
          <w:numId w:val="11"/>
        </w:numPr>
        <w:rPr>
          <w:lang w:val="en-GB"/>
        </w:rPr>
      </w:pPr>
      <w:r w:rsidRPr="001700D3">
        <w:rPr>
          <w:lang w:val="en-GB"/>
        </w:rPr>
        <w:t xml:space="preserve">Each </w:t>
      </w:r>
      <w:r w:rsidR="00AB0E75">
        <w:rPr>
          <w:lang w:val="en-GB"/>
        </w:rPr>
        <w:t>k</w:t>
      </w:r>
      <w:r w:rsidRPr="001700D3">
        <w:rPr>
          <w:lang w:val="en-GB"/>
        </w:rPr>
        <w:t xml:space="preserve">eyword is a </w:t>
      </w:r>
      <w:r w:rsidR="00B56EF7">
        <w:rPr>
          <w:lang w:val="en-GB"/>
        </w:rPr>
        <w:t>small</w:t>
      </w:r>
      <w:r w:rsidRPr="001700D3">
        <w:rPr>
          <w:lang w:val="en-GB"/>
        </w:rPr>
        <w:t xml:space="preserve"> group of words</w:t>
      </w:r>
      <w:r w:rsidR="00F436EC" w:rsidRPr="001700D3">
        <w:rPr>
          <w:lang w:val="en-GB"/>
        </w:rPr>
        <w:t xml:space="preserve"> (1 to 3 usually)</w:t>
      </w:r>
      <w:r w:rsidR="00CE53B5" w:rsidRPr="001700D3">
        <w:rPr>
          <w:lang w:val="en-GB"/>
        </w:rPr>
        <w:t>.</w:t>
      </w:r>
    </w:p>
    <w:p w14:paraId="48FAAD58" w14:textId="4CB2968A" w:rsidR="00CE53B5" w:rsidRPr="001700D3" w:rsidRDefault="00F436EC" w:rsidP="003769D3">
      <w:pPr>
        <w:pStyle w:val="a6"/>
        <w:numPr>
          <w:ilvl w:val="1"/>
          <w:numId w:val="11"/>
        </w:numPr>
        <w:rPr>
          <w:lang w:val="en-GB"/>
        </w:rPr>
      </w:pPr>
      <w:r w:rsidRPr="001700D3">
        <w:rPr>
          <w:lang w:val="en-GB"/>
        </w:rPr>
        <w:t xml:space="preserve">The principle is: If you type a keyword in Google, it should come out with sites restricted in a </w:t>
      </w:r>
      <w:proofErr w:type="gramStart"/>
      <w:r w:rsidRPr="001700D3">
        <w:rPr>
          <w:lang w:val="en-GB"/>
        </w:rPr>
        <w:t>fairly narrow</w:t>
      </w:r>
      <w:proofErr w:type="gramEnd"/>
      <w:r w:rsidRPr="001700D3">
        <w:rPr>
          <w:lang w:val="en-GB"/>
        </w:rPr>
        <w:t xml:space="preserve"> range to what you describe</w:t>
      </w:r>
      <w:r w:rsidR="00CE53B5" w:rsidRPr="001700D3">
        <w:rPr>
          <w:lang w:val="en-GB"/>
        </w:rPr>
        <w:t>.</w:t>
      </w:r>
    </w:p>
    <w:p w14:paraId="21F31F42" w14:textId="56710226" w:rsidR="00C330A0" w:rsidRPr="00393662" w:rsidRDefault="004A381C" w:rsidP="003769D3">
      <w:pPr>
        <w:pStyle w:val="a6"/>
        <w:numPr>
          <w:ilvl w:val="1"/>
          <w:numId w:val="11"/>
        </w:numPr>
        <w:rPr>
          <w:b/>
          <w:bCs/>
          <w:color w:val="EE0000"/>
          <w:lang w:val="en-GB"/>
        </w:rPr>
      </w:pPr>
      <w:r w:rsidRPr="00BC671C">
        <w:rPr>
          <w:b/>
          <w:bCs/>
          <w:color w:val="auto"/>
          <w:lang w:val="en-GB"/>
        </w:rPr>
        <w:t xml:space="preserve">The number of </w:t>
      </w:r>
      <w:r w:rsidR="00AB0E75" w:rsidRPr="00BC671C">
        <w:rPr>
          <w:b/>
          <w:bCs/>
          <w:color w:val="auto"/>
          <w:lang w:val="en-GB"/>
        </w:rPr>
        <w:t xml:space="preserve">keywords </w:t>
      </w:r>
      <w:r w:rsidRPr="00BC671C">
        <w:rPr>
          <w:b/>
          <w:bCs/>
          <w:color w:val="auto"/>
          <w:lang w:val="en-GB"/>
        </w:rPr>
        <w:t>is limited to 5.</w:t>
      </w:r>
    </w:p>
    <w:p w14:paraId="74319F95" w14:textId="52BF5585" w:rsidR="00C330A0" w:rsidRPr="001700D3" w:rsidRDefault="00C330A0" w:rsidP="003769D3">
      <w:pPr>
        <w:pStyle w:val="a6"/>
        <w:numPr>
          <w:ilvl w:val="1"/>
          <w:numId w:val="11"/>
        </w:numPr>
        <w:rPr>
          <w:lang w:val="en-GB"/>
        </w:rPr>
      </w:pPr>
      <w:r w:rsidRPr="001700D3">
        <w:rPr>
          <w:lang w:val="en-GB"/>
        </w:rPr>
        <w:t>In composite keywords, only the first word is in capital letter (unless other words are names usually written with capitals)</w:t>
      </w:r>
    </w:p>
    <w:p w14:paraId="02B69D87" w14:textId="2A43B95A" w:rsidR="008722E3" w:rsidRPr="001700D3" w:rsidRDefault="008722E3" w:rsidP="003769D3">
      <w:pPr>
        <w:pStyle w:val="a6"/>
        <w:numPr>
          <w:ilvl w:val="1"/>
          <w:numId w:val="11"/>
        </w:numPr>
        <w:rPr>
          <w:lang w:val="en-GB"/>
        </w:rPr>
      </w:pPr>
      <w:r w:rsidRPr="001700D3">
        <w:rPr>
          <w:lang w:val="en-GB"/>
        </w:rPr>
        <w:t xml:space="preserve">Keywords are </w:t>
      </w:r>
      <w:r w:rsidR="00945E7B" w:rsidRPr="001700D3">
        <w:rPr>
          <w:lang w:val="en-GB"/>
        </w:rPr>
        <w:t xml:space="preserve">listed </w:t>
      </w:r>
      <w:r w:rsidR="00FF5921" w:rsidRPr="001700D3">
        <w:rPr>
          <w:lang w:val="en-GB"/>
        </w:rPr>
        <w:t xml:space="preserve">on </w:t>
      </w:r>
      <w:r w:rsidR="00945E7B" w:rsidRPr="001700D3">
        <w:rPr>
          <w:lang w:val="en-GB"/>
        </w:rPr>
        <w:t xml:space="preserve">the </w:t>
      </w:r>
      <w:r w:rsidR="00FF5921" w:rsidRPr="001700D3">
        <w:rPr>
          <w:lang w:val="en-GB"/>
        </w:rPr>
        <w:t>Keywords</w:t>
      </w:r>
      <w:r w:rsidR="00AB0E75">
        <w:rPr>
          <w:lang w:val="en-GB"/>
        </w:rPr>
        <w:t xml:space="preserve"> </w:t>
      </w:r>
      <w:r w:rsidR="00FF5921" w:rsidRPr="001700D3">
        <w:rPr>
          <w:lang w:val="en-GB"/>
        </w:rPr>
        <w:t xml:space="preserve">line of the template file, they are </w:t>
      </w:r>
      <w:r w:rsidRPr="001700D3">
        <w:rPr>
          <w:lang w:val="en-GB"/>
        </w:rPr>
        <w:t xml:space="preserve">separated by commas, the list is ended </w:t>
      </w:r>
      <w:r w:rsidR="00C40BE1" w:rsidRPr="001700D3">
        <w:rPr>
          <w:lang w:val="en-GB"/>
        </w:rPr>
        <w:t>with a full stop.</w:t>
      </w:r>
    </w:p>
    <w:p w14:paraId="1332E970" w14:textId="77777777" w:rsidR="00C330A0" w:rsidRPr="001700D3" w:rsidRDefault="00C330A0" w:rsidP="00C40BE1">
      <w:pPr>
        <w:pStyle w:val="a6"/>
        <w:ind w:left="360"/>
        <w:rPr>
          <w:lang w:val="en-GB"/>
        </w:rPr>
      </w:pPr>
    </w:p>
    <w:p w14:paraId="04491E51" w14:textId="34EEE6A3" w:rsidR="00C40BE1" w:rsidRPr="001700D3" w:rsidRDefault="00C40BE1" w:rsidP="00C40BE1">
      <w:pPr>
        <w:rPr>
          <w:i/>
          <w:iCs/>
          <w:u w:val="single"/>
          <w:lang w:val="en-GB"/>
        </w:rPr>
      </w:pPr>
      <w:r w:rsidRPr="001700D3">
        <w:rPr>
          <w:i/>
          <w:iCs/>
          <w:u w:val="single"/>
          <w:lang w:val="en-GB"/>
        </w:rPr>
        <w:t>Exampl</w:t>
      </w:r>
      <w:r w:rsidR="00836565">
        <w:rPr>
          <w:i/>
          <w:iCs/>
          <w:u w:val="single"/>
          <w:lang w:val="en-GB"/>
        </w:rPr>
        <w:t>e with 3 keywords:</w:t>
      </w:r>
    </w:p>
    <w:p w14:paraId="314CCE83" w14:textId="77777777" w:rsidR="00C40BE1" w:rsidRPr="001700D3" w:rsidRDefault="00C40BE1" w:rsidP="00C40BE1">
      <w:pPr>
        <w:rPr>
          <w:i/>
          <w:iCs/>
          <w:u w:val="single"/>
          <w:lang w:val="en-GB"/>
        </w:rPr>
      </w:pPr>
    </w:p>
    <w:p w14:paraId="7A45F795" w14:textId="6C2F81ED" w:rsidR="001C63B2" w:rsidRPr="001700D3" w:rsidRDefault="001C63B2" w:rsidP="00C40BE1">
      <w:pPr>
        <w:rPr>
          <w:lang w:val="en-GB"/>
        </w:rPr>
      </w:pPr>
      <w:r w:rsidRPr="001700D3">
        <w:rPr>
          <w:b/>
          <w:lang w:val="en-GB"/>
        </w:rPr>
        <w:t>Keywords:</w:t>
      </w:r>
      <w:r w:rsidRPr="001700D3">
        <w:rPr>
          <w:lang w:val="en-GB"/>
        </w:rPr>
        <w:t xml:space="preserve"> </w:t>
      </w:r>
      <w:r w:rsidR="00FF5921" w:rsidRPr="001700D3">
        <w:rPr>
          <w:lang w:val="en-GB"/>
        </w:rPr>
        <w:t>Aluminium reduction technology</w:t>
      </w:r>
      <w:r w:rsidRPr="001700D3">
        <w:rPr>
          <w:lang w:val="en-GB"/>
        </w:rPr>
        <w:t xml:space="preserve">, </w:t>
      </w:r>
      <w:r w:rsidR="00FF5921" w:rsidRPr="001700D3">
        <w:rPr>
          <w:lang w:val="en-GB"/>
        </w:rPr>
        <w:t>Cell modelling</w:t>
      </w:r>
      <w:r w:rsidRPr="001700D3">
        <w:rPr>
          <w:lang w:val="en-GB"/>
        </w:rPr>
        <w:t xml:space="preserve">, </w:t>
      </w:r>
      <w:r w:rsidR="00F01BF8" w:rsidRPr="001700D3">
        <w:rPr>
          <w:lang w:val="en-GB"/>
        </w:rPr>
        <w:t>Cell design and performance.</w:t>
      </w:r>
      <w:r w:rsidRPr="001700D3">
        <w:rPr>
          <w:lang w:val="en-GB"/>
        </w:rPr>
        <w:t xml:space="preserve"> </w:t>
      </w:r>
    </w:p>
    <w:p w14:paraId="0382294A" w14:textId="77777777" w:rsidR="00241E74" w:rsidRPr="001700D3" w:rsidRDefault="00241E74" w:rsidP="00241E74">
      <w:pPr>
        <w:rPr>
          <w:lang w:val="en-GB"/>
        </w:rPr>
      </w:pPr>
    </w:p>
    <w:p w14:paraId="66167EF4" w14:textId="486C5A53" w:rsidR="00AB54FD" w:rsidRPr="001700D3" w:rsidRDefault="00AB54FD" w:rsidP="00AF7D3D">
      <w:pPr>
        <w:pStyle w:val="Sub-sectiontitle"/>
        <w:rPr>
          <w:lang w:val="en-GB"/>
        </w:rPr>
      </w:pPr>
      <w:r w:rsidRPr="001700D3">
        <w:rPr>
          <w:lang w:val="en-GB"/>
        </w:rPr>
        <w:t>Full Paper Content</w:t>
      </w:r>
    </w:p>
    <w:p w14:paraId="1B9C7563" w14:textId="77777777" w:rsidR="00AB54FD" w:rsidRPr="001700D3" w:rsidRDefault="00AB54FD" w:rsidP="00AB54FD">
      <w:pPr>
        <w:rPr>
          <w:lang w:val="en-GB"/>
        </w:rPr>
      </w:pPr>
    </w:p>
    <w:p w14:paraId="5780A8B8" w14:textId="392BF480" w:rsidR="007725F3" w:rsidRPr="001700D3" w:rsidRDefault="00266171" w:rsidP="00AB54FD">
      <w:pPr>
        <w:rPr>
          <w:lang w:val="en-GB"/>
        </w:rPr>
      </w:pPr>
      <w:r w:rsidRPr="001700D3">
        <w:rPr>
          <w:lang w:val="en-GB"/>
        </w:rPr>
        <w:t xml:space="preserve">Here is the development of the paper, which must respect the general </w:t>
      </w:r>
      <w:r w:rsidR="000E5CEE" w:rsidRPr="001700D3">
        <w:rPr>
          <w:lang w:val="en-GB"/>
        </w:rPr>
        <w:t xml:space="preserve">frame of technical </w:t>
      </w:r>
      <w:r w:rsidR="00B56EF7">
        <w:rPr>
          <w:lang w:val="en-GB"/>
        </w:rPr>
        <w:t>writing</w:t>
      </w:r>
      <w:r w:rsidR="000E5CEE" w:rsidRPr="001700D3">
        <w:rPr>
          <w:lang w:val="en-GB"/>
        </w:rPr>
        <w:t>:</w:t>
      </w:r>
    </w:p>
    <w:p w14:paraId="79D5203B" w14:textId="2D52E7B6" w:rsidR="007725F3" w:rsidRPr="001700D3" w:rsidRDefault="000E5CEE" w:rsidP="003769D3">
      <w:pPr>
        <w:pStyle w:val="a6"/>
        <w:numPr>
          <w:ilvl w:val="0"/>
          <w:numId w:val="11"/>
        </w:numPr>
        <w:rPr>
          <w:lang w:val="en-GB"/>
        </w:rPr>
      </w:pPr>
      <w:r w:rsidRPr="001700D3">
        <w:rPr>
          <w:lang w:val="en-GB"/>
        </w:rPr>
        <w:t xml:space="preserve">Context and </w:t>
      </w:r>
      <w:r w:rsidR="006759EB" w:rsidRPr="001700D3">
        <w:rPr>
          <w:lang w:val="en-GB"/>
        </w:rPr>
        <w:t xml:space="preserve">present situation, </w:t>
      </w:r>
    </w:p>
    <w:p w14:paraId="18EF02C2" w14:textId="77777777" w:rsidR="0048726A" w:rsidRPr="001700D3" w:rsidRDefault="0048726A" w:rsidP="003769D3">
      <w:pPr>
        <w:pStyle w:val="a6"/>
        <w:numPr>
          <w:ilvl w:val="0"/>
          <w:numId w:val="11"/>
        </w:numPr>
        <w:rPr>
          <w:lang w:val="en-GB"/>
        </w:rPr>
      </w:pPr>
      <w:r w:rsidRPr="001700D3">
        <w:rPr>
          <w:lang w:val="en-GB"/>
        </w:rPr>
        <w:t xml:space="preserve">Challenges </w:t>
      </w:r>
      <w:r w:rsidR="006759EB" w:rsidRPr="001700D3">
        <w:rPr>
          <w:lang w:val="en-GB"/>
        </w:rPr>
        <w:t xml:space="preserve">or </w:t>
      </w:r>
      <w:r w:rsidR="00786AA8" w:rsidRPr="001700D3">
        <w:rPr>
          <w:lang w:val="en-GB"/>
        </w:rPr>
        <w:t>required</w:t>
      </w:r>
      <w:r w:rsidRPr="001700D3">
        <w:rPr>
          <w:lang w:val="en-GB"/>
        </w:rPr>
        <w:t xml:space="preserve"> expected</w:t>
      </w:r>
      <w:r w:rsidR="00786AA8" w:rsidRPr="001700D3">
        <w:rPr>
          <w:lang w:val="en-GB"/>
        </w:rPr>
        <w:t xml:space="preserve"> improvements, </w:t>
      </w:r>
    </w:p>
    <w:p w14:paraId="325709F8" w14:textId="6DEFE234" w:rsidR="0048726A" w:rsidRPr="001700D3" w:rsidRDefault="00AB0E75" w:rsidP="003769D3">
      <w:pPr>
        <w:pStyle w:val="a6"/>
        <w:numPr>
          <w:ilvl w:val="0"/>
          <w:numId w:val="11"/>
        </w:numPr>
        <w:rPr>
          <w:lang w:val="en-GB"/>
        </w:rPr>
      </w:pPr>
      <w:r>
        <w:rPr>
          <w:lang w:val="en-GB"/>
        </w:rPr>
        <w:t>S</w:t>
      </w:r>
      <w:r w:rsidRPr="001700D3">
        <w:rPr>
          <w:lang w:val="en-GB"/>
        </w:rPr>
        <w:t xml:space="preserve">tate </w:t>
      </w:r>
      <w:r w:rsidR="00786AA8" w:rsidRPr="001700D3">
        <w:rPr>
          <w:lang w:val="en-GB"/>
        </w:rPr>
        <w:t xml:space="preserve">of the art, </w:t>
      </w:r>
    </w:p>
    <w:p w14:paraId="66F41410" w14:textId="26C5D5E2" w:rsidR="0048726A" w:rsidRPr="001700D3" w:rsidRDefault="00AB0E75" w:rsidP="003769D3">
      <w:pPr>
        <w:pStyle w:val="a6"/>
        <w:numPr>
          <w:ilvl w:val="0"/>
          <w:numId w:val="11"/>
        </w:numPr>
        <w:rPr>
          <w:lang w:val="en-GB"/>
        </w:rPr>
      </w:pPr>
      <w:r>
        <w:rPr>
          <w:lang w:val="en-GB"/>
        </w:rPr>
        <w:t>E</w:t>
      </w:r>
      <w:r w:rsidR="00FA48BB" w:rsidRPr="001700D3">
        <w:rPr>
          <w:lang w:val="en-GB"/>
        </w:rPr>
        <w:t xml:space="preserve">xperimentation or modelling plan, </w:t>
      </w:r>
    </w:p>
    <w:p w14:paraId="2CD53144" w14:textId="0EAB15A6" w:rsidR="0048726A" w:rsidRPr="001700D3" w:rsidRDefault="00AB0E75" w:rsidP="003769D3">
      <w:pPr>
        <w:pStyle w:val="a6"/>
        <w:numPr>
          <w:ilvl w:val="0"/>
          <w:numId w:val="11"/>
        </w:numPr>
        <w:rPr>
          <w:lang w:val="en-GB"/>
        </w:rPr>
      </w:pPr>
      <w:r>
        <w:rPr>
          <w:lang w:val="en-GB"/>
        </w:rPr>
        <w:t>W</w:t>
      </w:r>
      <w:r w:rsidR="00FA48BB" w:rsidRPr="001700D3">
        <w:rPr>
          <w:lang w:val="en-GB"/>
        </w:rPr>
        <w:t xml:space="preserve">ork description, </w:t>
      </w:r>
    </w:p>
    <w:p w14:paraId="023FA732" w14:textId="0849DBE9" w:rsidR="0048726A" w:rsidRPr="001700D3" w:rsidRDefault="00AB0E75" w:rsidP="003769D3">
      <w:pPr>
        <w:pStyle w:val="a6"/>
        <w:numPr>
          <w:ilvl w:val="0"/>
          <w:numId w:val="11"/>
        </w:numPr>
        <w:rPr>
          <w:lang w:val="en-GB"/>
        </w:rPr>
      </w:pPr>
      <w:r>
        <w:rPr>
          <w:lang w:val="en-GB"/>
        </w:rPr>
        <w:t>R</w:t>
      </w:r>
      <w:r w:rsidR="00FA48BB" w:rsidRPr="001700D3">
        <w:rPr>
          <w:lang w:val="en-GB"/>
        </w:rPr>
        <w:t xml:space="preserve">esults </w:t>
      </w:r>
      <w:r>
        <w:rPr>
          <w:lang w:val="en-GB"/>
        </w:rPr>
        <w:t>and discussion</w:t>
      </w:r>
      <w:r w:rsidR="00FA48BB" w:rsidRPr="001700D3">
        <w:rPr>
          <w:lang w:val="en-GB"/>
        </w:rPr>
        <w:t xml:space="preserve">, </w:t>
      </w:r>
    </w:p>
    <w:p w14:paraId="018EFC82" w14:textId="7C079E36" w:rsidR="00F67F2E" w:rsidRPr="001700D3" w:rsidRDefault="00AB0E75" w:rsidP="003769D3">
      <w:pPr>
        <w:pStyle w:val="a6"/>
        <w:numPr>
          <w:ilvl w:val="0"/>
          <w:numId w:val="11"/>
        </w:numPr>
        <w:rPr>
          <w:lang w:val="en-GB"/>
        </w:rPr>
      </w:pPr>
      <w:r>
        <w:rPr>
          <w:lang w:val="en-GB"/>
        </w:rPr>
        <w:t>C</w:t>
      </w:r>
      <w:r w:rsidR="00187856" w:rsidRPr="001700D3">
        <w:rPr>
          <w:lang w:val="en-GB"/>
        </w:rPr>
        <w:t xml:space="preserve">onclusions and </w:t>
      </w:r>
      <w:r w:rsidR="00354AF8" w:rsidRPr="001700D3">
        <w:rPr>
          <w:lang w:val="en-GB"/>
        </w:rPr>
        <w:t xml:space="preserve">possible </w:t>
      </w:r>
      <w:r w:rsidR="00E8150E" w:rsidRPr="001700D3">
        <w:rPr>
          <w:lang w:val="en-GB"/>
        </w:rPr>
        <w:t>fu</w:t>
      </w:r>
      <w:r w:rsidR="00354AF8" w:rsidRPr="001700D3">
        <w:rPr>
          <w:lang w:val="en-GB"/>
        </w:rPr>
        <w:t>r</w:t>
      </w:r>
      <w:r w:rsidR="00E8150E" w:rsidRPr="001700D3">
        <w:rPr>
          <w:lang w:val="en-GB"/>
        </w:rPr>
        <w:t>ther work.</w:t>
      </w:r>
    </w:p>
    <w:p w14:paraId="46BD2C0E" w14:textId="2A92598A" w:rsidR="00A6255F" w:rsidRPr="001700D3" w:rsidRDefault="00A6255F" w:rsidP="003769D3">
      <w:pPr>
        <w:pStyle w:val="a6"/>
        <w:numPr>
          <w:ilvl w:val="0"/>
          <w:numId w:val="11"/>
        </w:numPr>
        <w:rPr>
          <w:lang w:val="en-GB"/>
        </w:rPr>
      </w:pPr>
      <w:r w:rsidRPr="001700D3">
        <w:rPr>
          <w:lang w:val="en-GB"/>
        </w:rPr>
        <w:t>References</w:t>
      </w:r>
    </w:p>
    <w:p w14:paraId="6EC2929E" w14:textId="77777777" w:rsidR="009039AC" w:rsidRPr="001700D3" w:rsidRDefault="009039AC" w:rsidP="00AB54FD">
      <w:pPr>
        <w:rPr>
          <w:lang w:val="en-GB"/>
        </w:rPr>
      </w:pPr>
    </w:p>
    <w:p w14:paraId="2685837A" w14:textId="1C6AC634" w:rsidR="00017ED8" w:rsidRPr="001700D3" w:rsidRDefault="009039AC" w:rsidP="009039AC">
      <w:pPr>
        <w:rPr>
          <w:lang w:val="en-GB"/>
        </w:rPr>
      </w:pPr>
      <w:r w:rsidRPr="001700D3">
        <w:rPr>
          <w:lang w:val="en-GB"/>
        </w:rPr>
        <w:t xml:space="preserve">Respect the styles and </w:t>
      </w:r>
      <w:r w:rsidR="00AB0E75">
        <w:rPr>
          <w:lang w:val="en-GB"/>
        </w:rPr>
        <w:t>the</w:t>
      </w:r>
      <w:r w:rsidRPr="001700D3">
        <w:rPr>
          <w:lang w:val="en-GB"/>
        </w:rPr>
        <w:t xml:space="preserve"> titles/sub-titles logic. Do not split too much the paper in terms of sub-levels</w:t>
      </w:r>
      <w:r w:rsidR="00AB0E75">
        <w:rPr>
          <w:lang w:val="en-GB"/>
        </w:rPr>
        <w:t>.</w:t>
      </w:r>
      <w:r w:rsidRPr="001700D3">
        <w:rPr>
          <w:lang w:val="en-GB"/>
        </w:rPr>
        <w:t xml:space="preserve"> </w:t>
      </w:r>
    </w:p>
    <w:p w14:paraId="1FABE615" w14:textId="77777777" w:rsidR="00017ED8" w:rsidRPr="001700D3" w:rsidRDefault="00017ED8" w:rsidP="009039AC">
      <w:pPr>
        <w:rPr>
          <w:lang w:val="en-GB"/>
        </w:rPr>
      </w:pPr>
    </w:p>
    <w:p w14:paraId="03171DD0" w14:textId="4742829F" w:rsidR="009039AC" w:rsidRPr="001700D3" w:rsidRDefault="00421F2B" w:rsidP="009039AC">
      <w:pPr>
        <w:rPr>
          <w:lang w:val="en-GB"/>
        </w:rPr>
      </w:pPr>
      <w:r w:rsidRPr="001700D3">
        <w:rPr>
          <w:lang w:val="en-GB"/>
        </w:rPr>
        <w:t xml:space="preserve">Be sure the numbering sequence is </w:t>
      </w:r>
      <w:r w:rsidR="00AB0E75">
        <w:rPr>
          <w:lang w:val="en-GB"/>
        </w:rPr>
        <w:t>right</w:t>
      </w:r>
      <w:r w:rsidRPr="001700D3">
        <w:rPr>
          <w:lang w:val="en-GB"/>
        </w:rPr>
        <w:t xml:space="preserve">, </w:t>
      </w:r>
      <w:r w:rsidR="00017ED8" w:rsidRPr="001700D3">
        <w:rPr>
          <w:lang w:val="en-GB"/>
        </w:rPr>
        <w:t>the easiest way is</w:t>
      </w:r>
      <w:r w:rsidRPr="001700D3">
        <w:rPr>
          <w:lang w:val="en-GB"/>
        </w:rPr>
        <w:t xml:space="preserve"> to </w:t>
      </w:r>
      <w:r w:rsidRPr="005470E9">
        <w:rPr>
          <w:b/>
          <w:bCs/>
          <w:lang w:val="en-GB"/>
        </w:rPr>
        <w:t xml:space="preserve">use the </w:t>
      </w:r>
      <w:r w:rsidR="00B90DBC" w:rsidRPr="005470E9">
        <w:rPr>
          <w:b/>
          <w:bCs/>
          <w:lang w:val="en-GB"/>
        </w:rPr>
        <w:t>Navigation Pane of the Word</w:t>
      </w:r>
      <w:r w:rsidR="00FB6A67" w:rsidRPr="005470E9">
        <w:rPr>
          <w:b/>
          <w:bCs/>
          <w:lang w:val="en-GB"/>
        </w:rPr>
        <w:t xml:space="preserve"> view menu</w:t>
      </w:r>
      <w:r w:rsidR="000B6469" w:rsidRPr="001700D3">
        <w:rPr>
          <w:lang w:val="en-GB"/>
        </w:rPr>
        <w:t>, it allows to detect inconsistencies usually due to a bad application of styles</w:t>
      </w:r>
      <w:r w:rsidR="00FB6A67" w:rsidRPr="001700D3">
        <w:rPr>
          <w:lang w:val="en-GB"/>
        </w:rPr>
        <w:t>.</w:t>
      </w:r>
      <w:r w:rsidR="002F3FFF" w:rsidRPr="001700D3">
        <w:rPr>
          <w:lang w:val="en-GB"/>
        </w:rPr>
        <w:t xml:space="preserve"> </w:t>
      </w:r>
      <w:r w:rsidR="00AE20C3" w:rsidRPr="001700D3">
        <w:rPr>
          <w:lang w:val="en-GB"/>
        </w:rPr>
        <w:t xml:space="preserve">Note that the </w:t>
      </w:r>
      <w:r w:rsidR="002F3FFF" w:rsidRPr="001700D3">
        <w:rPr>
          <w:lang w:val="en-GB"/>
        </w:rPr>
        <w:t>bookmark</w:t>
      </w:r>
      <w:r w:rsidR="00AE20C3" w:rsidRPr="001700D3">
        <w:rPr>
          <w:lang w:val="en-GB"/>
        </w:rPr>
        <w:t xml:space="preserve"> tree</w:t>
      </w:r>
      <w:r w:rsidR="002F3FFF" w:rsidRPr="001700D3">
        <w:rPr>
          <w:lang w:val="en-GB"/>
        </w:rPr>
        <w:t xml:space="preserve"> generated during the pdf printing </w:t>
      </w:r>
      <w:r w:rsidR="00AB4CCD" w:rsidRPr="001700D3">
        <w:rPr>
          <w:lang w:val="en-GB"/>
        </w:rPr>
        <w:t>of the Travaux book will be built similarly.</w:t>
      </w:r>
    </w:p>
    <w:p w14:paraId="14415AA9" w14:textId="77777777" w:rsidR="00CD1129" w:rsidRPr="001700D3" w:rsidRDefault="00CD1129" w:rsidP="009039AC">
      <w:pPr>
        <w:rPr>
          <w:lang w:val="en-GB"/>
        </w:rPr>
      </w:pPr>
    </w:p>
    <w:p w14:paraId="28DF5FF3" w14:textId="4F323628" w:rsidR="009039AC" w:rsidRPr="001700D3" w:rsidRDefault="009039AC" w:rsidP="009039AC">
      <w:pPr>
        <w:rPr>
          <w:lang w:val="en-GB"/>
        </w:rPr>
      </w:pPr>
      <w:r w:rsidRPr="001700D3">
        <w:rPr>
          <w:lang w:val="en-GB"/>
        </w:rPr>
        <w:t xml:space="preserve">End the paper with the </w:t>
      </w:r>
      <w:r w:rsidR="00CD1129" w:rsidRPr="001700D3">
        <w:rPr>
          <w:lang w:val="en-GB"/>
        </w:rPr>
        <w:t>Conclusion</w:t>
      </w:r>
      <w:r w:rsidR="00AB0E75">
        <w:rPr>
          <w:lang w:val="en-GB"/>
        </w:rPr>
        <w:t>s</w:t>
      </w:r>
      <w:r w:rsidR="00CD1129" w:rsidRPr="001700D3">
        <w:rPr>
          <w:lang w:val="en-GB"/>
        </w:rPr>
        <w:t xml:space="preserve"> and </w:t>
      </w:r>
      <w:r w:rsidRPr="001700D3">
        <w:rPr>
          <w:lang w:val="en-GB"/>
        </w:rPr>
        <w:t xml:space="preserve">References </w:t>
      </w:r>
      <w:r w:rsidR="00AB0E75">
        <w:rPr>
          <w:lang w:val="en-GB"/>
        </w:rPr>
        <w:t>sections</w:t>
      </w:r>
      <w:r w:rsidRPr="001700D3">
        <w:rPr>
          <w:lang w:val="en-GB"/>
        </w:rPr>
        <w:t xml:space="preserve">. </w:t>
      </w:r>
    </w:p>
    <w:p w14:paraId="15050F03" w14:textId="77777777" w:rsidR="007725F3" w:rsidRPr="001700D3" w:rsidRDefault="007725F3" w:rsidP="009039AC">
      <w:pPr>
        <w:rPr>
          <w:lang w:val="en-GB"/>
        </w:rPr>
      </w:pPr>
    </w:p>
    <w:p w14:paraId="4C3450A6" w14:textId="2858CB6C" w:rsidR="00E551B9" w:rsidRPr="001700D3" w:rsidRDefault="00840E06" w:rsidP="003679D4">
      <w:pPr>
        <w:pStyle w:val="Sectiontitle"/>
      </w:pPr>
      <w:r w:rsidRPr="001700D3">
        <w:t>Editing Rules</w:t>
      </w:r>
    </w:p>
    <w:p w14:paraId="39CF76DA" w14:textId="77777777" w:rsidR="00B470A0" w:rsidRPr="001700D3" w:rsidRDefault="00B470A0" w:rsidP="00B470A0">
      <w:pPr>
        <w:rPr>
          <w:lang w:val="en-GB"/>
        </w:rPr>
      </w:pPr>
    </w:p>
    <w:p w14:paraId="2EF365B7" w14:textId="6ADB7A29" w:rsidR="00470579" w:rsidRPr="001700D3" w:rsidRDefault="00470579" w:rsidP="00470579">
      <w:pPr>
        <w:rPr>
          <w:lang w:val="en-GB"/>
        </w:rPr>
      </w:pPr>
      <w:r w:rsidRPr="370C34F1">
        <w:rPr>
          <w:lang w:val="en-GB"/>
        </w:rPr>
        <w:t xml:space="preserve">Papers </w:t>
      </w:r>
      <w:r w:rsidRPr="370C34F1">
        <w:rPr>
          <w:color w:val="auto"/>
          <w:lang w:val="en-GB"/>
        </w:rPr>
        <w:t>shall aim to have a maximum of 10 pages</w:t>
      </w:r>
      <w:r w:rsidRPr="370C34F1">
        <w:rPr>
          <w:b/>
          <w:bCs/>
          <w:color w:val="auto"/>
          <w:lang w:val="en-GB"/>
        </w:rPr>
        <w:t xml:space="preserve"> </w:t>
      </w:r>
      <w:r w:rsidRPr="370C34F1">
        <w:rPr>
          <w:lang w:val="en-GB"/>
        </w:rPr>
        <w:t>including title, author(s) and their affiliations, abstract, keywords, section headings (such as introduction, experimental, results, discussion, conclusions, etc.), text, tables, figures and references. However, papers with more than 10 pages (a maximum of 20) will not be refused</w:t>
      </w:r>
      <w:r w:rsidR="004B73AB" w:rsidRPr="370C34F1">
        <w:rPr>
          <w:lang w:val="en-GB"/>
        </w:rPr>
        <w:t xml:space="preserve"> if the content is meaningful or </w:t>
      </w:r>
      <w:r w:rsidR="003B2673" w:rsidRPr="370C34F1">
        <w:rPr>
          <w:lang w:val="en-GB"/>
        </w:rPr>
        <w:t>if the paper</w:t>
      </w:r>
      <w:r w:rsidR="004B73AB" w:rsidRPr="370C34F1">
        <w:rPr>
          <w:lang w:val="en-GB"/>
        </w:rPr>
        <w:t xml:space="preserve"> has many figures</w:t>
      </w:r>
      <w:r w:rsidRPr="370C34F1">
        <w:rPr>
          <w:lang w:val="en-GB"/>
        </w:rPr>
        <w:t xml:space="preserve">. </w:t>
      </w:r>
    </w:p>
    <w:p w14:paraId="13E8916D" w14:textId="77777777" w:rsidR="004B73AB" w:rsidRDefault="004B73AB" w:rsidP="00470579">
      <w:pPr>
        <w:rPr>
          <w:lang w:val="en-GB"/>
        </w:rPr>
      </w:pPr>
    </w:p>
    <w:p w14:paraId="23AF0B3A" w14:textId="03592DB2" w:rsidR="00E76C00" w:rsidRPr="001700D3" w:rsidRDefault="00E76C00" w:rsidP="00470579">
      <w:pPr>
        <w:rPr>
          <w:lang w:val="en-GB"/>
        </w:rPr>
      </w:pPr>
      <w:r w:rsidRPr="001700D3">
        <w:rPr>
          <w:lang w:val="en-GB"/>
        </w:rPr>
        <w:t xml:space="preserve">An additional blank page should be added </w:t>
      </w:r>
      <w:r w:rsidR="00CA6D06" w:rsidRPr="001700D3">
        <w:rPr>
          <w:lang w:val="en-GB"/>
        </w:rPr>
        <w:t xml:space="preserve">when necessary </w:t>
      </w:r>
      <w:r w:rsidR="00617F63" w:rsidRPr="001700D3">
        <w:rPr>
          <w:lang w:val="en-GB"/>
        </w:rPr>
        <w:t xml:space="preserve">to get an </w:t>
      </w:r>
      <w:r w:rsidR="00617F63" w:rsidRPr="001700D3">
        <w:rPr>
          <w:u w:val="single"/>
          <w:lang w:val="en-GB"/>
        </w:rPr>
        <w:t>even</w:t>
      </w:r>
      <w:r w:rsidR="00617F63" w:rsidRPr="001700D3">
        <w:rPr>
          <w:lang w:val="en-GB"/>
        </w:rPr>
        <w:t xml:space="preserve"> total number of pages, so </w:t>
      </w:r>
      <w:r w:rsidR="003B2673">
        <w:rPr>
          <w:lang w:val="en-GB"/>
        </w:rPr>
        <w:t xml:space="preserve">that </w:t>
      </w:r>
      <w:r w:rsidR="00617F63" w:rsidRPr="001700D3">
        <w:rPr>
          <w:lang w:val="en-GB"/>
        </w:rPr>
        <w:t xml:space="preserve">each paper will start on </w:t>
      </w:r>
      <w:r w:rsidR="00CA6D06" w:rsidRPr="001700D3">
        <w:rPr>
          <w:lang w:val="en-GB"/>
        </w:rPr>
        <w:t>a</w:t>
      </w:r>
      <w:r w:rsidR="00617F63" w:rsidRPr="001700D3">
        <w:rPr>
          <w:lang w:val="en-GB"/>
        </w:rPr>
        <w:t xml:space="preserve"> </w:t>
      </w:r>
      <w:r w:rsidR="00CA6D06" w:rsidRPr="001700D3">
        <w:rPr>
          <w:lang w:val="en-GB"/>
        </w:rPr>
        <w:t>right-hand page</w:t>
      </w:r>
      <w:r w:rsidR="00617F63" w:rsidRPr="001700D3">
        <w:rPr>
          <w:lang w:val="en-GB"/>
        </w:rPr>
        <w:t xml:space="preserve"> of the book.</w:t>
      </w:r>
    </w:p>
    <w:p w14:paraId="4DDF9633" w14:textId="77777777" w:rsidR="00416918" w:rsidRPr="001700D3" w:rsidRDefault="00416918" w:rsidP="00416918">
      <w:pPr>
        <w:rPr>
          <w:lang w:val="en-GB"/>
        </w:rPr>
      </w:pPr>
    </w:p>
    <w:p w14:paraId="3B7C69CB" w14:textId="4B56B042" w:rsidR="00470579" w:rsidRPr="001700D3" w:rsidRDefault="00416918" w:rsidP="00B470A0">
      <w:pPr>
        <w:rPr>
          <w:lang w:val="en-GB"/>
        </w:rPr>
      </w:pPr>
      <w:r w:rsidRPr="001700D3">
        <w:rPr>
          <w:lang w:val="en-GB"/>
        </w:rPr>
        <w:t>No headers and footers are to be used</w:t>
      </w:r>
      <w:r w:rsidR="00E55703" w:rsidRPr="001700D3">
        <w:rPr>
          <w:lang w:val="en-GB"/>
        </w:rPr>
        <w:t xml:space="preserve">, as the TRAVAUX edition will add a header and </w:t>
      </w:r>
      <w:r w:rsidR="00495D2E" w:rsidRPr="001700D3">
        <w:rPr>
          <w:lang w:val="en-GB"/>
        </w:rPr>
        <w:t>page number</w:t>
      </w:r>
      <w:r w:rsidR="004B73AB">
        <w:rPr>
          <w:lang w:val="en-GB"/>
        </w:rPr>
        <w:t>s</w:t>
      </w:r>
      <w:r w:rsidR="00495D2E" w:rsidRPr="001700D3">
        <w:rPr>
          <w:lang w:val="en-GB"/>
        </w:rPr>
        <w:t xml:space="preserve"> once all papers are assembled.</w:t>
      </w:r>
    </w:p>
    <w:p w14:paraId="68044D1D" w14:textId="44A1E530" w:rsidR="00EE3BFB" w:rsidRDefault="00EE3BFB">
      <w:pPr>
        <w:autoSpaceDE/>
        <w:autoSpaceDN/>
        <w:adjustRightInd/>
        <w:rPr>
          <w:b/>
          <w:bCs/>
          <w:lang w:val="en-GB"/>
        </w:rPr>
      </w:pPr>
    </w:p>
    <w:p w14:paraId="7D12E906" w14:textId="315A15D5" w:rsidR="00683AC1" w:rsidRPr="001700D3" w:rsidRDefault="00683AC1" w:rsidP="003947CF">
      <w:pPr>
        <w:pStyle w:val="Sub-sectiontitle"/>
        <w:rPr>
          <w:lang w:val="en-GB"/>
        </w:rPr>
      </w:pPr>
      <w:r w:rsidRPr="001700D3">
        <w:rPr>
          <w:lang w:val="en-GB"/>
        </w:rPr>
        <w:t>Language</w:t>
      </w:r>
    </w:p>
    <w:p w14:paraId="326C8800" w14:textId="77777777" w:rsidR="00B470A0" w:rsidRPr="001700D3" w:rsidRDefault="00B470A0" w:rsidP="00B470A0">
      <w:pPr>
        <w:rPr>
          <w:lang w:val="en-GB"/>
        </w:rPr>
      </w:pPr>
    </w:p>
    <w:p w14:paraId="24FC1DA0" w14:textId="0A8127E4" w:rsidR="007A5B32" w:rsidRPr="001700D3" w:rsidRDefault="007A5B32" w:rsidP="007A5B32">
      <w:pPr>
        <w:rPr>
          <w:lang w:val="en-GB"/>
        </w:rPr>
      </w:pPr>
      <w:r w:rsidRPr="59969BCA">
        <w:rPr>
          <w:lang w:val="en-GB"/>
        </w:rPr>
        <w:t>The papers shall be in</w:t>
      </w:r>
      <w:r w:rsidR="004B73AB" w:rsidRPr="59969BCA">
        <w:rPr>
          <w:lang w:val="en-GB"/>
        </w:rPr>
        <w:t xml:space="preserve"> UK </w:t>
      </w:r>
      <w:r w:rsidR="00B16CFE">
        <w:rPr>
          <w:lang w:val="en-GB"/>
        </w:rPr>
        <w:t xml:space="preserve">English </w:t>
      </w:r>
      <w:r w:rsidR="00BC02F1">
        <w:rPr>
          <w:lang w:val="en-GB"/>
        </w:rPr>
        <w:t>prefe</w:t>
      </w:r>
      <w:r w:rsidR="00B16CFE">
        <w:rPr>
          <w:lang w:val="en-GB"/>
        </w:rPr>
        <w:t xml:space="preserve">rably, </w:t>
      </w:r>
      <w:r w:rsidR="004B73AB" w:rsidRPr="59969BCA">
        <w:rPr>
          <w:lang w:val="en-GB"/>
        </w:rPr>
        <w:t>or American</w:t>
      </w:r>
      <w:r w:rsidR="007512E2" w:rsidRPr="59969BCA">
        <w:rPr>
          <w:lang w:val="en-GB"/>
        </w:rPr>
        <w:t xml:space="preserve"> </w:t>
      </w:r>
      <w:r w:rsidR="5314A267" w:rsidRPr="59969BCA">
        <w:rPr>
          <w:lang w:val="en-GB"/>
        </w:rPr>
        <w:t>English</w:t>
      </w:r>
      <w:r w:rsidR="00B16CFE">
        <w:rPr>
          <w:lang w:val="en-GB"/>
        </w:rPr>
        <w:t>,</w:t>
      </w:r>
      <w:r w:rsidR="5314A267" w:rsidRPr="59969BCA">
        <w:rPr>
          <w:lang w:val="en-GB"/>
        </w:rPr>
        <w:t xml:space="preserve"> but</w:t>
      </w:r>
      <w:r w:rsidR="003B2673" w:rsidRPr="59969BCA">
        <w:rPr>
          <w:lang w:val="en-GB"/>
        </w:rPr>
        <w:t xml:space="preserve"> be </w:t>
      </w:r>
      <w:r w:rsidR="004B73AB" w:rsidRPr="59969BCA">
        <w:rPr>
          <w:lang w:val="en-GB"/>
        </w:rPr>
        <w:t>consistent with the same throughout the paper</w:t>
      </w:r>
      <w:r w:rsidRPr="59969BCA">
        <w:rPr>
          <w:lang w:val="en-GB"/>
        </w:rPr>
        <w:t xml:space="preserve">. Use the Spelling and Grammar button to check for language errors or </w:t>
      </w:r>
      <w:r w:rsidR="003B2673" w:rsidRPr="59969BCA">
        <w:rPr>
          <w:lang w:val="en-GB"/>
        </w:rPr>
        <w:t>use a</w:t>
      </w:r>
      <w:r w:rsidR="007512E2" w:rsidRPr="59969BCA">
        <w:rPr>
          <w:lang w:val="en-GB"/>
        </w:rPr>
        <w:t xml:space="preserve"> </w:t>
      </w:r>
      <w:r w:rsidR="004B73AB" w:rsidRPr="59969BCA">
        <w:rPr>
          <w:lang w:val="en-GB"/>
        </w:rPr>
        <w:t xml:space="preserve">website </w:t>
      </w:r>
      <w:r w:rsidR="004C700E" w:rsidRPr="59969BCA">
        <w:rPr>
          <w:lang w:val="en-GB"/>
        </w:rPr>
        <w:t>translator</w:t>
      </w:r>
      <w:r w:rsidR="003B2673" w:rsidRPr="59969BCA">
        <w:rPr>
          <w:lang w:val="en-GB"/>
        </w:rPr>
        <w:t xml:space="preserve">; there are several </w:t>
      </w:r>
      <w:r w:rsidR="004C700E" w:rsidRPr="59969BCA">
        <w:rPr>
          <w:lang w:val="en-GB"/>
        </w:rPr>
        <w:t xml:space="preserve">performing well </w:t>
      </w:r>
      <w:r w:rsidR="003B2673" w:rsidRPr="59969BCA">
        <w:rPr>
          <w:lang w:val="en-GB"/>
        </w:rPr>
        <w:t>now</w:t>
      </w:r>
      <w:r w:rsidR="004C700E" w:rsidRPr="59969BCA">
        <w:rPr>
          <w:lang w:val="en-GB"/>
        </w:rPr>
        <w:t xml:space="preserve">. </w:t>
      </w:r>
      <w:r w:rsidR="00B2345C" w:rsidRPr="59969BCA">
        <w:rPr>
          <w:lang w:val="en-GB"/>
        </w:rPr>
        <w:t xml:space="preserve">If </w:t>
      </w:r>
      <w:r w:rsidRPr="59969BCA">
        <w:rPr>
          <w:lang w:val="en-GB"/>
        </w:rPr>
        <w:t>you have the possibility, ask a colleague, who is fluent in English, to review your text.</w:t>
      </w:r>
    </w:p>
    <w:p w14:paraId="1CAB9C61" w14:textId="77777777" w:rsidR="00544A27" w:rsidRPr="001700D3" w:rsidRDefault="00544A27" w:rsidP="007A5B32">
      <w:pPr>
        <w:rPr>
          <w:lang w:val="en-GB"/>
        </w:rPr>
      </w:pPr>
    </w:p>
    <w:p w14:paraId="16D7D74A" w14:textId="77777777" w:rsidR="00245394" w:rsidRPr="001700D3" w:rsidRDefault="00245394" w:rsidP="00245394">
      <w:pPr>
        <w:rPr>
          <w:lang w:val="en-GB"/>
        </w:rPr>
      </w:pPr>
      <w:r w:rsidRPr="001700D3">
        <w:rPr>
          <w:lang w:val="en-GB"/>
        </w:rPr>
        <w:t>Abbreviations should be defined before the first use. Note there is no need to define common abbreviations referring to chemical formulae and units of measurement.</w:t>
      </w:r>
    </w:p>
    <w:p w14:paraId="3A652016" w14:textId="77777777" w:rsidR="002C5F2E" w:rsidRPr="001700D3" w:rsidRDefault="002C5F2E" w:rsidP="00245394">
      <w:pPr>
        <w:rPr>
          <w:lang w:val="en-GB"/>
        </w:rPr>
      </w:pPr>
    </w:p>
    <w:p w14:paraId="13FC4A8B" w14:textId="5FE3222F" w:rsidR="00D6187C" w:rsidRPr="001700D3" w:rsidRDefault="002C5F2E" w:rsidP="000D4DF1">
      <w:pPr>
        <w:rPr>
          <w:lang w:val="en-GB"/>
        </w:rPr>
      </w:pPr>
      <w:r w:rsidRPr="001700D3">
        <w:rPr>
          <w:lang w:val="en-GB"/>
        </w:rPr>
        <w:t xml:space="preserve">Paper </w:t>
      </w:r>
      <w:r w:rsidR="00E41CA2" w:rsidRPr="001700D3">
        <w:rPr>
          <w:lang w:val="en-GB"/>
        </w:rPr>
        <w:t>t</w:t>
      </w:r>
      <w:r w:rsidRPr="001700D3">
        <w:rPr>
          <w:lang w:val="en-GB"/>
        </w:rPr>
        <w:t>itle</w:t>
      </w:r>
      <w:r w:rsidR="00E41CA2" w:rsidRPr="001700D3">
        <w:rPr>
          <w:lang w:val="en-GB"/>
        </w:rPr>
        <w:t xml:space="preserve"> and </w:t>
      </w:r>
      <w:r w:rsidR="003B2673">
        <w:rPr>
          <w:lang w:val="en-GB"/>
        </w:rPr>
        <w:t>section</w:t>
      </w:r>
      <w:r w:rsidRPr="001700D3">
        <w:rPr>
          <w:lang w:val="en-GB"/>
        </w:rPr>
        <w:t xml:space="preserve"> titles</w:t>
      </w:r>
      <w:r w:rsidR="00E41CA2" w:rsidRPr="001700D3">
        <w:rPr>
          <w:lang w:val="en-GB"/>
        </w:rPr>
        <w:t xml:space="preserve"> are </w:t>
      </w:r>
      <w:r w:rsidR="006A0D12" w:rsidRPr="001700D3">
        <w:rPr>
          <w:lang w:val="en-GB"/>
        </w:rPr>
        <w:t>capitalised</w:t>
      </w:r>
      <w:r w:rsidR="0080530C" w:rsidRPr="001700D3">
        <w:rPr>
          <w:lang w:val="en-GB"/>
        </w:rPr>
        <w:t xml:space="preserve"> as per the Chicago standard</w:t>
      </w:r>
      <w:r w:rsidR="003167ED">
        <w:rPr>
          <w:lang w:val="en-GB"/>
        </w:rPr>
        <w:t>. You can use the following website to get it correct:</w:t>
      </w:r>
      <w:r w:rsidR="00834651" w:rsidRPr="001700D3">
        <w:rPr>
          <w:lang w:val="en-GB"/>
        </w:rPr>
        <w:t xml:space="preserve"> </w:t>
      </w:r>
      <w:hyperlink r:id="rId11" w:history="1">
        <w:r w:rsidR="00150598" w:rsidRPr="001700D3">
          <w:rPr>
            <w:rStyle w:val="a3"/>
            <w:lang w:val="en-GB"/>
          </w:rPr>
          <w:t>https://capitalizemytitle.com/style/Chicago</w:t>
        </w:r>
      </w:hyperlink>
      <w:r w:rsidR="003167ED">
        <w:rPr>
          <w:rStyle w:val="a3"/>
          <w:lang w:val="en-GB"/>
        </w:rPr>
        <w:t xml:space="preserve">. </w:t>
      </w:r>
    </w:p>
    <w:p w14:paraId="235BE2C0" w14:textId="77777777" w:rsidR="00B470A0" w:rsidRPr="001700D3" w:rsidRDefault="00B470A0" w:rsidP="00B470A0">
      <w:pPr>
        <w:rPr>
          <w:lang w:val="en-GB"/>
        </w:rPr>
      </w:pPr>
    </w:p>
    <w:p w14:paraId="6F1A42A3" w14:textId="77777777" w:rsidR="003837FC" w:rsidRPr="001700D3" w:rsidRDefault="003837FC" w:rsidP="003947CF">
      <w:pPr>
        <w:pStyle w:val="Sub-sectiontitle"/>
        <w:rPr>
          <w:lang w:val="en-GB"/>
        </w:rPr>
      </w:pPr>
      <w:r w:rsidRPr="001700D3">
        <w:rPr>
          <w:lang w:val="en-GB"/>
        </w:rPr>
        <w:t xml:space="preserve">Numbers </w:t>
      </w:r>
    </w:p>
    <w:p w14:paraId="07220D5A" w14:textId="77777777" w:rsidR="003837FC" w:rsidRPr="001700D3" w:rsidRDefault="003837FC" w:rsidP="003837FC">
      <w:pPr>
        <w:rPr>
          <w:lang w:val="en-GB"/>
        </w:rPr>
      </w:pPr>
    </w:p>
    <w:p w14:paraId="0EEEDA01" w14:textId="271275EC" w:rsidR="00626963" w:rsidRPr="001700D3" w:rsidRDefault="00C81951" w:rsidP="2D304AB7">
      <w:r w:rsidRPr="006B5496">
        <w:rPr>
          <w:b/>
          <w:bCs/>
        </w:rPr>
        <w:t xml:space="preserve">The length of reported numbers must be adapted to </w:t>
      </w:r>
      <w:r w:rsidR="003167ED" w:rsidRPr="006B5496">
        <w:rPr>
          <w:b/>
          <w:bCs/>
        </w:rPr>
        <w:t xml:space="preserve">their </w:t>
      </w:r>
      <w:r w:rsidRPr="006B5496">
        <w:rPr>
          <w:b/>
          <w:bCs/>
        </w:rPr>
        <w:t>precision</w:t>
      </w:r>
      <w:r w:rsidR="00626963" w:rsidRPr="2D304AB7">
        <w:t>.</w:t>
      </w:r>
      <w:r w:rsidR="003B2673" w:rsidRPr="2D304AB7">
        <w:t xml:space="preserve"> </w:t>
      </w:r>
      <w:r w:rsidR="00E1293C" w:rsidRPr="2D304AB7">
        <w:t>The decimal separator</w:t>
      </w:r>
      <w:r w:rsidR="0073120F" w:rsidRPr="2D304AB7">
        <w:t xml:space="preserve"> </w:t>
      </w:r>
      <w:r w:rsidR="003B2673" w:rsidRPr="2D304AB7">
        <w:t xml:space="preserve">is </w:t>
      </w:r>
      <w:r w:rsidR="00FE6C78" w:rsidRPr="2D304AB7">
        <w:t xml:space="preserve">period </w:t>
      </w:r>
      <w:r w:rsidR="00D14E40" w:rsidRPr="2D304AB7">
        <w:t xml:space="preserve">“.” </w:t>
      </w:r>
      <w:r w:rsidR="00FE6C78" w:rsidRPr="2D304AB7">
        <w:t>(</w:t>
      </w:r>
      <w:r w:rsidR="000C18A4" w:rsidRPr="2D304AB7">
        <w:t>point</w:t>
      </w:r>
      <w:r w:rsidR="00D14E40" w:rsidRPr="2D304AB7">
        <w:t>)</w:t>
      </w:r>
      <w:r w:rsidR="003167ED" w:rsidRPr="2D304AB7">
        <w:t>, not</w:t>
      </w:r>
      <w:r w:rsidR="00D14E40" w:rsidRPr="2D304AB7">
        <w:t xml:space="preserve"> the comma</w:t>
      </w:r>
      <w:r w:rsidR="00626963" w:rsidRPr="2D304AB7">
        <w:t xml:space="preserve"> “,”. </w:t>
      </w:r>
    </w:p>
    <w:p w14:paraId="0D8BE8A7" w14:textId="77777777" w:rsidR="00626963" w:rsidRPr="001700D3" w:rsidRDefault="00626963" w:rsidP="000C18A4">
      <w:pPr>
        <w:rPr>
          <w:lang w:val="en-GB"/>
        </w:rPr>
      </w:pPr>
    </w:p>
    <w:p w14:paraId="2D546EE0" w14:textId="49C2B9A3" w:rsidR="00626963" w:rsidRPr="001700D3" w:rsidRDefault="000D3D07" w:rsidP="00626963">
      <w:pPr>
        <w:rPr>
          <w:lang w:val="en-GB"/>
        </w:rPr>
      </w:pPr>
      <w:r w:rsidRPr="001700D3">
        <w:rPr>
          <w:lang w:val="en-GB"/>
        </w:rPr>
        <w:t xml:space="preserve">As </w:t>
      </w:r>
      <w:r w:rsidR="000C18A4" w:rsidRPr="001700D3">
        <w:rPr>
          <w:lang w:val="en-GB"/>
        </w:rPr>
        <w:t xml:space="preserve">per SI rules, </w:t>
      </w:r>
      <w:r w:rsidRPr="001700D3">
        <w:rPr>
          <w:lang w:val="en-GB"/>
        </w:rPr>
        <w:t>the thousands separator is a non-breaking space</w:t>
      </w:r>
      <w:r w:rsidR="00B77E37" w:rsidRPr="001700D3">
        <w:rPr>
          <w:lang w:val="en-GB"/>
        </w:rPr>
        <w:t xml:space="preserve"> (</w:t>
      </w:r>
      <w:r w:rsidR="00392072" w:rsidRPr="001700D3">
        <w:rPr>
          <w:u w:val="single"/>
          <w:lang w:val="en-GB"/>
        </w:rPr>
        <w:t>Ctrl + Shift + Space bar)</w:t>
      </w:r>
      <w:r w:rsidR="00161A17" w:rsidRPr="001700D3">
        <w:rPr>
          <w:lang w:val="en-GB"/>
        </w:rPr>
        <w:t xml:space="preserve"> </w:t>
      </w:r>
      <w:r w:rsidR="005F6844">
        <w:rPr>
          <w:lang w:val="en-GB"/>
        </w:rPr>
        <w:t>and</w:t>
      </w:r>
      <w:r w:rsidR="00161A17" w:rsidRPr="001700D3">
        <w:rPr>
          <w:lang w:val="en-GB"/>
        </w:rPr>
        <w:t xml:space="preserve"> </w:t>
      </w:r>
      <w:r w:rsidR="00161A17" w:rsidRPr="005F6844">
        <w:rPr>
          <w:b/>
          <w:bCs/>
          <w:lang w:val="en-GB"/>
        </w:rPr>
        <w:t xml:space="preserve">comma “,” is </w:t>
      </w:r>
      <w:r w:rsidR="0050185A" w:rsidRPr="005F6844">
        <w:rPr>
          <w:b/>
          <w:bCs/>
          <w:lang w:val="en-GB"/>
        </w:rPr>
        <w:t>not allowed</w:t>
      </w:r>
      <w:r w:rsidR="0050185A" w:rsidRPr="001700D3">
        <w:rPr>
          <w:lang w:val="en-GB"/>
        </w:rPr>
        <w:t>.</w:t>
      </w:r>
      <w:r w:rsidR="003167ED">
        <w:rPr>
          <w:lang w:val="en-GB"/>
        </w:rPr>
        <w:t xml:space="preserve"> </w:t>
      </w:r>
      <w:r w:rsidR="00392072" w:rsidRPr="001700D3">
        <w:rPr>
          <w:lang w:val="en-GB"/>
        </w:rPr>
        <w:t xml:space="preserve">Such </w:t>
      </w:r>
      <w:r w:rsidR="0050185A" w:rsidRPr="001700D3">
        <w:rPr>
          <w:lang w:val="en-GB"/>
        </w:rPr>
        <w:t>separator</w:t>
      </w:r>
      <w:r w:rsidR="00B77E37" w:rsidRPr="001700D3">
        <w:rPr>
          <w:lang w:val="en-GB"/>
        </w:rPr>
        <w:t>s</w:t>
      </w:r>
      <w:r w:rsidR="0050185A" w:rsidRPr="001700D3">
        <w:rPr>
          <w:lang w:val="en-GB"/>
        </w:rPr>
        <w:t xml:space="preserve"> (non</w:t>
      </w:r>
      <w:r w:rsidR="00B77E37" w:rsidRPr="001700D3">
        <w:rPr>
          <w:lang w:val="en-GB"/>
        </w:rPr>
        <w:t xml:space="preserve">-breaking spaces) must be used for numbers greater than </w:t>
      </w:r>
      <w:r w:rsidR="003D3494">
        <w:rPr>
          <w:lang w:val="en-GB"/>
        </w:rPr>
        <w:t>9999</w:t>
      </w:r>
      <w:r w:rsidR="00360EF9">
        <w:rPr>
          <w:lang w:val="en-GB"/>
        </w:rPr>
        <w:t xml:space="preserve"> (example</w:t>
      </w:r>
      <w:r w:rsidR="00DE4775">
        <w:rPr>
          <w:lang w:val="en-GB"/>
        </w:rPr>
        <w:t>s</w:t>
      </w:r>
      <w:r w:rsidR="00360EF9">
        <w:rPr>
          <w:lang w:val="en-GB"/>
        </w:rPr>
        <w:t xml:space="preserve">: </w:t>
      </w:r>
      <w:r w:rsidR="00DE4775">
        <w:rPr>
          <w:lang w:val="en-GB"/>
        </w:rPr>
        <w:t xml:space="preserve">1234 and </w:t>
      </w:r>
      <w:r w:rsidR="00360EF9">
        <w:rPr>
          <w:lang w:val="en-GB"/>
        </w:rPr>
        <w:t>12 345</w:t>
      </w:r>
      <w:r w:rsidR="00DE4775">
        <w:rPr>
          <w:lang w:val="en-GB"/>
        </w:rPr>
        <w:t>)</w:t>
      </w:r>
      <w:r w:rsidR="000C18A4" w:rsidRPr="001700D3">
        <w:rPr>
          <w:lang w:val="en-GB"/>
        </w:rPr>
        <w:t xml:space="preserve">, </w:t>
      </w:r>
      <w:r w:rsidR="00F55D78" w:rsidRPr="001700D3">
        <w:rPr>
          <w:lang w:val="en-GB"/>
        </w:rPr>
        <w:t xml:space="preserve">nevertheless, </w:t>
      </w:r>
      <w:r w:rsidR="00626963" w:rsidRPr="001700D3">
        <w:rPr>
          <w:lang w:val="en-GB"/>
        </w:rPr>
        <w:t xml:space="preserve">their </w:t>
      </w:r>
      <w:r w:rsidR="00F55D78" w:rsidRPr="001700D3">
        <w:rPr>
          <w:lang w:val="en-GB"/>
        </w:rPr>
        <w:t xml:space="preserve">frequency </w:t>
      </w:r>
      <w:r w:rsidR="00626963" w:rsidRPr="001700D3">
        <w:rPr>
          <w:lang w:val="en-GB"/>
        </w:rPr>
        <w:t xml:space="preserve">must be </w:t>
      </w:r>
      <w:r w:rsidR="003167ED">
        <w:rPr>
          <w:lang w:val="en-GB"/>
        </w:rPr>
        <w:t>restricted</w:t>
      </w:r>
      <w:r w:rsidR="003167ED" w:rsidRPr="001700D3">
        <w:rPr>
          <w:lang w:val="en-GB"/>
        </w:rPr>
        <w:t xml:space="preserve"> </w:t>
      </w:r>
      <w:r w:rsidR="00626963" w:rsidRPr="001700D3">
        <w:rPr>
          <w:lang w:val="en-GB"/>
        </w:rPr>
        <w:t>as much as possible using the usual multiplying symbols</w:t>
      </w:r>
      <w:r w:rsidR="000D7176" w:rsidRPr="001700D3">
        <w:rPr>
          <w:lang w:val="en-GB"/>
        </w:rPr>
        <w:t xml:space="preserve"> (</w:t>
      </w:r>
      <w:r w:rsidR="00116229" w:rsidRPr="001700D3">
        <w:rPr>
          <w:lang w:val="en-GB"/>
        </w:rPr>
        <w:t xml:space="preserve">examples: </w:t>
      </w:r>
      <w:r w:rsidR="000F7036" w:rsidRPr="001700D3">
        <w:rPr>
          <w:rFonts w:ascii="Symbol" w:hAnsi="Symbol"/>
          <w:lang w:val="en-GB"/>
        </w:rPr>
        <w:t>m</w:t>
      </w:r>
      <w:r w:rsidR="000F7036" w:rsidRPr="001700D3">
        <w:rPr>
          <w:lang w:val="en-GB"/>
        </w:rPr>
        <w:t xml:space="preserve">, </w:t>
      </w:r>
      <w:r w:rsidR="000D7176" w:rsidRPr="001700D3">
        <w:rPr>
          <w:lang w:val="en-GB"/>
        </w:rPr>
        <w:t xml:space="preserve">m, c, d, </w:t>
      </w:r>
      <w:r w:rsidR="000F7036" w:rsidRPr="001700D3">
        <w:rPr>
          <w:lang w:val="en-GB"/>
        </w:rPr>
        <w:t>da, h, k, M, G, T)</w:t>
      </w:r>
      <w:r w:rsidR="00116229" w:rsidRPr="001700D3">
        <w:rPr>
          <w:lang w:val="en-GB"/>
        </w:rPr>
        <w:t>.</w:t>
      </w:r>
    </w:p>
    <w:p w14:paraId="649712A1" w14:textId="77777777" w:rsidR="00FD1518" w:rsidRPr="001700D3" w:rsidRDefault="00FD1518" w:rsidP="003837FC">
      <w:pPr>
        <w:rPr>
          <w:lang w:val="en-GB"/>
        </w:rPr>
      </w:pPr>
    </w:p>
    <w:p w14:paraId="4EBC4CC0" w14:textId="2C2A516E" w:rsidR="003837FC" w:rsidRPr="001700D3" w:rsidRDefault="003837FC" w:rsidP="003837FC">
      <w:pPr>
        <w:rPr>
          <w:lang w:val="en-GB"/>
        </w:rPr>
      </w:pPr>
      <w:r w:rsidRPr="001700D3">
        <w:rPr>
          <w:lang w:val="en-GB"/>
        </w:rPr>
        <w:t>The specific</w:t>
      </w:r>
      <w:r w:rsidR="003B2673">
        <w:rPr>
          <w:lang w:val="en-GB"/>
        </w:rPr>
        <w:t xml:space="preserve">ally </w:t>
      </w:r>
      <w:r w:rsidRPr="001700D3">
        <w:rPr>
          <w:lang w:val="en-GB"/>
        </w:rPr>
        <w:t>Indian usage of crores (10</w:t>
      </w:r>
      <w:r w:rsidRPr="001700D3">
        <w:rPr>
          <w:vertAlign w:val="superscript"/>
          <w:lang w:val="en-GB"/>
        </w:rPr>
        <w:t>7</w:t>
      </w:r>
      <w:r w:rsidRPr="001700D3">
        <w:rPr>
          <w:lang w:val="en-GB"/>
        </w:rPr>
        <w:t>) or lakhs</w:t>
      </w:r>
      <w:r w:rsidR="00676901" w:rsidRPr="001700D3">
        <w:rPr>
          <w:lang w:val="en-GB"/>
        </w:rPr>
        <w:t xml:space="preserve"> (</w:t>
      </w:r>
      <w:r w:rsidR="00543890" w:rsidRPr="001700D3">
        <w:rPr>
          <w:lang w:val="en-GB"/>
        </w:rPr>
        <w:t>10</w:t>
      </w:r>
      <w:r w:rsidR="00543890" w:rsidRPr="001700D3">
        <w:rPr>
          <w:vertAlign w:val="superscript"/>
          <w:lang w:val="en-GB"/>
        </w:rPr>
        <w:t>5</w:t>
      </w:r>
      <w:r w:rsidR="00676901" w:rsidRPr="001700D3">
        <w:rPr>
          <w:lang w:val="en-GB"/>
        </w:rPr>
        <w:t>)</w:t>
      </w:r>
      <w:r w:rsidRPr="001700D3">
        <w:rPr>
          <w:lang w:val="en-GB"/>
        </w:rPr>
        <w:t xml:space="preserve"> is not </w:t>
      </w:r>
      <w:r w:rsidR="003167ED">
        <w:rPr>
          <w:lang w:val="en-GB"/>
        </w:rPr>
        <w:t>allowed since they are not part of SI system</w:t>
      </w:r>
      <w:r w:rsidR="005E6D62">
        <w:rPr>
          <w:lang w:val="en-GB"/>
        </w:rPr>
        <w:t>;</w:t>
      </w:r>
      <w:r w:rsidR="005A1CAE">
        <w:rPr>
          <w:lang w:val="en-GB"/>
        </w:rPr>
        <w:t xml:space="preserve"> </w:t>
      </w:r>
      <w:r w:rsidR="000B0B53">
        <w:rPr>
          <w:lang w:val="en-GB"/>
        </w:rPr>
        <w:t>is not accepted neither</w:t>
      </w:r>
      <w:r w:rsidR="005A1CAE">
        <w:rPr>
          <w:lang w:val="en-GB"/>
        </w:rPr>
        <w:t xml:space="preserve"> the way the figures are represented in the Indian system</w:t>
      </w:r>
      <w:r w:rsidR="004F5E42">
        <w:rPr>
          <w:lang w:val="en-GB"/>
        </w:rPr>
        <w:t xml:space="preserve">, </w:t>
      </w:r>
      <w:r w:rsidR="000B0B53">
        <w:rPr>
          <w:lang w:val="en-GB"/>
        </w:rPr>
        <w:t>example:</w:t>
      </w:r>
      <w:r w:rsidR="007B314F">
        <w:rPr>
          <w:lang w:val="en-GB"/>
        </w:rPr>
        <w:t xml:space="preserve"> </w:t>
      </w:r>
      <w:r w:rsidR="007B314F" w:rsidRPr="007B314F">
        <w:rPr>
          <w:lang w:val="en-GB"/>
        </w:rPr>
        <w:t>17,00,182</w:t>
      </w:r>
      <w:r w:rsidR="007B314F">
        <w:rPr>
          <w:lang w:val="en-GB"/>
        </w:rPr>
        <w:t xml:space="preserve"> is not correct and must be written </w:t>
      </w:r>
      <w:r w:rsidR="005E6D62">
        <w:rPr>
          <w:lang w:val="en-GB"/>
        </w:rPr>
        <w:t>1 700 182.</w:t>
      </w:r>
    </w:p>
    <w:p w14:paraId="5FD4214B" w14:textId="77777777" w:rsidR="003837FC" w:rsidRPr="001700D3" w:rsidRDefault="003837FC" w:rsidP="003837FC">
      <w:pPr>
        <w:rPr>
          <w:lang w:val="en-GB"/>
        </w:rPr>
      </w:pPr>
    </w:p>
    <w:p w14:paraId="4A8122D3" w14:textId="5D7B5762" w:rsidR="00840E06" w:rsidRPr="001700D3" w:rsidRDefault="000B3EA9" w:rsidP="003947CF">
      <w:pPr>
        <w:pStyle w:val="Sub-sectiontitle"/>
        <w:rPr>
          <w:lang w:val="en-GB"/>
        </w:rPr>
      </w:pPr>
      <w:r w:rsidRPr="001700D3">
        <w:rPr>
          <w:lang w:val="en-GB"/>
        </w:rPr>
        <w:t>Units</w:t>
      </w:r>
    </w:p>
    <w:p w14:paraId="64A8F606" w14:textId="77777777" w:rsidR="00444860" w:rsidRPr="001700D3" w:rsidRDefault="00444860" w:rsidP="00444860">
      <w:pPr>
        <w:rPr>
          <w:lang w:val="en-GB"/>
        </w:rPr>
      </w:pPr>
    </w:p>
    <w:p w14:paraId="4E73C235" w14:textId="3FD334A9" w:rsidR="00444860" w:rsidRPr="001700D3" w:rsidRDefault="00444860" w:rsidP="00444860">
      <w:pPr>
        <w:rPr>
          <w:lang w:val="en-GB"/>
        </w:rPr>
      </w:pPr>
      <w:r w:rsidRPr="001700D3">
        <w:rPr>
          <w:lang w:val="en-GB"/>
        </w:rPr>
        <w:t>Units of measurement should be SI in the whole paper</w:t>
      </w:r>
      <w:r w:rsidR="00CF559A" w:rsidRPr="001700D3">
        <w:rPr>
          <w:lang w:val="en-GB"/>
        </w:rPr>
        <w:t xml:space="preserve">, so </w:t>
      </w:r>
      <w:r w:rsidR="00CF559A" w:rsidRPr="00E62F11">
        <w:rPr>
          <w:b/>
          <w:bCs/>
          <w:lang w:val="en-GB"/>
        </w:rPr>
        <w:t xml:space="preserve">units from Imperial or other systems must be </w:t>
      </w:r>
      <w:r w:rsidR="0011019A" w:rsidRPr="00E62F11">
        <w:rPr>
          <w:b/>
          <w:bCs/>
          <w:lang w:val="en-GB"/>
        </w:rPr>
        <w:t xml:space="preserve">converted </w:t>
      </w:r>
      <w:r w:rsidR="003167ED" w:rsidRPr="00E62F11">
        <w:rPr>
          <w:b/>
          <w:bCs/>
          <w:lang w:val="en-GB"/>
        </w:rPr>
        <w:t>to SI</w:t>
      </w:r>
      <w:r w:rsidR="0011019A" w:rsidRPr="001700D3">
        <w:rPr>
          <w:lang w:val="en-GB"/>
        </w:rPr>
        <w:t>.</w:t>
      </w:r>
    </w:p>
    <w:p w14:paraId="7770B405" w14:textId="77777777" w:rsidR="001B01D1" w:rsidRPr="001700D3" w:rsidRDefault="001B01D1" w:rsidP="00444860">
      <w:pPr>
        <w:rPr>
          <w:lang w:val="en-GB"/>
        </w:rPr>
      </w:pPr>
    </w:p>
    <w:p w14:paraId="1421DF80" w14:textId="4E24DE4B" w:rsidR="00B91E4A" w:rsidRPr="001700D3" w:rsidRDefault="00B91E4A" w:rsidP="00444860">
      <w:pPr>
        <w:rPr>
          <w:lang w:val="en-GB"/>
        </w:rPr>
      </w:pPr>
      <w:r w:rsidRPr="001700D3">
        <w:rPr>
          <w:lang w:val="en-GB"/>
        </w:rPr>
        <w:t>Units with two slashes are not allowed</w:t>
      </w:r>
      <w:r w:rsidR="00401DED" w:rsidRPr="001700D3">
        <w:rPr>
          <w:lang w:val="en-GB"/>
        </w:rPr>
        <w:t>:</w:t>
      </w:r>
      <w:r w:rsidRPr="001700D3">
        <w:rPr>
          <w:lang w:val="en-GB"/>
        </w:rPr>
        <w:t xml:space="preserve"> use kg/</w:t>
      </w:r>
      <w:proofErr w:type="spellStart"/>
      <w:r w:rsidRPr="001700D3">
        <w:rPr>
          <w:lang w:val="en-GB"/>
        </w:rPr>
        <w:t>pot</w:t>
      </w:r>
      <w:r w:rsidRPr="001700D3">
        <w:rPr>
          <w:rFonts w:ascii="Wingdings 2" w:eastAsia="Wingdings 2" w:hAnsi="Wingdings 2" w:cs="Wingdings 2"/>
          <w:lang w:val="en-GB"/>
        </w:rPr>
        <w:t>«</w:t>
      </w:r>
      <w:r w:rsidRPr="001700D3">
        <w:rPr>
          <w:lang w:val="en-GB"/>
        </w:rPr>
        <w:t>day</w:t>
      </w:r>
      <w:proofErr w:type="spellEnd"/>
      <w:r w:rsidRPr="001700D3">
        <w:rPr>
          <w:lang w:val="en-GB"/>
        </w:rPr>
        <w:t xml:space="preserve"> and not kg/pot/day.</w:t>
      </w:r>
    </w:p>
    <w:p w14:paraId="38C88333" w14:textId="77777777" w:rsidR="00620952" w:rsidRPr="001700D3" w:rsidRDefault="00620952" w:rsidP="006341D5">
      <w:pPr>
        <w:rPr>
          <w:lang w:val="en-GB"/>
        </w:rPr>
      </w:pPr>
    </w:p>
    <w:p w14:paraId="0B65A6D5" w14:textId="77777777" w:rsidR="001B01D1" w:rsidRPr="001700D3" w:rsidRDefault="001B01D1" w:rsidP="001B01D1">
      <w:pPr>
        <w:rPr>
          <w:lang w:val="en-GB"/>
        </w:rPr>
      </w:pPr>
      <w:r w:rsidRPr="001700D3">
        <w:rPr>
          <w:lang w:val="en-GB"/>
        </w:rPr>
        <w:t>If / is part of the unit of measurement, there is no blank on either side of the slash.</w:t>
      </w:r>
    </w:p>
    <w:p w14:paraId="57F6DE77" w14:textId="77777777" w:rsidR="001B01D1" w:rsidRPr="001700D3" w:rsidRDefault="001B01D1" w:rsidP="001B01D1">
      <w:pPr>
        <w:rPr>
          <w:lang w:val="en-GB"/>
        </w:rPr>
      </w:pPr>
      <w:r w:rsidRPr="001700D3">
        <w:rPr>
          <w:lang w:val="en-GB"/>
        </w:rPr>
        <w:t>If the unit has the material specified, there is a blank between the unit and the material.</w:t>
      </w:r>
    </w:p>
    <w:p w14:paraId="72B8244C" w14:textId="77777777" w:rsidR="00D12FE1" w:rsidRDefault="00D12FE1" w:rsidP="001B01D1">
      <w:pPr>
        <w:rPr>
          <w:i/>
          <w:iCs/>
          <w:u w:val="single"/>
          <w:lang w:val="en-GB"/>
        </w:rPr>
      </w:pPr>
    </w:p>
    <w:p w14:paraId="7DF75D50" w14:textId="2F412F16" w:rsidR="001B01D1" w:rsidRPr="001700D3" w:rsidRDefault="001B01D1" w:rsidP="001B01D1">
      <w:pPr>
        <w:rPr>
          <w:i/>
          <w:iCs/>
          <w:u w:val="single"/>
          <w:lang w:val="en-GB"/>
        </w:rPr>
      </w:pPr>
      <w:r w:rsidRPr="001700D3">
        <w:rPr>
          <w:i/>
          <w:iCs/>
          <w:u w:val="single"/>
          <w:lang w:val="en-GB"/>
        </w:rPr>
        <w:t>Example</w:t>
      </w:r>
      <w:r w:rsidR="004D5107" w:rsidRPr="001700D3">
        <w:rPr>
          <w:i/>
          <w:iCs/>
          <w:u w:val="single"/>
          <w:lang w:val="en-GB"/>
        </w:rPr>
        <w:t>s</w:t>
      </w:r>
      <w:r w:rsidRPr="001700D3">
        <w:rPr>
          <w:i/>
          <w:iCs/>
          <w:u w:val="single"/>
          <w:lang w:val="en-GB"/>
        </w:rPr>
        <w:t>:</w:t>
      </w:r>
    </w:p>
    <w:p w14:paraId="768F3F66" w14:textId="0014D2F7" w:rsidR="00906D24" w:rsidRPr="001700D3" w:rsidRDefault="001B01D1" w:rsidP="001B01D1">
      <w:pPr>
        <w:rPr>
          <w:lang w:val="en-GB"/>
        </w:rPr>
      </w:pPr>
      <w:r w:rsidRPr="001700D3">
        <w:rPr>
          <w:lang w:val="en-GB"/>
        </w:rPr>
        <w:t xml:space="preserve"> </w:t>
      </w:r>
      <w:r w:rsidRPr="001700D3">
        <w:rPr>
          <w:lang w:val="en-GB"/>
        </w:rPr>
        <w:tab/>
        <w:t>kg C/t Al</w:t>
      </w:r>
    </w:p>
    <w:p w14:paraId="4F9B30EE" w14:textId="2485D41C" w:rsidR="001B01D1" w:rsidRPr="001700D3" w:rsidRDefault="001B01D1" w:rsidP="00906D24">
      <w:pPr>
        <w:ind w:firstLine="720"/>
        <w:rPr>
          <w:lang w:val="en-GB"/>
        </w:rPr>
      </w:pPr>
      <w:r w:rsidRPr="001700D3">
        <w:rPr>
          <w:lang w:val="en-GB"/>
        </w:rPr>
        <w:t>kg</w:t>
      </w:r>
      <w:r w:rsidR="00906D24" w:rsidRPr="001700D3">
        <w:rPr>
          <w:lang w:val="en-GB"/>
        </w:rPr>
        <w:t xml:space="preserve"> CO</w:t>
      </w:r>
      <w:r w:rsidR="00906D24" w:rsidRPr="001700D3">
        <w:rPr>
          <w:vertAlign w:val="subscript"/>
          <w:lang w:val="en-GB"/>
        </w:rPr>
        <w:t>2</w:t>
      </w:r>
      <w:r w:rsidR="00906D24" w:rsidRPr="001700D3">
        <w:rPr>
          <w:lang w:val="en-GB"/>
        </w:rPr>
        <w:t xml:space="preserve"> equiv.</w:t>
      </w:r>
      <w:r w:rsidRPr="001700D3">
        <w:rPr>
          <w:lang w:val="en-GB"/>
        </w:rPr>
        <w:t>/t Al</w:t>
      </w:r>
    </w:p>
    <w:p w14:paraId="0FB0EA43" w14:textId="77777777" w:rsidR="001B01D1" w:rsidRPr="001700D3" w:rsidRDefault="001B01D1" w:rsidP="001B01D1">
      <w:pPr>
        <w:rPr>
          <w:lang w:val="en-GB"/>
        </w:rPr>
      </w:pPr>
    </w:p>
    <w:p w14:paraId="318C43A6" w14:textId="5BB2CDB0" w:rsidR="006341D5" w:rsidRPr="001700D3" w:rsidRDefault="006341D5" w:rsidP="006341D5">
      <w:pPr>
        <w:rPr>
          <w:lang w:val="en-GB"/>
        </w:rPr>
      </w:pPr>
      <w:r w:rsidRPr="001700D3">
        <w:rPr>
          <w:lang w:val="en-GB"/>
        </w:rPr>
        <w:t xml:space="preserve">One non-breaking space </w:t>
      </w:r>
      <w:r w:rsidR="004D5107" w:rsidRPr="001700D3">
        <w:rPr>
          <w:lang w:val="en-GB"/>
        </w:rPr>
        <w:t>(</w:t>
      </w:r>
      <w:r w:rsidR="003167ED">
        <w:rPr>
          <w:lang w:val="en-GB"/>
        </w:rPr>
        <w:t>C</w:t>
      </w:r>
      <w:r w:rsidR="004D5107" w:rsidRPr="001700D3">
        <w:rPr>
          <w:lang w:val="en-GB"/>
        </w:rPr>
        <w:t xml:space="preserve">trl </w:t>
      </w:r>
      <w:r w:rsidR="00FC7AE3" w:rsidRPr="001700D3">
        <w:rPr>
          <w:lang w:val="en-GB"/>
        </w:rPr>
        <w:t xml:space="preserve">+ </w:t>
      </w:r>
      <w:r w:rsidR="00DD2CB1">
        <w:rPr>
          <w:lang w:val="en-GB"/>
        </w:rPr>
        <w:t>S</w:t>
      </w:r>
      <w:r w:rsidR="00FC7AE3" w:rsidRPr="001700D3">
        <w:rPr>
          <w:lang w:val="en-GB"/>
        </w:rPr>
        <w:t xml:space="preserve">hift + Space bar) </w:t>
      </w:r>
      <w:r w:rsidRPr="001700D3">
        <w:rPr>
          <w:lang w:val="en-GB"/>
        </w:rPr>
        <w:t xml:space="preserve">should be </w:t>
      </w:r>
      <w:r w:rsidR="00FC7AE3" w:rsidRPr="001700D3">
        <w:rPr>
          <w:lang w:val="en-GB"/>
        </w:rPr>
        <w:t xml:space="preserve">typed </w:t>
      </w:r>
      <w:r w:rsidRPr="001700D3">
        <w:rPr>
          <w:lang w:val="en-GB"/>
        </w:rPr>
        <w:t xml:space="preserve">between the number and the unit of measurement; this rule includes % and °C (which are very often erroneously used stuck to the figure). </w:t>
      </w:r>
      <w:r w:rsidR="00E07C77" w:rsidRPr="00E07C77">
        <w:rPr>
          <w:lang w:val="en-GB"/>
        </w:rPr>
        <w:t xml:space="preserve">Only the unit of angle in degrees ° is typed just after the number. </w:t>
      </w:r>
      <w:r w:rsidRPr="001700D3">
        <w:rPr>
          <w:lang w:val="en-GB"/>
        </w:rPr>
        <w:t xml:space="preserve">One non-breaking space should also separate </w:t>
      </w:r>
      <w:proofErr w:type="gramStart"/>
      <w:r w:rsidRPr="001700D3">
        <w:rPr>
          <w:lang w:val="en-GB"/>
        </w:rPr>
        <w:t>+ ,</w:t>
      </w:r>
      <w:proofErr w:type="gramEnd"/>
      <w:r w:rsidRPr="001700D3">
        <w:rPr>
          <w:lang w:val="en-GB"/>
        </w:rPr>
        <w:t xml:space="preserve"> </w:t>
      </w:r>
      <w:proofErr w:type="gramStart"/>
      <w:r w:rsidRPr="001700D3">
        <w:rPr>
          <w:lang w:val="en-GB"/>
        </w:rPr>
        <w:t>– ,</w:t>
      </w:r>
      <w:proofErr w:type="gramEnd"/>
      <w:r w:rsidRPr="001700D3">
        <w:rPr>
          <w:lang w:val="en-GB"/>
        </w:rPr>
        <w:t xml:space="preserve"> </w:t>
      </w:r>
      <w:proofErr w:type="gramStart"/>
      <w:r w:rsidR="003B2673">
        <w:rPr>
          <w:lang w:val="en-CA"/>
        </w:rPr>
        <w:t>&gt; ,</w:t>
      </w:r>
      <w:proofErr w:type="gramEnd"/>
      <w:r w:rsidR="003B2673">
        <w:rPr>
          <w:lang w:val="en-CA"/>
        </w:rPr>
        <w:t xml:space="preserve"> &lt; </w:t>
      </w:r>
      <w:r w:rsidRPr="001700D3">
        <w:rPr>
          <w:lang w:val="en-GB"/>
        </w:rPr>
        <w:t xml:space="preserve">from the number(s). </w:t>
      </w:r>
    </w:p>
    <w:p w14:paraId="3303AE44" w14:textId="77777777" w:rsidR="00D12FE1" w:rsidRPr="008E571F" w:rsidRDefault="00D12FE1" w:rsidP="006341D5">
      <w:pPr>
        <w:rPr>
          <w:i/>
          <w:iCs/>
          <w:u w:val="single"/>
          <w:lang w:val="en-CA"/>
        </w:rPr>
      </w:pPr>
    </w:p>
    <w:p w14:paraId="00F1FC9B" w14:textId="0717B191" w:rsidR="009A3AF7" w:rsidRPr="001427FB" w:rsidRDefault="009A3AF7" w:rsidP="006341D5">
      <w:pPr>
        <w:rPr>
          <w:i/>
          <w:iCs/>
          <w:u w:val="single"/>
          <w:lang w:val="fr-FR"/>
        </w:rPr>
      </w:pPr>
      <w:r w:rsidRPr="001427FB">
        <w:rPr>
          <w:i/>
          <w:iCs/>
          <w:u w:val="single"/>
          <w:lang w:val="fr-FR"/>
        </w:rPr>
        <w:t>Examples:</w:t>
      </w:r>
    </w:p>
    <w:p w14:paraId="447B3D5A" w14:textId="476134A9" w:rsidR="009A3AF7" w:rsidRPr="001427FB" w:rsidRDefault="009A3AF7" w:rsidP="006341D5">
      <w:pPr>
        <w:rPr>
          <w:lang w:val="fr-FR"/>
        </w:rPr>
      </w:pPr>
      <w:r w:rsidRPr="001427FB">
        <w:rPr>
          <w:lang w:val="fr-FR"/>
        </w:rPr>
        <w:tab/>
      </w:r>
      <w:r w:rsidR="00146CDB" w:rsidRPr="001427FB">
        <w:rPr>
          <w:lang w:val="fr-FR"/>
        </w:rPr>
        <w:t>13.24 MWh/t</w:t>
      </w:r>
    </w:p>
    <w:p w14:paraId="3B8EF108" w14:textId="1C0AADB7" w:rsidR="00146CDB" w:rsidRDefault="00146CDB" w:rsidP="006341D5">
      <w:pPr>
        <w:rPr>
          <w:lang w:val="fr-FR"/>
        </w:rPr>
      </w:pPr>
      <w:r w:rsidRPr="001427FB">
        <w:rPr>
          <w:lang w:val="fr-FR"/>
        </w:rPr>
        <w:tab/>
      </w:r>
      <w:r w:rsidR="006A6FED" w:rsidRPr="001427FB">
        <w:rPr>
          <w:lang w:val="fr-FR"/>
        </w:rPr>
        <w:t>55 °C/h</w:t>
      </w:r>
      <w:r w:rsidR="00AD015D">
        <w:rPr>
          <w:lang w:val="fr-FR"/>
        </w:rPr>
        <w:tab/>
      </w:r>
      <w:r w:rsidR="00AD015D">
        <w:rPr>
          <w:lang w:val="fr-FR"/>
        </w:rPr>
        <w:tab/>
        <w:t>(Celcius degree per hour)</w:t>
      </w:r>
    </w:p>
    <w:p w14:paraId="42EE1B85" w14:textId="51175176" w:rsidR="00E43D2A" w:rsidRPr="001427FB" w:rsidRDefault="00AD015D" w:rsidP="006341D5">
      <w:pPr>
        <w:rPr>
          <w:lang w:val="fr-FR"/>
        </w:rPr>
      </w:pPr>
      <w:r>
        <w:rPr>
          <w:lang w:val="fr-FR"/>
        </w:rPr>
        <w:lastRenderedPageBreak/>
        <w:tab/>
        <w:t>45°</w:t>
      </w:r>
      <w:r>
        <w:rPr>
          <w:lang w:val="fr-FR"/>
        </w:rPr>
        <w:tab/>
      </w:r>
      <w:r>
        <w:rPr>
          <w:lang w:val="fr-FR"/>
        </w:rPr>
        <w:tab/>
        <w:t>(angle degrees)</w:t>
      </w:r>
    </w:p>
    <w:p w14:paraId="5915B9F8" w14:textId="3C7B1C93" w:rsidR="006341D5" w:rsidRPr="001427FB" w:rsidRDefault="006A6FED" w:rsidP="00444860">
      <w:pPr>
        <w:rPr>
          <w:lang w:val="fr-FR"/>
        </w:rPr>
      </w:pPr>
      <w:r w:rsidRPr="001427FB">
        <w:rPr>
          <w:lang w:val="fr-FR"/>
        </w:rPr>
        <w:tab/>
      </w:r>
      <w:r w:rsidR="00AD7DA7" w:rsidRPr="001427FB">
        <w:rPr>
          <w:lang w:val="fr-FR"/>
        </w:rPr>
        <w:t>D</w:t>
      </w:r>
      <w:r w:rsidR="00AD7DA7" w:rsidRPr="001427FB">
        <w:rPr>
          <w:vertAlign w:val="subscript"/>
          <w:lang w:val="fr-FR"/>
        </w:rPr>
        <w:t>50</w:t>
      </w:r>
      <w:r w:rsidR="006822B3" w:rsidRPr="001427FB">
        <w:rPr>
          <w:lang w:val="fr-FR"/>
        </w:rPr>
        <w:t> </w:t>
      </w:r>
      <w:r w:rsidR="00AD7DA7" w:rsidRPr="001427FB">
        <w:rPr>
          <w:lang w:val="fr-FR"/>
        </w:rPr>
        <w:t>&lt;</w:t>
      </w:r>
      <w:r w:rsidR="006822B3" w:rsidRPr="001427FB">
        <w:rPr>
          <w:lang w:val="fr-FR"/>
        </w:rPr>
        <w:t> </w:t>
      </w:r>
      <w:r w:rsidR="00AD7DA7" w:rsidRPr="001427FB">
        <w:rPr>
          <w:lang w:val="fr-FR"/>
        </w:rPr>
        <w:t>80 mm</w:t>
      </w:r>
    </w:p>
    <w:p w14:paraId="1ECF184A" w14:textId="77777777" w:rsidR="00AD7DA7" w:rsidRPr="001427FB" w:rsidRDefault="00AD7DA7" w:rsidP="00444860">
      <w:pPr>
        <w:rPr>
          <w:lang w:val="fr-FR"/>
        </w:rPr>
      </w:pPr>
    </w:p>
    <w:p w14:paraId="411E6FAF" w14:textId="37CE1E3F" w:rsidR="00324A17" w:rsidRPr="001700D3" w:rsidRDefault="00993BBC" w:rsidP="00444860">
      <w:pPr>
        <w:rPr>
          <w:lang w:val="en-GB"/>
        </w:rPr>
      </w:pPr>
      <w:r w:rsidRPr="001700D3">
        <w:rPr>
          <w:lang w:val="en-GB"/>
        </w:rPr>
        <w:t xml:space="preserve">Financial units: </w:t>
      </w:r>
      <w:r w:rsidR="006D4C73" w:rsidRPr="001700D3">
        <w:rPr>
          <w:lang w:val="en-GB"/>
        </w:rPr>
        <w:t xml:space="preserve">the </w:t>
      </w:r>
      <w:r w:rsidR="0050724B" w:rsidRPr="001700D3">
        <w:rPr>
          <w:lang w:val="en-GB"/>
        </w:rPr>
        <w:t xml:space="preserve">traditional </w:t>
      </w:r>
      <w:r w:rsidR="00C65D95" w:rsidRPr="001700D3">
        <w:rPr>
          <w:lang w:val="en-GB"/>
        </w:rPr>
        <w:t>American way</w:t>
      </w:r>
      <w:r w:rsidR="006D4C73" w:rsidRPr="001700D3">
        <w:rPr>
          <w:lang w:val="en-GB"/>
        </w:rPr>
        <w:t xml:space="preserve"> of </w:t>
      </w:r>
      <w:r w:rsidR="0050724B" w:rsidRPr="001700D3">
        <w:rPr>
          <w:lang w:val="en-GB"/>
        </w:rPr>
        <w:t>writing financial figures</w:t>
      </w:r>
      <w:r w:rsidR="00CF0C0A">
        <w:rPr>
          <w:lang w:val="en-GB"/>
        </w:rPr>
        <w:t xml:space="preserve">, like </w:t>
      </w:r>
      <w:r w:rsidR="00CE5290">
        <w:rPr>
          <w:lang w:val="en-GB"/>
        </w:rPr>
        <w:t>$100 billion</w:t>
      </w:r>
      <w:r w:rsidR="00111A4E">
        <w:rPr>
          <w:lang w:val="en-GB"/>
        </w:rPr>
        <w:t>,</w:t>
      </w:r>
      <w:r w:rsidR="0050724B" w:rsidRPr="001700D3">
        <w:rPr>
          <w:lang w:val="en-GB"/>
        </w:rPr>
        <w:t xml:space="preserve"> </w:t>
      </w:r>
      <w:r w:rsidR="00C65D95" w:rsidRPr="001700D3">
        <w:rPr>
          <w:lang w:val="en-GB"/>
        </w:rPr>
        <w:t xml:space="preserve">is not universal, </w:t>
      </w:r>
      <w:r w:rsidR="00C26F8E" w:rsidRPr="001700D3">
        <w:rPr>
          <w:lang w:val="en-GB"/>
        </w:rPr>
        <w:t>it can even generate confusion</w:t>
      </w:r>
      <w:r w:rsidR="001A7C7F" w:rsidRPr="001700D3">
        <w:rPr>
          <w:lang w:val="en-GB"/>
        </w:rPr>
        <w:t xml:space="preserve">. </w:t>
      </w:r>
      <w:r w:rsidR="00577A77" w:rsidRPr="001700D3">
        <w:rPr>
          <w:lang w:val="en-GB"/>
        </w:rPr>
        <w:t xml:space="preserve">ISO </w:t>
      </w:r>
      <w:r w:rsidR="00052756" w:rsidRPr="001700D3">
        <w:rPr>
          <w:lang w:val="en-GB"/>
        </w:rPr>
        <w:t xml:space="preserve">4217 </w:t>
      </w:r>
      <w:r w:rsidR="00577A77" w:rsidRPr="001700D3">
        <w:rPr>
          <w:lang w:val="en-GB"/>
        </w:rPr>
        <w:t>standard</w:t>
      </w:r>
      <w:r w:rsidR="00667671" w:rsidRPr="001700D3">
        <w:rPr>
          <w:lang w:val="en-GB"/>
        </w:rPr>
        <w:t xml:space="preserve"> </w:t>
      </w:r>
      <w:r w:rsidR="00577A77" w:rsidRPr="001700D3">
        <w:rPr>
          <w:lang w:val="en-GB"/>
        </w:rPr>
        <w:t xml:space="preserve">allows a </w:t>
      </w:r>
      <w:r w:rsidR="00052756" w:rsidRPr="001700D3">
        <w:rPr>
          <w:lang w:val="en-GB"/>
        </w:rPr>
        <w:t xml:space="preserve">description </w:t>
      </w:r>
      <w:r w:rsidR="003B2673">
        <w:rPr>
          <w:lang w:val="en-GB"/>
        </w:rPr>
        <w:t xml:space="preserve">of financial figures </w:t>
      </w:r>
      <w:proofErr w:type="gramStart"/>
      <w:r w:rsidR="00052756" w:rsidRPr="001700D3">
        <w:rPr>
          <w:lang w:val="en-GB"/>
        </w:rPr>
        <w:t>similar to</w:t>
      </w:r>
      <w:proofErr w:type="gramEnd"/>
      <w:r w:rsidR="00052756" w:rsidRPr="001700D3">
        <w:rPr>
          <w:lang w:val="en-GB"/>
        </w:rPr>
        <w:t xml:space="preserve"> the scientific way</w:t>
      </w:r>
      <w:r w:rsidR="00667671" w:rsidRPr="001700D3">
        <w:rPr>
          <w:lang w:val="en-GB"/>
        </w:rPr>
        <w:t xml:space="preserve">. So </w:t>
      </w:r>
      <w:r w:rsidR="00DD783F" w:rsidRPr="001700D3">
        <w:rPr>
          <w:lang w:val="en-GB"/>
        </w:rPr>
        <w:t>ICSOBA strongly encourage</w:t>
      </w:r>
      <w:r w:rsidR="00962A4A" w:rsidRPr="001700D3">
        <w:rPr>
          <w:lang w:val="en-GB"/>
        </w:rPr>
        <w:t>s</w:t>
      </w:r>
      <w:r w:rsidR="00DD783F" w:rsidRPr="001700D3">
        <w:rPr>
          <w:lang w:val="en-GB"/>
        </w:rPr>
        <w:t xml:space="preserve"> to use it.</w:t>
      </w:r>
      <w:r w:rsidR="00194498" w:rsidRPr="001700D3">
        <w:rPr>
          <w:lang w:val="en-GB"/>
        </w:rPr>
        <w:t xml:space="preserve"> </w:t>
      </w:r>
      <w:r w:rsidR="00DD783F" w:rsidRPr="001700D3">
        <w:rPr>
          <w:lang w:val="en-GB"/>
        </w:rPr>
        <w:t xml:space="preserve">The </w:t>
      </w:r>
      <w:r w:rsidR="006F5063">
        <w:rPr>
          <w:lang w:val="en-GB"/>
        </w:rPr>
        <w:t>rules are</w:t>
      </w:r>
      <w:r w:rsidR="00DD783F" w:rsidRPr="001700D3">
        <w:rPr>
          <w:lang w:val="en-GB"/>
        </w:rPr>
        <w:t xml:space="preserve">: </w:t>
      </w:r>
    </w:p>
    <w:p w14:paraId="0FEB372F" w14:textId="08E7E141" w:rsidR="00DD783F" w:rsidRPr="001700D3" w:rsidRDefault="00DD783F" w:rsidP="003769D3">
      <w:pPr>
        <w:pStyle w:val="a6"/>
        <w:numPr>
          <w:ilvl w:val="0"/>
          <w:numId w:val="11"/>
        </w:numPr>
        <w:rPr>
          <w:lang w:val="en-GB"/>
        </w:rPr>
      </w:pPr>
      <w:r w:rsidRPr="001700D3">
        <w:rPr>
          <w:lang w:val="en-GB"/>
        </w:rPr>
        <w:t xml:space="preserve">Each </w:t>
      </w:r>
      <w:r w:rsidR="006F5063">
        <w:rPr>
          <w:lang w:val="en-GB"/>
        </w:rPr>
        <w:t>currency</w:t>
      </w:r>
      <w:r w:rsidR="006F5063" w:rsidRPr="001700D3">
        <w:rPr>
          <w:lang w:val="en-GB"/>
        </w:rPr>
        <w:t xml:space="preserve"> </w:t>
      </w:r>
      <w:r w:rsidR="00984384" w:rsidRPr="001700D3">
        <w:rPr>
          <w:lang w:val="en-GB"/>
        </w:rPr>
        <w:t xml:space="preserve">has a </w:t>
      </w:r>
      <w:r w:rsidR="00567FDF" w:rsidRPr="001700D3">
        <w:rPr>
          <w:lang w:val="en-GB"/>
        </w:rPr>
        <w:t>3-letter</w:t>
      </w:r>
      <w:r w:rsidR="00984384" w:rsidRPr="001700D3">
        <w:rPr>
          <w:lang w:val="en-GB"/>
        </w:rPr>
        <w:t xml:space="preserve"> unit, </w:t>
      </w:r>
      <w:r w:rsidR="003B2673">
        <w:rPr>
          <w:lang w:val="en-GB"/>
        </w:rPr>
        <w:t>such as</w:t>
      </w:r>
      <w:r w:rsidR="00984384" w:rsidRPr="001700D3">
        <w:rPr>
          <w:lang w:val="en-GB"/>
        </w:rPr>
        <w:t xml:space="preserve"> USD for USA dollar, CAD for Canadian </w:t>
      </w:r>
      <w:r w:rsidR="00344FAC" w:rsidRPr="001700D3">
        <w:rPr>
          <w:lang w:val="en-GB"/>
        </w:rPr>
        <w:t xml:space="preserve">dollar, EUR for euro, RMB for </w:t>
      </w:r>
      <w:r w:rsidR="0003214D" w:rsidRPr="001700D3">
        <w:rPr>
          <w:lang w:val="en-GB"/>
        </w:rPr>
        <w:t xml:space="preserve">renminbi, </w:t>
      </w:r>
      <w:r w:rsidR="00AD2344" w:rsidRPr="001700D3">
        <w:rPr>
          <w:lang w:val="en-GB"/>
        </w:rPr>
        <w:t xml:space="preserve">INR for Indian rupee, </w:t>
      </w:r>
      <w:r w:rsidR="0003214D" w:rsidRPr="001700D3">
        <w:rPr>
          <w:lang w:val="en-GB"/>
        </w:rPr>
        <w:t>etc.</w:t>
      </w:r>
    </w:p>
    <w:p w14:paraId="456C14AE" w14:textId="11A63671" w:rsidR="0003214D" w:rsidRPr="001700D3" w:rsidRDefault="002F0281" w:rsidP="003769D3">
      <w:pPr>
        <w:pStyle w:val="a6"/>
        <w:numPr>
          <w:ilvl w:val="0"/>
          <w:numId w:val="11"/>
        </w:numPr>
        <w:rPr>
          <w:lang w:val="en-GB"/>
        </w:rPr>
      </w:pPr>
      <w:r w:rsidRPr="001700D3">
        <w:rPr>
          <w:lang w:val="en-GB"/>
        </w:rPr>
        <w:t xml:space="preserve">A </w:t>
      </w:r>
      <w:r w:rsidR="006C3B84" w:rsidRPr="001700D3">
        <w:rPr>
          <w:lang w:val="en-GB"/>
        </w:rPr>
        <w:t xml:space="preserve">standard </w:t>
      </w:r>
      <w:r w:rsidRPr="001700D3">
        <w:rPr>
          <w:lang w:val="en-GB"/>
        </w:rPr>
        <w:t>multiplying</w:t>
      </w:r>
      <w:r w:rsidR="006C3B84" w:rsidRPr="001700D3">
        <w:rPr>
          <w:lang w:val="en-GB"/>
        </w:rPr>
        <w:t xml:space="preserve"> </w:t>
      </w:r>
      <w:r w:rsidRPr="001700D3">
        <w:rPr>
          <w:lang w:val="en-GB"/>
        </w:rPr>
        <w:t xml:space="preserve">factor </w:t>
      </w:r>
      <w:r w:rsidR="006C3B84" w:rsidRPr="001700D3">
        <w:rPr>
          <w:lang w:val="en-GB"/>
        </w:rPr>
        <w:t xml:space="preserve">symbol </w:t>
      </w:r>
      <w:r w:rsidRPr="001700D3">
        <w:rPr>
          <w:lang w:val="en-GB"/>
        </w:rPr>
        <w:t xml:space="preserve">can be added </w:t>
      </w:r>
      <w:r w:rsidR="00962A4A" w:rsidRPr="001700D3">
        <w:rPr>
          <w:lang w:val="en-GB"/>
        </w:rPr>
        <w:t xml:space="preserve">in front </w:t>
      </w:r>
      <w:r w:rsidRPr="001700D3">
        <w:rPr>
          <w:lang w:val="en-GB"/>
        </w:rPr>
        <w:t xml:space="preserve">to </w:t>
      </w:r>
      <w:r w:rsidR="006C3B84" w:rsidRPr="001700D3">
        <w:rPr>
          <w:lang w:val="en-GB"/>
        </w:rPr>
        <w:t xml:space="preserve">the unit </w:t>
      </w:r>
      <w:r w:rsidR="006F5063">
        <w:rPr>
          <w:lang w:val="en-GB"/>
        </w:rPr>
        <w:t xml:space="preserve">to </w:t>
      </w:r>
      <w:r w:rsidRPr="001700D3">
        <w:rPr>
          <w:lang w:val="en-GB"/>
        </w:rPr>
        <w:t xml:space="preserve">avoid </w:t>
      </w:r>
      <w:r w:rsidR="00962A4A" w:rsidRPr="001700D3">
        <w:rPr>
          <w:lang w:val="en-GB"/>
        </w:rPr>
        <w:t xml:space="preserve">ambiguity or </w:t>
      </w:r>
      <w:r w:rsidRPr="001700D3">
        <w:rPr>
          <w:lang w:val="en-GB"/>
        </w:rPr>
        <w:t xml:space="preserve">too long </w:t>
      </w:r>
      <w:r w:rsidR="00B202C5" w:rsidRPr="001700D3">
        <w:rPr>
          <w:lang w:val="en-GB"/>
        </w:rPr>
        <w:t>figures and separators: k for thousand, M for million, G for billion</w:t>
      </w:r>
      <w:r w:rsidR="003B2673">
        <w:rPr>
          <w:lang w:val="en-GB"/>
        </w:rPr>
        <w:t>, but this is optional for ICSOBA papers to be clear.</w:t>
      </w:r>
      <w:r w:rsidR="006F5063">
        <w:rPr>
          <w:lang w:val="en-GB"/>
        </w:rPr>
        <w:t xml:space="preserve"> </w:t>
      </w:r>
    </w:p>
    <w:p w14:paraId="72FC1711" w14:textId="77777777" w:rsidR="00D12FE1" w:rsidRDefault="00D12FE1" w:rsidP="00D95FFF">
      <w:pPr>
        <w:rPr>
          <w:i/>
          <w:iCs/>
          <w:u w:val="single"/>
          <w:lang w:val="en-GB"/>
        </w:rPr>
      </w:pPr>
    </w:p>
    <w:p w14:paraId="4E706AC3" w14:textId="1D55787D" w:rsidR="00D95FFF" w:rsidRPr="001700D3" w:rsidRDefault="00857EE4" w:rsidP="00D95FFF">
      <w:pPr>
        <w:rPr>
          <w:i/>
          <w:iCs/>
          <w:u w:val="single"/>
          <w:lang w:val="en-GB"/>
        </w:rPr>
      </w:pPr>
      <w:r w:rsidRPr="001700D3">
        <w:rPr>
          <w:i/>
          <w:iCs/>
          <w:u w:val="single"/>
          <w:lang w:val="en-GB"/>
        </w:rPr>
        <w:t>Ex</w:t>
      </w:r>
      <w:r w:rsidR="00ED020C" w:rsidRPr="001700D3">
        <w:rPr>
          <w:i/>
          <w:iCs/>
          <w:u w:val="single"/>
          <w:lang w:val="en-GB"/>
        </w:rPr>
        <w:t>a</w:t>
      </w:r>
      <w:r w:rsidRPr="001700D3">
        <w:rPr>
          <w:i/>
          <w:iCs/>
          <w:u w:val="single"/>
          <w:lang w:val="en-GB"/>
        </w:rPr>
        <w:t>mple</w:t>
      </w:r>
      <w:r w:rsidR="00CC388C" w:rsidRPr="001700D3">
        <w:rPr>
          <w:i/>
          <w:iCs/>
          <w:u w:val="single"/>
          <w:lang w:val="en-GB"/>
        </w:rPr>
        <w:t>s</w:t>
      </w:r>
      <w:r w:rsidRPr="001700D3">
        <w:rPr>
          <w:i/>
          <w:iCs/>
          <w:u w:val="single"/>
          <w:lang w:val="en-GB"/>
        </w:rPr>
        <w:t>:</w:t>
      </w:r>
    </w:p>
    <w:p w14:paraId="46A66A5F" w14:textId="76D744EB" w:rsidR="00857EE4" w:rsidRPr="001700D3" w:rsidRDefault="00857EE4" w:rsidP="00CC388C">
      <w:pPr>
        <w:ind w:left="720"/>
        <w:rPr>
          <w:lang w:val="en-GB"/>
        </w:rPr>
      </w:pPr>
      <w:r w:rsidRPr="13211F04">
        <w:rPr>
          <w:lang w:val="en-GB"/>
        </w:rPr>
        <w:t>1</w:t>
      </w:r>
      <w:r w:rsidR="00CC388C" w:rsidRPr="13211F04">
        <w:rPr>
          <w:lang w:val="en-GB"/>
        </w:rPr>
        <w:t>.</w:t>
      </w:r>
      <w:r w:rsidRPr="13211F04">
        <w:rPr>
          <w:lang w:val="en-GB"/>
        </w:rPr>
        <w:t xml:space="preserve">55 MEUR means </w:t>
      </w:r>
      <w:r w:rsidR="00D95FFF" w:rsidRPr="13211F04">
        <w:rPr>
          <w:lang w:val="en-GB"/>
        </w:rPr>
        <w:t>o</w:t>
      </w:r>
      <w:r w:rsidRPr="13211F04">
        <w:rPr>
          <w:lang w:val="en-GB"/>
        </w:rPr>
        <w:t xml:space="preserve">ne </w:t>
      </w:r>
      <w:r w:rsidR="00C260ED" w:rsidRPr="13211F04">
        <w:rPr>
          <w:lang w:val="en-GB"/>
        </w:rPr>
        <w:t>million</w:t>
      </w:r>
      <w:r w:rsidRPr="13211F04">
        <w:rPr>
          <w:lang w:val="en-GB"/>
        </w:rPr>
        <w:t xml:space="preserve"> </w:t>
      </w:r>
      <w:r w:rsidR="00D95FFF" w:rsidRPr="13211F04">
        <w:rPr>
          <w:lang w:val="en-GB"/>
        </w:rPr>
        <w:t>five hundred</w:t>
      </w:r>
      <w:r w:rsidR="00C260ED" w:rsidRPr="13211F04">
        <w:rPr>
          <w:lang w:val="en-GB"/>
        </w:rPr>
        <w:t xml:space="preserve"> </w:t>
      </w:r>
      <w:r w:rsidR="00D95FFF" w:rsidRPr="13211F04">
        <w:rPr>
          <w:lang w:val="en-GB"/>
        </w:rPr>
        <w:t xml:space="preserve">fifty </w:t>
      </w:r>
      <w:r w:rsidR="1C774FD3" w:rsidRPr="13211F04">
        <w:rPr>
          <w:lang w:val="en-GB"/>
        </w:rPr>
        <w:t xml:space="preserve">thousand </w:t>
      </w:r>
      <w:r w:rsidR="00D95FFF" w:rsidRPr="13211F04">
        <w:rPr>
          <w:lang w:val="en-GB"/>
        </w:rPr>
        <w:t>euros.</w:t>
      </w:r>
    </w:p>
    <w:p w14:paraId="598BAF10" w14:textId="669C1D31" w:rsidR="002C4A0D" w:rsidRPr="001700D3" w:rsidRDefault="002C4A0D" w:rsidP="00CC388C">
      <w:pPr>
        <w:ind w:left="720"/>
        <w:rPr>
          <w:lang w:val="en-GB"/>
        </w:rPr>
      </w:pPr>
      <w:r w:rsidRPr="13211F04">
        <w:rPr>
          <w:lang w:val="en-GB"/>
        </w:rPr>
        <w:t>3</w:t>
      </w:r>
      <w:r w:rsidR="00CC388C" w:rsidRPr="13211F04">
        <w:rPr>
          <w:lang w:val="en-GB"/>
        </w:rPr>
        <w:t>.</w:t>
      </w:r>
      <w:r w:rsidRPr="13211F04">
        <w:rPr>
          <w:lang w:val="en-GB"/>
        </w:rPr>
        <w:t xml:space="preserve">6 GUSD means </w:t>
      </w:r>
      <w:r w:rsidR="002561B4" w:rsidRPr="13211F04">
        <w:rPr>
          <w:lang w:val="en-GB"/>
        </w:rPr>
        <w:t>three</w:t>
      </w:r>
      <w:r w:rsidRPr="13211F04">
        <w:rPr>
          <w:lang w:val="en-GB"/>
        </w:rPr>
        <w:t xml:space="preserve"> billion </w:t>
      </w:r>
      <w:r w:rsidR="003B75C3" w:rsidRPr="13211F04">
        <w:rPr>
          <w:lang w:val="en-GB"/>
        </w:rPr>
        <w:t xml:space="preserve">six hundred </w:t>
      </w:r>
      <w:r w:rsidR="4B01B755" w:rsidRPr="13211F04">
        <w:rPr>
          <w:lang w:val="en-GB"/>
        </w:rPr>
        <w:t>million</w:t>
      </w:r>
      <w:r w:rsidR="003B75C3" w:rsidRPr="13211F04">
        <w:rPr>
          <w:lang w:val="en-GB"/>
        </w:rPr>
        <w:t xml:space="preserve"> </w:t>
      </w:r>
      <w:r w:rsidRPr="13211F04">
        <w:rPr>
          <w:lang w:val="en-GB"/>
        </w:rPr>
        <w:t>US dollars</w:t>
      </w:r>
      <w:r w:rsidR="00CC388C" w:rsidRPr="13211F04">
        <w:rPr>
          <w:lang w:val="en-GB"/>
        </w:rPr>
        <w:t>.</w:t>
      </w:r>
    </w:p>
    <w:p w14:paraId="0AE70239" w14:textId="0BE170B8" w:rsidR="00173E22" w:rsidRPr="001700D3" w:rsidRDefault="00173E22" w:rsidP="00CC388C">
      <w:pPr>
        <w:ind w:left="720"/>
        <w:rPr>
          <w:lang w:val="en-GB"/>
        </w:rPr>
      </w:pPr>
      <w:r w:rsidRPr="001700D3">
        <w:rPr>
          <w:lang w:val="en-GB"/>
        </w:rPr>
        <w:t xml:space="preserve">6.4 </w:t>
      </w:r>
      <w:proofErr w:type="spellStart"/>
      <w:r w:rsidR="00711931" w:rsidRPr="001700D3">
        <w:rPr>
          <w:lang w:val="en-GB"/>
        </w:rPr>
        <w:t>k</w:t>
      </w:r>
      <w:r w:rsidR="005A1FC4" w:rsidRPr="001700D3">
        <w:rPr>
          <w:lang w:val="en-GB"/>
        </w:rPr>
        <w:t>BRL</w:t>
      </w:r>
      <w:proofErr w:type="spellEnd"/>
      <w:r w:rsidR="005A1FC4" w:rsidRPr="001700D3">
        <w:rPr>
          <w:lang w:val="en-GB"/>
        </w:rPr>
        <w:t xml:space="preserve"> </w:t>
      </w:r>
      <w:r w:rsidR="00FF66FD" w:rsidRPr="001700D3">
        <w:rPr>
          <w:lang w:val="en-GB"/>
        </w:rPr>
        <w:t>means six thousand</w:t>
      </w:r>
      <w:r w:rsidR="00C260ED">
        <w:rPr>
          <w:lang w:val="en-GB"/>
        </w:rPr>
        <w:t xml:space="preserve"> </w:t>
      </w:r>
      <w:r w:rsidR="00FF66FD" w:rsidRPr="001700D3">
        <w:rPr>
          <w:lang w:val="en-GB"/>
        </w:rPr>
        <w:t xml:space="preserve">four hundred </w:t>
      </w:r>
      <w:r w:rsidR="001B1713" w:rsidRPr="001700D3">
        <w:rPr>
          <w:lang w:val="en-GB"/>
        </w:rPr>
        <w:t>Brazilian</w:t>
      </w:r>
      <w:r w:rsidR="00FF66FD" w:rsidRPr="001700D3">
        <w:rPr>
          <w:lang w:val="en-GB"/>
        </w:rPr>
        <w:t xml:space="preserve"> </w:t>
      </w:r>
      <w:r w:rsidR="001B1713" w:rsidRPr="001700D3">
        <w:rPr>
          <w:lang w:val="en-GB"/>
        </w:rPr>
        <w:t>reals</w:t>
      </w:r>
      <w:r w:rsidR="00FF66FD" w:rsidRPr="001700D3">
        <w:rPr>
          <w:lang w:val="en-GB"/>
        </w:rPr>
        <w:t>.</w:t>
      </w:r>
    </w:p>
    <w:p w14:paraId="57F74E3C" w14:textId="77777777" w:rsidR="001B1713" w:rsidRPr="001700D3" w:rsidRDefault="001B1713" w:rsidP="00CC388C">
      <w:pPr>
        <w:ind w:left="720"/>
        <w:rPr>
          <w:lang w:val="en-GB"/>
        </w:rPr>
      </w:pPr>
    </w:p>
    <w:p w14:paraId="36E3A391" w14:textId="4628F8A2" w:rsidR="007914CE" w:rsidRPr="001700D3" w:rsidRDefault="00BF1708" w:rsidP="00BF1708">
      <w:pPr>
        <w:rPr>
          <w:lang w:val="en-GB"/>
        </w:rPr>
      </w:pPr>
      <w:r w:rsidRPr="637013BA">
        <w:rPr>
          <w:lang w:val="en-GB"/>
        </w:rPr>
        <w:t xml:space="preserve">This concise writing allows </w:t>
      </w:r>
      <w:r w:rsidR="00E504F3" w:rsidRPr="637013BA">
        <w:rPr>
          <w:lang w:val="en-GB"/>
        </w:rPr>
        <w:t xml:space="preserve">to distinguish dollars </w:t>
      </w:r>
      <w:r w:rsidR="004647AF" w:rsidRPr="637013BA">
        <w:rPr>
          <w:lang w:val="en-GB"/>
        </w:rPr>
        <w:t>meanwhile</w:t>
      </w:r>
      <w:r w:rsidR="00E504F3" w:rsidRPr="637013BA">
        <w:rPr>
          <w:lang w:val="en-GB"/>
        </w:rPr>
        <w:t xml:space="preserve"> the single </w:t>
      </w:r>
      <w:r w:rsidR="004647AF" w:rsidRPr="637013BA">
        <w:rPr>
          <w:lang w:val="en-GB"/>
        </w:rPr>
        <w:t>$ symbol does not allow that</w:t>
      </w:r>
      <w:r w:rsidR="2BD435A2" w:rsidRPr="637013BA">
        <w:rPr>
          <w:lang w:val="en-GB"/>
        </w:rPr>
        <w:t>. I</w:t>
      </w:r>
      <w:r w:rsidR="004647AF" w:rsidRPr="637013BA">
        <w:rPr>
          <w:lang w:val="en-GB"/>
        </w:rPr>
        <w:t xml:space="preserve">t </w:t>
      </w:r>
      <w:r w:rsidRPr="637013BA">
        <w:rPr>
          <w:lang w:val="en-GB"/>
        </w:rPr>
        <w:t xml:space="preserve">also </w:t>
      </w:r>
      <w:r w:rsidR="006971C5" w:rsidRPr="637013BA">
        <w:rPr>
          <w:lang w:val="en-GB"/>
        </w:rPr>
        <w:t>gives</w:t>
      </w:r>
      <w:r w:rsidRPr="637013BA">
        <w:rPr>
          <w:lang w:val="en-GB"/>
        </w:rPr>
        <w:t xml:space="preserve"> </w:t>
      </w:r>
      <w:r w:rsidR="00795F00" w:rsidRPr="637013BA">
        <w:rPr>
          <w:lang w:val="en-GB"/>
        </w:rPr>
        <w:t xml:space="preserve">clear units to specific costs, </w:t>
      </w:r>
      <w:r w:rsidR="006712D0" w:rsidRPr="637013BA">
        <w:rPr>
          <w:lang w:val="en-GB"/>
        </w:rPr>
        <w:t>ex.:</w:t>
      </w:r>
      <w:r w:rsidR="00795F00" w:rsidRPr="637013BA">
        <w:rPr>
          <w:lang w:val="en-GB"/>
        </w:rPr>
        <w:t xml:space="preserve"> 250 USD/t Al</w:t>
      </w:r>
      <w:r w:rsidR="00795F00" w:rsidRPr="637013BA">
        <w:rPr>
          <w:vertAlign w:val="subscript"/>
          <w:lang w:val="en-GB"/>
        </w:rPr>
        <w:t>2</w:t>
      </w:r>
      <w:r w:rsidR="00795F00" w:rsidRPr="637013BA">
        <w:rPr>
          <w:lang w:val="en-GB"/>
        </w:rPr>
        <w:t>O</w:t>
      </w:r>
      <w:r w:rsidR="00795F00" w:rsidRPr="637013BA">
        <w:rPr>
          <w:vertAlign w:val="subscript"/>
          <w:lang w:val="en-GB"/>
        </w:rPr>
        <w:t>3</w:t>
      </w:r>
      <w:r w:rsidR="00795F00" w:rsidRPr="637013BA">
        <w:rPr>
          <w:lang w:val="en-GB"/>
        </w:rPr>
        <w:t>.</w:t>
      </w:r>
    </w:p>
    <w:p w14:paraId="23BD2CCD" w14:textId="77777777" w:rsidR="00724106" w:rsidRDefault="00724106" w:rsidP="000D4DF1">
      <w:pPr>
        <w:jc w:val="left"/>
        <w:rPr>
          <w:lang w:val="en-GB"/>
        </w:rPr>
      </w:pPr>
    </w:p>
    <w:p w14:paraId="47E4D91C" w14:textId="48A60290" w:rsidR="002750A6" w:rsidRPr="001700D3" w:rsidRDefault="00D11104" w:rsidP="000D4DF1">
      <w:pPr>
        <w:jc w:val="left"/>
        <w:rPr>
          <w:lang w:val="en-GB"/>
        </w:rPr>
      </w:pPr>
      <w:r w:rsidRPr="001700D3">
        <w:rPr>
          <w:lang w:val="en-GB"/>
        </w:rPr>
        <w:t xml:space="preserve">As papers </w:t>
      </w:r>
      <w:r w:rsidR="007532AF" w:rsidRPr="001700D3">
        <w:rPr>
          <w:lang w:val="en-GB"/>
        </w:rPr>
        <w:t xml:space="preserve">are expected to be read several years after their first issue, ICSOBA encourages the authors to use </w:t>
      </w:r>
      <w:r w:rsidR="00C260ED">
        <w:rPr>
          <w:lang w:val="en-GB"/>
        </w:rPr>
        <w:t>currencies</w:t>
      </w:r>
      <w:r w:rsidR="00196028" w:rsidRPr="001700D3">
        <w:rPr>
          <w:lang w:val="en-GB"/>
        </w:rPr>
        <w:t xml:space="preserve"> </w:t>
      </w:r>
      <w:r w:rsidR="00C112B2" w:rsidRPr="001700D3">
        <w:rPr>
          <w:lang w:val="en-GB"/>
        </w:rPr>
        <w:t>which are well kn</w:t>
      </w:r>
      <w:r w:rsidR="006F5063">
        <w:rPr>
          <w:lang w:val="en-GB"/>
        </w:rPr>
        <w:t>o</w:t>
      </w:r>
      <w:r w:rsidR="00C112B2" w:rsidRPr="001700D3">
        <w:rPr>
          <w:lang w:val="en-GB"/>
        </w:rPr>
        <w:t>w</w:t>
      </w:r>
      <w:r w:rsidR="006F5063">
        <w:rPr>
          <w:lang w:val="en-GB"/>
        </w:rPr>
        <w:t>n</w:t>
      </w:r>
      <w:r w:rsidR="00C112B2" w:rsidRPr="001700D3">
        <w:rPr>
          <w:lang w:val="en-GB"/>
        </w:rPr>
        <w:t xml:space="preserve"> worldwide</w:t>
      </w:r>
      <w:r w:rsidR="00C260ED">
        <w:rPr>
          <w:lang w:val="en-GB"/>
        </w:rPr>
        <w:t xml:space="preserve"> </w:t>
      </w:r>
      <w:r w:rsidR="006F5063">
        <w:rPr>
          <w:lang w:val="en-GB"/>
        </w:rPr>
        <w:t xml:space="preserve">and stable </w:t>
      </w:r>
      <w:r w:rsidR="00C260ED">
        <w:rPr>
          <w:lang w:val="en-GB"/>
        </w:rPr>
        <w:t xml:space="preserve">(USD, </w:t>
      </w:r>
      <w:r w:rsidR="00C260ED" w:rsidRPr="000D4DF1">
        <w:rPr>
          <w:lang w:val="en-GB"/>
        </w:rPr>
        <w:t>EUR)</w:t>
      </w:r>
      <w:r w:rsidR="00C112B2" w:rsidRPr="001700D3">
        <w:rPr>
          <w:lang w:val="en-GB"/>
        </w:rPr>
        <w:t xml:space="preserve"> </w:t>
      </w:r>
      <w:r w:rsidR="00C260ED">
        <w:rPr>
          <w:lang w:val="en-GB"/>
        </w:rPr>
        <w:t>at least in brackets</w:t>
      </w:r>
      <w:r w:rsidR="006F5063">
        <w:rPr>
          <w:lang w:val="en-GB"/>
        </w:rPr>
        <w:t xml:space="preserve"> after a national currency</w:t>
      </w:r>
      <w:r w:rsidR="00C260ED">
        <w:rPr>
          <w:lang w:val="en-GB"/>
        </w:rPr>
        <w:t>.</w:t>
      </w:r>
    </w:p>
    <w:p w14:paraId="0443581B" w14:textId="77777777" w:rsidR="00444860" w:rsidRPr="001700D3" w:rsidRDefault="00444860" w:rsidP="00444860">
      <w:pPr>
        <w:rPr>
          <w:lang w:val="en-GB"/>
        </w:rPr>
      </w:pPr>
    </w:p>
    <w:p w14:paraId="27000A71" w14:textId="1645F6A1" w:rsidR="00444860" w:rsidRPr="001700D3" w:rsidRDefault="00444860" w:rsidP="00444860">
      <w:pPr>
        <w:rPr>
          <w:lang w:val="en-GB"/>
        </w:rPr>
      </w:pPr>
      <w:r w:rsidRPr="001700D3">
        <w:rPr>
          <w:color w:val="auto"/>
          <w:lang w:val="en-GB"/>
        </w:rPr>
        <w:t>To type the degree sign</w:t>
      </w:r>
      <w:r w:rsidR="00E27CBE" w:rsidRPr="001700D3">
        <w:rPr>
          <w:color w:val="auto"/>
          <w:lang w:val="en-GB"/>
        </w:rPr>
        <w:t xml:space="preserve"> “</w:t>
      </w:r>
      <w:r w:rsidRPr="001700D3">
        <w:rPr>
          <w:color w:val="auto"/>
          <w:lang w:val="en-GB"/>
        </w:rPr>
        <w:t>°</w:t>
      </w:r>
      <w:r w:rsidR="00E27CBE" w:rsidRPr="001700D3">
        <w:rPr>
          <w:color w:val="auto"/>
          <w:lang w:val="en-GB"/>
        </w:rPr>
        <w:t>”</w:t>
      </w:r>
      <w:r w:rsidRPr="001700D3">
        <w:rPr>
          <w:color w:val="auto"/>
          <w:lang w:val="en-GB"/>
        </w:rPr>
        <w:t xml:space="preserve">, press Num Lock once, then hold down the right Alt key while typing 0176 on the numerical keyboard (or Alt and 248). Do not use superscript of o, O or 0 instead of °. </w:t>
      </w:r>
    </w:p>
    <w:p w14:paraId="46D4804B" w14:textId="5CF1F4D7" w:rsidR="00D437D5" w:rsidRDefault="007C432E" w:rsidP="00444860">
      <w:pPr>
        <w:rPr>
          <w:lang w:val="en-GB"/>
        </w:rPr>
      </w:pPr>
      <w:r>
        <w:rPr>
          <w:lang w:val="en-GB"/>
        </w:rPr>
        <w:t>A few examples of SI units, which are often spelled incorrectly</w:t>
      </w:r>
      <w:r w:rsidR="00D437D5" w:rsidRPr="001700D3">
        <w:rPr>
          <w:lang w:val="en-GB"/>
        </w:rPr>
        <w:t>:</w:t>
      </w:r>
    </w:p>
    <w:p w14:paraId="59CB9E6E" w14:textId="5D71D363" w:rsidR="007C432E" w:rsidRPr="001700D3" w:rsidRDefault="007C432E" w:rsidP="007C432E">
      <w:pPr>
        <w:rPr>
          <w:lang w:val="en-GB"/>
        </w:rPr>
      </w:pPr>
      <w:r w:rsidRPr="001700D3">
        <w:rPr>
          <w:lang w:val="en-GB"/>
        </w:rPr>
        <w:tab/>
      </w:r>
      <w:r w:rsidRPr="007C432E">
        <w:rPr>
          <w:lang w:val="en-GB"/>
        </w:rPr>
        <w:t xml:space="preserve">tonne, symbol t (not </w:t>
      </w:r>
      <w:proofErr w:type="spellStart"/>
      <w:r w:rsidRPr="007C432E">
        <w:rPr>
          <w:lang w:val="en-GB"/>
        </w:rPr>
        <w:t>mt</w:t>
      </w:r>
      <w:proofErr w:type="spellEnd"/>
      <w:r w:rsidRPr="007C432E">
        <w:rPr>
          <w:lang w:val="en-GB"/>
        </w:rPr>
        <w:t xml:space="preserve"> nor Mt which are often used for metric tonne</w:t>
      </w:r>
      <w:r w:rsidR="00413950">
        <w:rPr>
          <w:lang w:val="en-GB"/>
        </w:rPr>
        <w:t>!</w:t>
      </w:r>
      <w:r w:rsidRPr="007C432E">
        <w:rPr>
          <w:lang w:val="en-GB"/>
        </w:rPr>
        <w:t>)</w:t>
      </w:r>
    </w:p>
    <w:p w14:paraId="4E8493ED" w14:textId="4335227A" w:rsidR="007C432E" w:rsidRDefault="007C432E" w:rsidP="007C432E">
      <w:pPr>
        <w:rPr>
          <w:lang w:val="en-GB"/>
        </w:rPr>
      </w:pPr>
      <w:r w:rsidRPr="007C432E">
        <w:rPr>
          <w:lang w:val="en-GB"/>
        </w:rPr>
        <w:tab/>
        <w:t>kilogram (kg)</w:t>
      </w:r>
    </w:p>
    <w:p w14:paraId="558DE32B" w14:textId="77777777" w:rsidR="007C432E" w:rsidRPr="007C432E" w:rsidRDefault="007C432E" w:rsidP="007C432E">
      <w:pPr>
        <w:rPr>
          <w:lang w:val="en-GB"/>
        </w:rPr>
      </w:pPr>
      <w:r w:rsidRPr="007C432E">
        <w:rPr>
          <w:lang w:val="en-GB"/>
        </w:rPr>
        <w:tab/>
        <w:t>gram, symbol g (not gr)</w:t>
      </w:r>
    </w:p>
    <w:p w14:paraId="3F2A860A" w14:textId="7F54551D" w:rsidR="00CC1194" w:rsidRPr="001700D3" w:rsidRDefault="00A3097A" w:rsidP="00CC1194">
      <w:pPr>
        <w:rPr>
          <w:lang w:val="en-GB"/>
        </w:rPr>
      </w:pPr>
      <w:r>
        <w:rPr>
          <w:lang w:val="en-GB"/>
        </w:rPr>
        <w:t>T</w:t>
      </w:r>
      <w:r w:rsidR="00CC1194" w:rsidRPr="001700D3">
        <w:rPr>
          <w:lang w:val="en-GB"/>
        </w:rPr>
        <w:t>on</w:t>
      </w:r>
      <w:r w:rsidR="006312D5">
        <w:rPr>
          <w:lang w:val="en-GB"/>
        </w:rPr>
        <w:t xml:space="preserve"> (or ton)</w:t>
      </w:r>
      <w:r w:rsidR="00F61A3C" w:rsidRPr="001700D3">
        <w:rPr>
          <w:lang w:val="en-GB"/>
        </w:rPr>
        <w:t xml:space="preserve"> </w:t>
      </w:r>
      <w:r w:rsidR="00CC1194" w:rsidRPr="001700D3">
        <w:rPr>
          <w:lang w:val="en-GB"/>
        </w:rPr>
        <w:t xml:space="preserve">is not correct as it refers to the short </w:t>
      </w:r>
      <w:r w:rsidR="003F5BCD" w:rsidRPr="003F5BCD">
        <w:rPr>
          <w:lang w:val="en-GB"/>
        </w:rPr>
        <w:t xml:space="preserve">ton (0.90718474 tonne, used in USA) </w:t>
      </w:r>
      <w:r w:rsidR="00CC1194" w:rsidRPr="001700D3">
        <w:rPr>
          <w:lang w:val="en-GB"/>
        </w:rPr>
        <w:t xml:space="preserve">or long ton </w:t>
      </w:r>
      <w:r w:rsidR="006B7301" w:rsidRPr="006B7301">
        <w:rPr>
          <w:lang w:val="en-GB"/>
        </w:rPr>
        <w:t xml:space="preserve">(1.0160469088 tonne, used in UK’s imperial system) </w:t>
      </w:r>
      <w:r w:rsidR="00CC1194" w:rsidRPr="001700D3">
        <w:rPr>
          <w:lang w:val="en-GB"/>
        </w:rPr>
        <w:t>without any precision</w:t>
      </w:r>
      <w:r w:rsidR="00107120" w:rsidRPr="00107120">
        <w:t xml:space="preserve"> </w:t>
      </w:r>
      <w:r w:rsidR="00107120" w:rsidRPr="00107120">
        <w:rPr>
          <w:lang w:val="en-GB"/>
        </w:rPr>
        <w:t>–</w:t>
      </w:r>
      <w:r w:rsidR="00107120">
        <w:rPr>
          <w:lang w:val="en-GB"/>
        </w:rPr>
        <w:t xml:space="preserve"> </w:t>
      </w:r>
      <w:r w:rsidR="00107120" w:rsidRPr="00107120">
        <w:rPr>
          <w:lang w:val="en-GB"/>
        </w:rPr>
        <w:t xml:space="preserve">these units are not SI ones, so their usage is prohibited in </w:t>
      </w:r>
      <w:proofErr w:type="spellStart"/>
      <w:r w:rsidR="00107120" w:rsidRPr="00107120">
        <w:rPr>
          <w:lang w:val="en-GB"/>
        </w:rPr>
        <w:t>Icsoba</w:t>
      </w:r>
      <w:proofErr w:type="spellEnd"/>
      <w:r w:rsidR="00107120" w:rsidRPr="00107120">
        <w:rPr>
          <w:lang w:val="en-GB"/>
        </w:rPr>
        <w:t xml:space="preserve"> proceedings.</w:t>
      </w:r>
    </w:p>
    <w:p w14:paraId="1339A0E6" w14:textId="77777777" w:rsidR="0000687C" w:rsidRPr="001700D3" w:rsidRDefault="0000687C" w:rsidP="00CC1194">
      <w:pPr>
        <w:rPr>
          <w:lang w:val="en-GB"/>
        </w:rPr>
      </w:pPr>
    </w:p>
    <w:p w14:paraId="00F0EC90" w14:textId="540566AB" w:rsidR="0000687C" w:rsidRPr="001700D3" w:rsidRDefault="0000687C" w:rsidP="00CC1194">
      <w:pPr>
        <w:rPr>
          <w:lang w:val="en-GB"/>
        </w:rPr>
      </w:pPr>
      <w:r w:rsidRPr="001700D3">
        <w:rPr>
          <w:lang w:val="en-GB"/>
        </w:rPr>
        <w:t>Units of time are:</w:t>
      </w:r>
    </w:p>
    <w:p w14:paraId="3C67BD25" w14:textId="168D1414" w:rsidR="0000687C" w:rsidRPr="001700D3" w:rsidRDefault="0000687C" w:rsidP="00CC1194">
      <w:pPr>
        <w:rPr>
          <w:lang w:val="en-GB"/>
        </w:rPr>
      </w:pPr>
      <w:bookmarkStart w:id="3" w:name="_Hlk157631113"/>
      <w:bookmarkStart w:id="4" w:name="_Hlk157630819"/>
      <w:r w:rsidRPr="001700D3">
        <w:rPr>
          <w:lang w:val="en-GB"/>
        </w:rPr>
        <w:tab/>
      </w:r>
      <w:r w:rsidR="00C82869" w:rsidRPr="001700D3">
        <w:rPr>
          <w:lang w:val="en-GB"/>
        </w:rPr>
        <w:t>s</w:t>
      </w:r>
      <w:r w:rsidRPr="001700D3">
        <w:rPr>
          <w:lang w:val="en-GB"/>
        </w:rPr>
        <w:t>econd, symbol</w:t>
      </w:r>
      <w:r w:rsidR="00C82869" w:rsidRPr="001700D3">
        <w:rPr>
          <w:lang w:val="en-GB"/>
        </w:rPr>
        <w:t xml:space="preserve"> s</w:t>
      </w:r>
      <w:r w:rsidR="00A3097A">
        <w:rPr>
          <w:lang w:val="en-GB"/>
        </w:rPr>
        <w:t xml:space="preserve"> (not sec)</w:t>
      </w:r>
    </w:p>
    <w:p w14:paraId="13D74FCF" w14:textId="28E6840F" w:rsidR="00C82869" w:rsidRDefault="00C82869" w:rsidP="00CC1194">
      <w:pPr>
        <w:rPr>
          <w:lang w:val="en-GB"/>
        </w:rPr>
      </w:pPr>
      <w:r w:rsidRPr="001700D3">
        <w:rPr>
          <w:lang w:val="en-GB"/>
        </w:rPr>
        <w:tab/>
        <w:t>hour, symbol h</w:t>
      </w:r>
      <w:r w:rsidR="00250990" w:rsidRPr="001700D3">
        <w:rPr>
          <w:lang w:val="en-GB"/>
        </w:rPr>
        <w:t xml:space="preserve"> (not hr)</w:t>
      </w:r>
    </w:p>
    <w:p w14:paraId="6B9919EB" w14:textId="29479006" w:rsidR="00A3097A" w:rsidRDefault="00A3097A" w:rsidP="00CC1194">
      <w:pPr>
        <w:rPr>
          <w:lang w:val="en-GB"/>
        </w:rPr>
      </w:pPr>
      <w:r>
        <w:rPr>
          <w:lang w:val="en-GB"/>
        </w:rPr>
        <w:tab/>
        <w:t>day, symbol d</w:t>
      </w:r>
    </w:p>
    <w:p w14:paraId="7A2C0D0F" w14:textId="58D91BE5" w:rsidR="00A3097A" w:rsidRDefault="00A3097A" w:rsidP="00CC1194">
      <w:pPr>
        <w:rPr>
          <w:lang w:val="en-GB"/>
        </w:rPr>
      </w:pPr>
      <w:r>
        <w:rPr>
          <w:lang w:val="en-GB"/>
        </w:rPr>
        <w:tab/>
        <w:t xml:space="preserve">year, symbol </w:t>
      </w:r>
      <w:r w:rsidR="00E45D36">
        <w:rPr>
          <w:lang w:val="en-GB"/>
        </w:rPr>
        <w:t>y (</w:t>
      </w:r>
      <w:r>
        <w:rPr>
          <w:lang w:val="en-GB"/>
        </w:rPr>
        <w:t xml:space="preserve">a </w:t>
      </w:r>
      <w:r w:rsidR="00E45D36">
        <w:rPr>
          <w:lang w:val="en-GB"/>
        </w:rPr>
        <w:t>is alternatively accepted for</w:t>
      </w:r>
      <w:r>
        <w:rPr>
          <w:lang w:val="en-GB"/>
        </w:rPr>
        <w:t xml:space="preserve"> annum)</w:t>
      </w:r>
    </w:p>
    <w:bookmarkEnd w:id="3"/>
    <w:p w14:paraId="581671F7" w14:textId="77777777" w:rsidR="00A3097A" w:rsidRDefault="00A3097A" w:rsidP="00CC1194">
      <w:pPr>
        <w:rPr>
          <w:lang w:val="en-GB"/>
        </w:rPr>
      </w:pPr>
    </w:p>
    <w:bookmarkEnd w:id="4"/>
    <w:p w14:paraId="78475096" w14:textId="77777777" w:rsidR="00A3097A" w:rsidRDefault="00A3097A" w:rsidP="00CC1194">
      <w:pPr>
        <w:rPr>
          <w:lang w:val="en-GB"/>
        </w:rPr>
      </w:pPr>
      <w:r>
        <w:rPr>
          <w:lang w:val="en-GB"/>
        </w:rPr>
        <w:t>V</w:t>
      </w:r>
      <w:r w:rsidR="008F4B15" w:rsidRPr="001700D3">
        <w:rPr>
          <w:lang w:val="en-GB"/>
        </w:rPr>
        <w:t xml:space="preserve">olumes, </w:t>
      </w:r>
      <w:r>
        <w:rPr>
          <w:lang w:val="en-GB"/>
        </w:rPr>
        <w:t>are</w:t>
      </w:r>
    </w:p>
    <w:p w14:paraId="45D0FE4C" w14:textId="0EC5D504" w:rsidR="00A3097A" w:rsidRPr="001700D3" w:rsidRDefault="00A3097A" w:rsidP="00A3097A">
      <w:pPr>
        <w:rPr>
          <w:lang w:val="en-GB"/>
        </w:rPr>
      </w:pPr>
      <w:r w:rsidRPr="001700D3">
        <w:rPr>
          <w:lang w:val="en-GB"/>
        </w:rPr>
        <w:tab/>
      </w:r>
      <w:proofErr w:type="spellStart"/>
      <w:r>
        <w:rPr>
          <w:lang w:val="en-GB"/>
        </w:rPr>
        <w:t>liter</w:t>
      </w:r>
      <w:proofErr w:type="spellEnd"/>
      <w:r w:rsidRPr="001700D3">
        <w:rPr>
          <w:lang w:val="en-GB"/>
        </w:rPr>
        <w:t xml:space="preserve">, symbol </w:t>
      </w:r>
      <w:r>
        <w:rPr>
          <w:lang w:val="en-GB"/>
        </w:rPr>
        <w:t xml:space="preserve">L (not </w:t>
      </w:r>
      <w:r w:rsidR="00B913E0">
        <w:rPr>
          <w:lang w:val="en-GB"/>
        </w:rPr>
        <w:t>lower-case</w:t>
      </w:r>
      <w:r>
        <w:rPr>
          <w:lang w:val="en-GB"/>
        </w:rPr>
        <w:t xml:space="preserve"> l)</w:t>
      </w:r>
    </w:p>
    <w:p w14:paraId="7DB89474" w14:textId="18422F9D" w:rsidR="00A3097A" w:rsidRDefault="00A3097A" w:rsidP="00A3097A">
      <w:pPr>
        <w:rPr>
          <w:lang w:val="en-GB"/>
        </w:rPr>
      </w:pPr>
      <w:r w:rsidRPr="001700D3">
        <w:rPr>
          <w:lang w:val="en-GB"/>
        </w:rPr>
        <w:tab/>
      </w:r>
      <w:r>
        <w:rPr>
          <w:lang w:val="en-GB"/>
        </w:rPr>
        <w:t>cubic metre, symbol m</w:t>
      </w:r>
      <w:r w:rsidRPr="00A3097A">
        <w:rPr>
          <w:vertAlign w:val="superscript"/>
          <w:lang w:val="en-GB"/>
        </w:rPr>
        <w:t>3</w:t>
      </w:r>
    </w:p>
    <w:p w14:paraId="5EFC8E6C" w14:textId="3B5B1052" w:rsidR="00A3097A" w:rsidRPr="0027663C" w:rsidRDefault="00A3097A" w:rsidP="00A3097A">
      <w:pPr>
        <w:rPr>
          <w:lang w:val="en-GB"/>
        </w:rPr>
      </w:pPr>
      <w:r>
        <w:rPr>
          <w:lang w:val="en-GB"/>
        </w:rPr>
        <w:tab/>
        <w:t>cubic centimetre, symbol cm</w:t>
      </w:r>
      <w:r w:rsidRPr="00547E67">
        <w:rPr>
          <w:vertAlign w:val="superscript"/>
          <w:lang w:val="en-GB"/>
        </w:rPr>
        <w:t>3</w:t>
      </w:r>
      <w:r>
        <w:rPr>
          <w:lang w:val="en-GB"/>
        </w:rPr>
        <w:t xml:space="preserve"> (exceptionally for specifying density in g/cm</w:t>
      </w:r>
      <w:r w:rsidRPr="007C432E">
        <w:rPr>
          <w:vertAlign w:val="superscript"/>
          <w:lang w:val="en-GB"/>
        </w:rPr>
        <w:t>3</w:t>
      </w:r>
      <w:r w:rsidR="0000295C">
        <w:rPr>
          <w:lang w:val="en-GB"/>
        </w:rPr>
        <w:t>, not cc)</w:t>
      </w:r>
    </w:p>
    <w:p w14:paraId="00726079" w14:textId="77777777" w:rsidR="007C432E" w:rsidRDefault="007C432E" w:rsidP="00A3097A">
      <w:pPr>
        <w:rPr>
          <w:lang w:val="en-GB"/>
        </w:rPr>
      </w:pPr>
    </w:p>
    <w:p w14:paraId="7DACA85F" w14:textId="4D3DB8C8" w:rsidR="003719EE" w:rsidRPr="001700D3" w:rsidRDefault="003719EE" w:rsidP="003947CF">
      <w:pPr>
        <w:pStyle w:val="Sub-sectiontitle"/>
        <w:rPr>
          <w:lang w:val="en-GB"/>
        </w:rPr>
      </w:pPr>
      <w:r w:rsidRPr="001700D3">
        <w:rPr>
          <w:lang w:val="en-GB"/>
        </w:rPr>
        <w:t>Hyphen and Dash</w:t>
      </w:r>
      <w:r w:rsidR="001213F8" w:rsidRPr="001700D3">
        <w:rPr>
          <w:lang w:val="en-GB"/>
        </w:rPr>
        <w:t>es</w:t>
      </w:r>
    </w:p>
    <w:p w14:paraId="3FFA187C" w14:textId="77777777" w:rsidR="005E5D63" w:rsidRPr="001700D3" w:rsidRDefault="005E5D63" w:rsidP="003719EE">
      <w:pPr>
        <w:rPr>
          <w:lang w:val="en-GB"/>
        </w:rPr>
      </w:pPr>
    </w:p>
    <w:p w14:paraId="63C44576" w14:textId="7C03FC7C" w:rsidR="003719EE" w:rsidRPr="001700D3" w:rsidRDefault="005E5D63" w:rsidP="003719EE">
      <w:pPr>
        <w:rPr>
          <w:lang w:val="en-GB"/>
        </w:rPr>
      </w:pPr>
      <w:r w:rsidRPr="001700D3">
        <w:rPr>
          <w:lang w:val="en-GB"/>
        </w:rPr>
        <w:t>The two are sometimes confused because they look so similar, but their usage is different.</w:t>
      </w:r>
    </w:p>
    <w:p w14:paraId="672B54E1" w14:textId="77777777" w:rsidR="00647062" w:rsidRPr="001700D3" w:rsidRDefault="00647062" w:rsidP="003719EE">
      <w:pPr>
        <w:rPr>
          <w:lang w:val="en-GB"/>
        </w:rPr>
      </w:pPr>
    </w:p>
    <w:p w14:paraId="6994F932" w14:textId="08DDE8F0" w:rsidR="00275092" w:rsidRPr="001700D3" w:rsidRDefault="003719EE" w:rsidP="00724106">
      <w:pPr>
        <w:rPr>
          <w:lang w:val="en-GB"/>
        </w:rPr>
      </w:pPr>
      <w:r w:rsidRPr="001700D3">
        <w:rPr>
          <w:lang w:val="en-GB"/>
        </w:rPr>
        <w:t xml:space="preserve">A </w:t>
      </w:r>
      <w:r w:rsidRPr="001700D3">
        <w:rPr>
          <w:b/>
          <w:bCs/>
          <w:lang w:val="en-GB"/>
        </w:rPr>
        <w:t>hyphen</w:t>
      </w:r>
      <w:r w:rsidR="005F0040" w:rsidRPr="001700D3">
        <w:rPr>
          <w:b/>
          <w:bCs/>
          <w:lang w:val="en-GB"/>
        </w:rPr>
        <w:t xml:space="preserve"> “-” </w:t>
      </w:r>
      <w:r w:rsidR="00D2025A" w:rsidRPr="001700D3">
        <w:rPr>
          <w:lang w:val="en-GB"/>
        </w:rPr>
        <w:t xml:space="preserve">(Unicode 002D) </w:t>
      </w:r>
      <w:r w:rsidRPr="001700D3">
        <w:rPr>
          <w:lang w:val="en-GB"/>
        </w:rPr>
        <w:t>joins two or more words together (example</w:t>
      </w:r>
      <w:r w:rsidR="00360032" w:rsidRPr="001700D3">
        <w:rPr>
          <w:lang w:val="en-GB"/>
        </w:rPr>
        <w:t>s</w:t>
      </w:r>
      <w:r w:rsidRPr="001700D3">
        <w:rPr>
          <w:lang w:val="en-GB"/>
        </w:rPr>
        <w:t>: up-to-date, fifty-two)</w:t>
      </w:r>
      <w:r w:rsidR="00724106">
        <w:rPr>
          <w:lang w:val="en-GB"/>
        </w:rPr>
        <w:t xml:space="preserve">. </w:t>
      </w:r>
      <w:r w:rsidR="00275092" w:rsidRPr="001700D3">
        <w:rPr>
          <w:lang w:val="en-GB"/>
        </w:rPr>
        <w:t xml:space="preserve">It is usually short and </w:t>
      </w:r>
      <w:r w:rsidR="00707731" w:rsidRPr="001700D3">
        <w:rPr>
          <w:lang w:val="en-GB"/>
        </w:rPr>
        <w:t xml:space="preserve">is </w:t>
      </w:r>
      <w:r w:rsidR="00A33EAE" w:rsidRPr="001700D3">
        <w:rPr>
          <w:lang w:val="en-GB"/>
        </w:rPr>
        <w:t xml:space="preserve">not separated by </w:t>
      </w:r>
      <w:r w:rsidR="00647062" w:rsidRPr="001700D3">
        <w:rPr>
          <w:lang w:val="en-GB"/>
        </w:rPr>
        <w:t>spaces</w:t>
      </w:r>
      <w:r w:rsidR="00A63655" w:rsidRPr="001700D3">
        <w:rPr>
          <w:lang w:val="en-GB"/>
        </w:rPr>
        <w:t xml:space="preserve"> in a text, it is obtained by the standard “minus sign</w:t>
      </w:r>
      <w:r w:rsidR="00DD0E81" w:rsidRPr="001700D3">
        <w:rPr>
          <w:lang w:val="en-GB"/>
        </w:rPr>
        <w:t>” of the keyboard.</w:t>
      </w:r>
    </w:p>
    <w:p w14:paraId="4998A25B" w14:textId="77777777" w:rsidR="00707731" w:rsidRPr="001700D3" w:rsidRDefault="00707731" w:rsidP="003719EE">
      <w:pPr>
        <w:rPr>
          <w:lang w:val="en-GB"/>
        </w:rPr>
      </w:pPr>
    </w:p>
    <w:p w14:paraId="3D860EAB" w14:textId="356866CE" w:rsidR="009203E6" w:rsidRPr="001700D3" w:rsidRDefault="00360032" w:rsidP="007C432E">
      <w:pPr>
        <w:rPr>
          <w:lang w:val="en-GB"/>
        </w:rPr>
      </w:pPr>
      <w:r w:rsidRPr="001700D3">
        <w:rPr>
          <w:lang w:val="en-GB"/>
        </w:rPr>
        <w:t>A</w:t>
      </w:r>
      <w:r w:rsidR="003719EE" w:rsidRPr="001700D3">
        <w:rPr>
          <w:lang w:val="en-GB"/>
        </w:rPr>
        <w:t> </w:t>
      </w:r>
      <w:r w:rsidR="003719EE" w:rsidRPr="001700D3">
        <w:rPr>
          <w:b/>
          <w:bCs/>
          <w:lang w:val="en-GB"/>
        </w:rPr>
        <w:t>dash</w:t>
      </w:r>
      <w:r w:rsidR="003719EE" w:rsidRPr="001700D3">
        <w:rPr>
          <w:lang w:val="en-GB"/>
        </w:rPr>
        <w:t xml:space="preserve"> </w:t>
      </w:r>
      <w:r w:rsidR="00A65F89" w:rsidRPr="001700D3">
        <w:rPr>
          <w:lang w:val="en-GB"/>
        </w:rPr>
        <w:t>“</w:t>
      </w:r>
      <w:r w:rsidR="003C6CCE" w:rsidRPr="001700D3">
        <w:rPr>
          <w:lang w:val="en-GB"/>
        </w:rPr>
        <w:t>–</w:t>
      </w:r>
      <w:r w:rsidR="00315BB0" w:rsidRPr="001700D3">
        <w:rPr>
          <w:lang w:val="en-GB"/>
        </w:rPr>
        <w:t>”</w:t>
      </w:r>
      <w:r w:rsidR="00CB1BF7" w:rsidRPr="001700D3">
        <w:rPr>
          <w:lang w:val="en-GB"/>
        </w:rPr>
        <w:t xml:space="preserve"> </w:t>
      </w:r>
      <w:r w:rsidR="003719EE" w:rsidRPr="001700D3">
        <w:rPr>
          <w:lang w:val="en-GB"/>
        </w:rPr>
        <w:t>separates words</w:t>
      </w:r>
      <w:r w:rsidR="00B5188E" w:rsidRPr="001700D3">
        <w:rPr>
          <w:lang w:val="en-GB"/>
        </w:rPr>
        <w:t xml:space="preserve"> </w:t>
      </w:r>
      <w:r w:rsidR="003C6CCE" w:rsidRPr="001700D3">
        <w:rPr>
          <w:lang w:val="en-GB"/>
        </w:rPr>
        <w:t>–</w:t>
      </w:r>
      <w:r w:rsidR="00A41D66" w:rsidRPr="001700D3">
        <w:rPr>
          <w:lang w:val="en-GB"/>
        </w:rPr>
        <w:t xml:space="preserve"> as written here </w:t>
      </w:r>
      <w:r w:rsidR="003C6CCE" w:rsidRPr="001700D3">
        <w:rPr>
          <w:lang w:val="en-GB"/>
        </w:rPr>
        <w:t>–</w:t>
      </w:r>
      <w:r w:rsidR="00A41D66" w:rsidRPr="001700D3">
        <w:rPr>
          <w:lang w:val="en-GB"/>
        </w:rPr>
        <w:t xml:space="preserve"> </w:t>
      </w:r>
      <w:r w:rsidR="003719EE" w:rsidRPr="001700D3">
        <w:rPr>
          <w:lang w:val="en-GB"/>
        </w:rPr>
        <w:t xml:space="preserve">into parenthetical statements. </w:t>
      </w:r>
      <w:r w:rsidR="000842DC" w:rsidRPr="001700D3">
        <w:rPr>
          <w:lang w:val="en-GB"/>
        </w:rPr>
        <w:t xml:space="preserve">It </w:t>
      </w:r>
      <w:r w:rsidR="00735178" w:rsidRPr="001700D3">
        <w:rPr>
          <w:lang w:val="en-GB"/>
        </w:rPr>
        <w:t xml:space="preserve">is usually longer </w:t>
      </w:r>
      <w:r w:rsidR="007C432E">
        <w:rPr>
          <w:lang w:val="en-GB"/>
        </w:rPr>
        <w:t xml:space="preserve">than a hyphen </w:t>
      </w:r>
      <w:r w:rsidR="00735178" w:rsidRPr="001700D3">
        <w:rPr>
          <w:lang w:val="en-GB"/>
        </w:rPr>
        <w:t xml:space="preserve">and </w:t>
      </w:r>
      <w:r w:rsidR="000842DC" w:rsidRPr="001700D3">
        <w:rPr>
          <w:lang w:val="en-GB"/>
        </w:rPr>
        <w:t>has a space on either side</w:t>
      </w:r>
      <w:r w:rsidR="00CD11F1" w:rsidRPr="001700D3">
        <w:rPr>
          <w:lang w:val="en-GB"/>
        </w:rPr>
        <w:t xml:space="preserve"> in text writing.</w:t>
      </w:r>
      <w:r w:rsidR="007C432E">
        <w:rPr>
          <w:lang w:val="en-GB"/>
        </w:rPr>
        <w:t xml:space="preserve"> </w:t>
      </w:r>
      <w:r w:rsidR="00DD2CB1" w:rsidRPr="000D4DF1">
        <w:rPr>
          <w:lang w:val="en-CA"/>
        </w:rPr>
        <w:t xml:space="preserve">ICSOBA </w:t>
      </w:r>
      <w:r w:rsidR="00A161E4" w:rsidRPr="000D4DF1">
        <w:rPr>
          <w:lang w:val="en-CA"/>
        </w:rPr>
        <w:t>uses</w:t>
      </w:r>
      <w:r w:rsidR="00532F7F" w:rsidRPr="000D4DF1">
        <w:rPr>
          <w:lang w:val="en-CA"/>
        </w:rPr>
        <w:t xml:space="preserve"> </w:t>
      </w:r>
      <w:r w:rsidR="00F86D6F" w:rsidRPr="000D4DF1">
        <w:rPr>
          <w:lang w:val="en-CA"/>
        </w:rPr>
        <w:t>“</w:t>
      </w:r>
      <w:r w:rsidR="00532F7F" w:rsidRPr="000D4DF1">
        <w:rPr>
          <w:lang w:val="en-CA"/>
        </w:rPr>
        <w:t xml:space="preserve">En </w:t>
      </w:r>
      <w:r w:rsidR="00F86D6F" w:rsidRPr="000D4DF1">
        <w:rPr>
          <w:lang w:val="en-CA"/>
        </w:rPr>
        <w:t>d</w:t>
      </w:r>
      <w:r w:rsidR="00532F7F" w:rsidRPr="000D4DF1">
        <w:rPr>
          <w:lang w:val="en-CA"/>
        </w:rPr>
        <w:t>ash</w:t>
      </w:r>
      <w:r w:rsidR="00F86D6F" w:rsidRPr="000D4DF1">
        <w:rPr>
          <w:lang w:val="en-CA"/>
        </w:rPr>
        <w:t>”</w:t>
      </w:r>
      <w:r w:rsidR="00532F7F" w:rsidRPr="000D4DF1">
        <w:rPr>
          <w:lang w:val="en-CA"/>
        </w:rPr>
        <w:t xml:space="preserve"> (</w:t>
      </w:r>
      <w:r w:rsidR="00994E3F" w:rsidRPr="000D4DF1">
        <w:rPr>
          <w:lang w:val="en-CA"/>
        </w:rPr>
        <w:t xml:space="preserve">Unicode </w:t>
      </w:r>
      <w:r w:rsidR="007F0D03">
        <w:rPr>
          <w:lang w:val="en-CA"/>
        </w:rPr>
        <w:t>U+</w:t>
      </w:r>
      <w:r w:rsidR="00994E3F" w:rsidRPr="000D4DF1">
        <w:rPr>
          <w:lang w:val="en-CA"/>
        </w:rPr>
        <w:t>2013)</w:t>
      </w:r>
      <w:r w:rsidR="00F86D6F" w:rsidRPr="000D4DF1">
        <w:rPr>
          <w:lang w:val="en-CA"/>
        </w:rPr>
        <w:t xml:space="preserve">, </w:t>
      </w:r>
      <w:r w:rsidR="00A161E4" w:rsidRPr="000D4DF1">
        <w:rPr>
          <w:lang w:val="en-CA"/>
        </w:rPr>
        <w:t>which</w:t>
      </w:r>
      <w:r w:rsidR="00A161E4">
        <w:rPr>
          <w:lang w:val="en-CA"/>
        </w:rPr>
        <w:t xml:space="preserve"> is obtained by: Click Num Lock and then Alt+0150 or by inserting it from Insert </w:t>
      </w:r>
      <w:r w:rsidR="00150372" w:rsidRPr="00150372">
        <w:rPr>
          <w:rFonts w:ascii="Wingdings" w:eastAsia="Wingdings" w:hAnsi="Wingdings" w:cs="Wingdings"/>
          <w:lang w:val="en-CA"/>
        </w:rPr>
        <w:t>à</w:t>
      </w:r>
      <w:r w:rsidR="00150372">
        <w:rPr>
          <w:lang w:val="en-CA"/>
        </w:rPr>
        <w:t xml:space="preserve"> </w:t>
      </w:r>
      <w:r w:rsidR="00A161E4">
        <w:rPr>
          <w:lang w:val="en-CA"/>
        </w:rPr>
        <w:t xml:space="preserve">Symbol. </w:t>
      </w:r>
      <w:r w:rsidR="00F86D6F" w:rsidRPr="001700D3">
        <w:rPr>
          <w:lang w:val="en-GB"/>
        </w:rPr>
        <w:t xml:space="preserve">When </w:t>
      </w:r>
      <w:r w:rsidR="007A7A07" w:rsidRPr="001700D3">
        <w:rPr>
          <w:lang w:val="en-GB"/>
        </w:rPr>
        <w:t xml:space="preserve">used for a range, </w:t>
      </w:r>
      <w:r w:rsidR="00AD09BA" w:rsidRPr="001700D3">
        <w:rPr>
          <w:lang w:val="en-GB"/>
        </w:rPr>
        <w:t>there are no spaces before and after: 1–</w:t>
      </w:r>
      <w:r w:rsidR="0067474B" w:rsidRPr="001700D3">
        <w:rPr>
          <w:lang w:val="en-GB"/>
        </w:rPr>
        <w:t xml:space="preserve">5. When used in a sentence as a parenthetical statement, there are spaces on each side (UK </w:t>
      </w:r>
      <w:r w:rsidR="00B15F52" w:rsidRPr="001700D3">
        <w:rPr>
          <w:lang w:val="en-GB"/>
        </w:rPr>
        <w:t>practice).</w:t>
      </w:r>
    </w:p>
    <w:p w14:paraId="7BA9B0EE" w14:textId="3B44CE02" w:rsidR="003719EE" w:rsidRPr="001700D3" w:rsidRDefault="003719EE" w:rsidP="003719EE">
      <w:pPr>
        <w:rPr>
          <w:lang w:val="en-GB"/>
        </w:rPr>
      </w:pPr>
    </w:p>
    <w:p w14:paraId="20736477" w14:textId="6CF65A77" w:rsidR="007A0C24" w:rsidRPr="001700D3" w:rsidRDefault="007A0C24" w:rsidP="00B15F52">
      <w:pPr>
        <w:keepNext/>
        <w:rPr>
          <w:i/>
          <w:iCs/>
          <w:u w:val="single"/>
          <w:lang w:val="en-GB"/>
        </w:rPr>
      </w:pPr>
      <w:r w:rsidRPr="001700D3">
        <w:rPr>
          <w:i/>
          <w:iCs/>
          <w:u w:val="single"/>
          <w:lang w:val="en-GB"/>
        </w:rPr>
        <w:t>Examples:</w:t>
      </w:r>
    </w:p>
    <w:p w14:paraId="3716D708" w14:textId="4683F27D" w:rsidR="005F39E3" w:rsidRPr="001700D3" w:rsidRDefault="005F39E3" w:rsidP="003719EE">
      <w:pPr>
        <w:rPr>
          <w:lang w:val="en-GB"/>
        </w:rPr>
      </w:pPr>
      <w:r w:rsidRPr="001700D3">
        <w:rPr>
          <w:lang w:val="en-GB"/>
        </w:rPr>
        <w:tab/>
        <w:t>3</w:t>
      </w:r>
      <w:r w:rsidR="00A07676" w:rsidRPr="001700D3">
        <w:rPr>
          <w:lang w:val="en-GB"/>
        </w:rPr>
        <w:t>–</w:t>
      </w:r>
      <w:r w:rsidRPr="001700D3">
        <w:rPr>
          <w:lang w:val="en-GB"/>
        </w:rPr>
        <w:t>5</w:t>
      </w:r>
    </w:p>
    <w:p w14:paraId="590831B6" w14:textId="438294FE" w:rsidR="005F39E3" w:rsidRPr="001700D3" w:rsidRDefault="005F39E3" w:rsidP="005F39E3">
      <w:pPr>
        <w:ind w:firstLine="720"/>
        <w:rPr>
          <w:lang w:val="en-GB"/>
        </w:rPr>
      </w:pPr>
      <w:r w:rsidRPr="001700D3">
        <w:rPr>
          <w:lang w:val="en-GB"/>
        </w:rPr>
        <w:t>10.3</w:t>
      </w:r>
      <w:r w:rsidR="00A07676" w:rsidRPr="001700D3">
        <w:rPr>
          <w:lang w:val="en-GB"/>
        </w:rPr>
        <w:t>–</w:t>
      </w:r>
      <w:r w:rsidRPr="001700D3">
        <w:rPr>
          <w:lang w:val="en-GB"/>
        </w:rPr>
        <w:t>12.6</w:t>
      </w:r>
    </w:p>
    <w:p w14:paraId="1FE8DE83" w14:textId="79E537F2" w:rsidR="005F39E3" w:rsidRPr="001700D3" w:rsidRDefault="005F39E3" w:rsidP="005F39E3">
      <w:pPr>
        <w:ind w:firstLine="720"/>
        <w:rPr>
          <w:lang w:val="en-GB"/>
        </w:rPr>
      </w:pPr>
      <w:r w:rsidRPr="001700D3">
        <w:rPr>
          <w:lang w:val="en-GB"/>
        </w:rPr>
        <w:t>2</w:t>
      </w:r>
      <w:r w:rsidR="00A07676" w:rsidRPr="001700D3">
        <w:rPr>
          <w:lang w:val="en-GB"/>
        </w:rPr>
        <w:t>–</w:t>
      </w:r>
      <w:r w:rsidRPr="001700D3">
        <w:rPr>
          <w:lang w:val="en-GB"/>
        </w:rPr>
        <w:t>5 October</w:t>
      </w:r>
    </w:p>
    <w:p w14:paraId="0EDADBF7" w14:textId="611074F4" w:rsidR="005F39E3" w:rsidRPr="001700D3" w:rsidRDefault="005F39E3" w:rsidP="005F39E3">
      <w:pPr>
        <w:ind w:firstLine="720"/>
        <w:rPr>
          <w:lang w:val="en-GB"/>
        </w:rPr>
      </w:pPr>
      <w:r w:rsidRPr="001700D3">
        <w:rPr>
          <w:lang w:val="en-GB"/>
        </w:rPr>
        <w:t>Figures 3</w:t>
      </w:r>
      <w:r w:rsidR="00A07676" w:rsidRPr="001700D3">
        <w:rPr>
          <w:lang w:val="en-GB"/>
        </w:rPr>
        <w:t>–</w:t>
      </w:r>
      <w:r w:rsidRPr="001700D3">
        <w:rPr>
          <w:lang w:val="en-GB"/>
        </w:rPr>
        <w:t>5</w:t>
      </w:r>
    </w:p>
    <w:p w14:paraId="1AB091DD" w14:textId="3D0F8BCF" w:rsidR="005F39E3" w:rsidRPr="001700D3" w:rsidRDefault="005F39E3" w:rsidP="005F39E3">
      <w:pPr>
        <w:ind w:firstLine="720"/>
        <w:rPr>
          <w:lang w:val="en-GB"/>
        </w:rPr>
      </w:pPr>
      <w:r w:rsidRPr="001700D3">
        <w:rPr>
          <w:lang w:val="en-GB"/>
        </w:rPr>
        <w:t>Tables 2</w:t>
      </w:r>
      <w:r w:rsidR="00A07676" w:rsidRPr="001700D3">
        <w:rPr>
          <w:lang w:val="en-GB"/>
        </w:rPr>
        <w:t>–</w:t>
      </w:r>
      <w:r w:rsidRPr="001700D3">
        <w:rPr>
          <w:lang w:val="en-GB"/>
        </w:rPr>
        <w:t xml:space="preserve">4 </w:t>
      </w:r>
    </w:p>
    <w:p w14:paraId="1D0EE426" w14:textId="1AE32EB7" w:rsidR="007A0C24" w:rsidRPr="001700D3" w:rsidRDefault="005F39E3" w:rsidP="005F39E3">
      <w:pPr>
        <w:ind w:firstLine="720"/>
        <w:rPr>
          <w:lang w:val="en-GB"/>
        </w:rPr>
      </w:pPr>
      <w:r w:rsidRPr="001700D3">
        <w:rPr>
          <w:lang w:val="en-GB"/>
        </w:rPr>
        <w:t>References [3</w:t>
      </w:r>
      <w:r w:rsidR="00A07676" w:rsidRPr="001700D3">
        <w:rPr>
          <w:lang w:val="en-GB"/>
        </w:rPr>
        <w:t>–</w:t>
      </w:r>
      <w:r w:rsidRPr="001700D3">
        <w:rPr>
          <w:lang w:val="en-GB"/>
        </w:rPr>
        <w:t>8]</w:t>
      </w:r>
    </w:p>
    <w:p w14:paraId="089D799F" w14:textId="77777777" w:rsidR="007A0C24" w:rsidRPr="001700D3" w:rsidRDefault="007A0C24" w:rsidP="003719EE">
      <w:pPr>
        <w:rPr>
          <w:lang w:val="en-GB"/>
        </w:rPr>
      </w:pPr>
    </w:p>
    <w:p w14:paraId="64C81717" w14:textId="6DC3EE08" w:rsidR="003719EE" w:rsidRPr="001700D3" w:rsidRDefault="003719EE" w:rsidP="003719EE">
      <w:pPr>
        <w:rPr>
          <w:lang w:val="en-GB"/>
        </w:rPr>
      </w:pPr>
      <w:r w:rsidRPr="001700D3">
        <w:rPr>
          <w:lang w:val="en-GB"/>
        </w:rPr>
        <w:t xml:space="preserve">This style should also be used for ranges of numbers in tables. </w:t>
      </w:r>
      <w:r w:rsidR="007C432E" w:rsidRPr="001700D3">
        <w:rPr>
          <w:lang w:val="en-GB"/>
        </w:rPr>
        <w:t>However, when individual references are quoted, they must be separated with a comma and a space inside the rectangular brackets</w:t>
      </w:r>
      <w:r w:rsidR="006D72FC">
        <w:rPr>
          <w:lang w:val="en-GB"/>
        </w:rPr>
        <w:t>:</w:t>
      </w:r>
      <w:r w:rsidR="007C432E" w:rsidRPr="001700D3">
        <w:rPr>
          <w:lang w:val="en-GB"/>
        </w:rPr>
        <w:t xml:space="preserve"> References [1</w:t>
      </w:r>
      <w:r w:rsidR="008D6479">
        <w:rPr>
          <w:lang w:val="en-GB"/>
        </w:rPr>
        <w:t xml:space="preserve">–3, </w:t>
      </w:r>
      <w:r w:rsidR="00E561DF">
        <w:rPr>
          <w:lang w:val="en-GB"/>
        </w:rPr>
        <w:t>7, 8</w:t>
      </w:r>
      <w:r w:rsidR="007C432E" w:rsidRPr="001700D3">
        <w:rPr>
          <w:lang w:val="en-GB"/>
        </w:rPr>
        <w:t xml:space="preserve">]. </w:t>
      </w:r>
      <w:r w:rsidRPr="001700D3">
        <w:rPr>
          <w:lang w:val="en-GB"/>
        </w:rPr>
        <w:t xml:space="preserve">Also, in the list of references, the page numbers are separated with a dash without spaces, e.g., </w:t>
      </w:r>
      <w:r w:rsidRPr="001700D3">
        <w:rPr>
          <w:i/>
          <w:iCs/>
          <w:lang w:val="en-GB"/>
        </w:rPr>
        <w:t>Light Metals</w:t>
      </w:r>
      <w:r w:rsidRPr="001700D3">
        <w:rPr>
          <w:lang w:val="en-GB"/>
        </w:rPr>
        <w:t xml:space="preserve"> 2000, 379</w:t>
      </w:r>
      <w:r w:rsidR="00840B70" w:rsidRPr="001700D3">
        <w:rPr>
          <w:lang w:val="en-GB"/>
        </w:rPr>
        <w:t>–</w:t>
      </w:r>
      <w:r w:rsidRPr="001700D3">
        <w:rPr>
          <w:lang w:val="en-GB"/>
        </w:rPr>
        <w:t xml:space="preserve">384. </w:t>
      </w:r>
    </w:p>
    <w:p w14:paraId="5BC8769B" w14:textId="77777777" w:rsidR="00B2345C" w:rsidRPr="001700D3" w:rsidRDefault="00B2345C" w:rsidP="00B2345C">
      <w:pPr>
        <w:rPr>
          <w:lang w:val="en-GB"/>
        </w:rPr>
      </w:pPr>
    </w:p>
    <w:p w14:paraId="72402015" w14:textId="694A5736" w:rsidR="000B3EA9" w:rsidRPr="001700D3" w:rsidRDefault="000B3EA9" w:rsidP="003947CF">
      <w:pPr>
        <w:pStyle w:val="Sub-sectiontitle"/>
        <w:rPr>
          <w:lang w:val="en-GB"/>
        </w:rPr>
      </w:pPr>
      <w:r w:rsidRPr="001700D3">
        <w:rPr>
          <w:lang w:val="en-GB"/>
        </w:rPr>
        <w:t>Equations</w:t>
      </w:r>
    </w:p>
    <w:p w14:paraId="29EF6DFF" w14:textId="77777777" w:rsidR="00F94D41" w:rsidRPr="001700D3" w:rsidRDefault="00F94D41" w:rsidP="00F94D41">
      <w:pPr>
        <w:rPr>
          <w:lang w:val="en-GB"/>
        </w:rPr>
      </w:pPr>
    </w:p>
    <w:p w14:paraId="615B8A74" w14:textId="1266AA8B" w:rsidR="00F94D41" w:rsidRPr="001700D3" w:rsidRDefault="00F94D41" w:rsidP="00F94D41">
      <w:pPr>
        <w:rPr>
          <w:lang w:val="en-GB"/>
        </w:rPr>
      </w:pPr>
      <w:r w:rsidRPr="001700D3">
        <w:rPr>
          <w:lang w:val="en-GB"/>
        </w:rPr>
        <w:t xml:space="preserve">All equations shall be </w:t>
      </w:r>
      <w:r w:rsidR="00150372">
        <w:rPr>
          <w:lang w:val="en-GB"/>
        </w:rPr>
        <w:t>centred on</w:t>
      </w:r>
      <w:r w:rsidRPr="001700D3">
        <w:rPr>
          <w:lang w:val="en-GB"/>
        </w:rPr>
        <w:t xml:space="preserve"> the page. A sequential number in parenthesis will be at the right-hand side of each equation.</w:t>
      </w:r>
      <w:r w:rsidR="003E5EB4">
        <w:rPr>
          <w:lang w:val="en-GB"/>
        </w:rPr>
        <w:t xml:space="preserve"> The “Equation” style locates the tab marks accordingly.</w:t>
      </w:r>
      <w:r w:rsidRPr="001700D3">
        <w:rPr>
          <w:lang w:val="en-GB"/>
        </w:rPr>
        <w:t xml:space="preserve"> An easy way to </w:t>
      </w:r>
      <w:r w:rsidR="004653ED">
        <w:rPr>
          <w:lang w:val="en-GB"/>
        </w:rPr>
        <w:t xml:space="preserve">enter the equation is to type it in </w:t>
      </w:r>
      <w:proofErr w:type="gramStart"/>
      <w:r w:rsidR="004653ED">
        <w:rPr>
          <w:lang w:val="en-GB"/>
        </w:rPr>
        <w:t>a</w:t>
      </w:r>
      <w:proofErr w:type="gramEnd"/>
      <w:r w:rsidR="004653ED">
        <w:rPr>
          <w:lang w:val="en-GB"/>
        </w:rPr>
        <w:t xml:space="preserve"> Equation-style line and then cent</w:t>
      </w:r>
      <w:r w:rsidR="00964C71">
        <w:rPr>
          <w:lang w:val="en-GB"/>
        </w:rPr>
        <w:t>re</w:t>
      </w:r>
      <w:r w:rsidR="004653ED">
        <w:rPr>
          <w:lang w:val="en-GB"/>
        </w:rPr>
        <w:t xml:space="preserve"> </w:t>
      </w:r>
      <w:r w:rsidR="000576DC">
        <w:rPr>
          <w:lang w:val="en-GB"/>
        </w:rPr>
        <w:t>it with a first tab command</w:t>
      </w:r>
      <w:r w:rsidR="00964C71">
        <w:rPr>
          <w:lang w:val="en-GB"/>
        </w:rPr>
        <w:t xml:space="preserve">, then </w:t>
      </w:r>
      <w:r w:rsidRPr="001700D3">
        <w:rPr>
          <w:lang w:val="en-GB"/>
        </w:rPr>
        <w:t>separate the</w:t>
      </w:r>
      <w:r w:rsidR="00964C71">
        <w:rPr>
          <w:lang w:val="en-GB"/>
        </w:rPr>
        <w:t xml:space="preserve"> sequence number </w:t>
      </w:r>
      <w:r w:rsidRPr="001700D3">
        <w:rPr>
          <w:lang w:val="en-GB"/>
        </w:rPr>
        <w:t xml:space="preserve">with </w:t>
      </w:r>
      <w:r w:rsidR="00964C71">
        <w:rPr>
          <w:lang w:val="en-GB"/>
        </w:rPr>
        <w:t xml:space="preserve">another </w:t>
      </w:r>
      <w:r w:rsidR="00F722C9">
        <w:rPr>
          <w:lang w:val="en-GB"/>
        </w:rPr>
        <w:t>tab command</w:t>
      </w:r>
      <w:r w:rsidRPr="001700D3">
        <w:rPr>
          <w:lang w:val="en-GB"/>
        </w:rPr>
        <w:t>. A preceding and succeeding blank line should separate the equation from the text as shown in Equation (1) and Equation (2) (Equation is with initial capital, not abbreviated as Eq.).</w:t>
      </w:r>
    </w:p>
    <w:p w14:paraId="0FDB7489" w14:textId="77777777" w:rsidR="00F94D41" w:rsidRPr="001700D3" w:rsidRDefault="00F94D41" w:rsidP="00F94D41">
      <w:pPr>
        <w:rPr>
          <w:lang w:val="en-GB"/>
        </w:rPr>
      </w:pPr>
    </w:p>
    <w:p w14:paraId="711270ED" w14:textId="18A8B970" w:rsidR="00F94D41" w:rsidRPr="001700D3" w:rsidRDefault="00F94D41" w:rsidP="00F94D41">
      <w:pPr>
        <w:rPr>
          <w:lang w:val="en-GB"/>
        </w:rPr>
      </w:pPr>
      <w:r w:rsidRPr="001700D3">
        <w:rPr>
          <w:lang w:val="en-GB"/>
        </w:rPr>
        <w:t xml:space="preserve">Equations should be written in standard way, using </w:t>
      </w:r>
      <w:proofErr w:type="spellStart"/>
      <w:r w:rsidRPr="001700D3">
        <w:rPr>
          <w:lang w:val="en-GB"/>
        </w:rPr>
        <w:t>MathType</w:t>
      </w:r>
      <w:proofErr w:type="spellEnd"/>
      <w:r w:rsidRPr="001700D3">
        <w:rPr>
          <w:lang w:val="en-GB"/>
        </w:rPr>
        <w:t xml:space="preserve"> (preferred since it makes writing equations easy and more standard) or Microsoft Equation Editor.</w:t>
      </w:r>
      <w:r w:rsidR="00A56E0A" w:rsidRPr="001700D3">
        <w:rPr>
          <w:lang w:val="en-GB"/>
        </w:rPr>
        <w:t xml:space="preserve"> The</w:t>
      </w:r>
      <w:r w:rsidR="00150372">
        <w:rPr>
          <w:lang w:val="en-GB"/>
        </w:rPr>
        <w:t>y</w:t>
      </w:r>
      <w:r w:rsidR="00A56E0A" w:rsidRPr="001700D3">
        <w:rPr>
          <w:lang w:val="en-GB"/>
        </w:rPr>
        <w:t xml:space="preserve"> must not be pasted as images.</w:t>
      </w:r>
    </w:p>
    <w:p w14:paraId="6B832709" w14:textId="77777777" w:rsidR="00F94D41" w:rsidRPr="001700D3" w:rsidRDefault="00F94D41" w:rsidP="00F94D41">
      <w:pPr>
        <w:rPr>
          <w:lang w:val="en-GB"/>
        </w:rPr>
      </w:pPr>
    </w:p>
    <w:p w14:paraId="78471E8B" w14:textId="5B0151B9" w:rsidR="00F94D41" w:rsidRPr="001700D3" w:rsidRDefault="005C432D" w:rsidP="005C432D">
      <w:pPr>
        <w:pStyle w:val="Equation"/>
        <w:rPr>
          <w:lang w:val="en-GB"/>
        </w:rPr>
      </w:pPr>
      <w:r w:rsidRPr="001700D3">
        <w:rPr>
          <w:lang w:val="en-GB"/>
        </w:rPr>
        <w:tab/>
      </w:r>
      <w:r w:rsidR="00F94D41" w:rsidRPr="001700D3">
        <w:rPr>
          <w:lang w:val="en-GB"/>
        </w:rPr>
        <w:object w:dxaOrig="800" w:dyaOrig="279" w14:anchorId="21272C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14.5pt" o:ole="">
            <v:imagedata r:id="rId12" o:title=""/>
          </v:shape>
          <o:OLEObject Type="Embed" ProgID="Equation.DSMT4" ShapeID="_x0000_i1025" DrawAspect="Content" ObjectID="_1831323093" r:id="rId13"/>
        </w:object>
      </w:r>
      <w:r w:rsidR="00F94D41" w:rsidRPr="001700D3">
        <w:rPr>
          <w:lang w:val="en-GB"/>
        </w:rPr>
        <w:tab/>
        <w:t>(1)</w:t>
      </w:r>
    </w:p>
    <w:p w14:paraId="5B6BA8CA" w14:textId="77777777" w:rsidR="00F94D41" w:rsidRPr="001700D3" w:rsidRDefault="00F94D41" w:rsidP="00F94D41">
      <w:pPr>
        <w:tabs>
          <w:tab w:val="left" w:pos="709"/>
        </w:tabs>
        <w:rPr>
          <w:lang w:val="en-GB"/>
        </w:rPr>
      </w:pPr>
      <w:r w:rsidRPr="001700D3">
        <w:rPr>
          <w:lang w:val="en-GB"/>
        </w:rPr>
        <w:t xml:space="preserve">where: </w:t>
      </w:r>
    </w:p>
    <w:p w14:paraId="4C37359C" w14:textId="77777777" w:rsidR="00F94D41" w:rsidRPr="001700D3" w:rsidRDefault="00F94D41" w:rsidP="005127C0">
      <w:pPr>
        <w:pStyle w:val="VariableDescription"/>
        <w:rPr>
          <w:lang w:val="en-GB"/>
        </w:rPr>
      </w:pPr>
      <w:r w:rsidRPr="001700D3">
        <w:rPr>
          <w:lang w:val="en-GB"/>
        </w:rPr>
        <w:t>F</w:t>
      </w:r>
      <w:r w:rsidRPr="001700D3">
        <w:rPr>
          <w:lang w:val="en-GB"/>
        </w:rPr>
        <w:tab/>
        <w:t xml:space="preserve">Force, N </w:t>
      </w:r>
    </w:p>
    <w:p w14:paraId="7D106E8B" w14:textId="77777777" w:rsidR="00F94D41" w:rsidRPr="001700D3" w:rsidRDefault="00F94D41" w:rsidP="005127C0">
      <w:pPr>
        <w:pStyle w:val="VariableDescription"/>
        <w:rPr>
          <w:lang w:val="en-GB"/>
        </w:rPr>
      </w:pPr>
      <w:r w:rsidRPr="001700D3">
        <w:rPr>
          <w:lang w:val="en-GB"/>
        </w:rPr>
        <w:t>m</w:t>
      </w:r>
      <w:r w:rsidRPr="001700D3">
        <w:rPr>
          <w:lang w:val="en-GB"/>
        </w:rPr>
        <w:tab/>
        <w:t xml:space="preserve">Mass, kg </w:t>
      </w:r>
    </w:p>
    <w:p w14:paraId="7A6DD8A2" w14:textId="77777777" w:rsidR="00F94D41" w:rsidRPr="001700D3" w:rsidRDefault="00F94D41" w:rsidP="005127C0">
      <w:pPr>
        <w:pStyle w:val="VariableDescription"/>
        <w:rPr>
          <w:lang w:val="en-GB"/>
        </w:rPr>
      </w:pPr>
      <w:proofErr w:type="gramStart"/>
      <w:r w:rsidRPr="001700D3">
        <w:rPr>
          <w:lang w:val="en-GB"/>
        </w:rPr>
        <w:t>a</w:t>
      </w:r>
      <w:proofErr w:type="gramEnd"/>
      <w:r w:rsidRPr="001700D3">
        <w:rPr>
          <w:lang w:val="en-GB"/>
        </w:rPr>
        <w:tab/>
        <w:t>Acceleration, m/s</w:t>
      </w:r>
      <w:r w:rsidRPr="001700D3">
        <w:rPr>
          <w:vertAlign w:val="superscript"/>
          <w:lang w:val="en-GB"/>
        </w:rPr>
        <w:t>2</w:t>
      </w:r>
    </w:p>
    <w:p w14:paraId="631CAEB8" w14:textId="77777777" w:rsidR="00F94D41" w:rsidRPr="001700D3" w:rsidRDefault="00F94D41" w:rsidP="00B62A33">
      <w:pPr>
        <w:tabs>
          <w:tab w:val="left" w:pos="567"/>
        </w:tabs>
        <w:rPr>
          <w:lang w:val="en-GB"/>
        </w:rPr>
      </w:pPr>
    </w:p>
    <w:p w14:paraId="5E67AA06" w14:textId="77777777" w:rsidR="00F94D41" w:rsidRPr="001700D3" w:rsidRDefault="00F94D41" w:rsidP="00F94D41">
      <w:pPr>
        <w:rPr>
          <w:lang w:val="en-GB"/>
        </w:rPr>
      </w:pPr>
      <w:r w:rsidRPr="001700D3">
        <w:rPr>
          <w:lang w:val="en-GB"/>
        </w:rPr>
        <w:t xml:space="preserve">Equivalent voltage to make aluminium is given in Equation (2) [2]: </w:t>
      </w:r>
    </w:p>
    <w:p w14:paraId="49F29892" w14:textId="77777777" w:rsidR="00F94D41" w:rsidRPr="001700D3" w:rsidRDefault="00F94D41" w:rsidP="00F94D41">
      <w:pPr>
        <w:rPr>
          <w:lang w:val="en-GB"/>
        </w:rPr>
      </w:pPr>
    </w:p>
    <w:p w14:paraId="5F246368" w14:textId="547F56FE" w:rsidR="00F94D41" w:rsidRPr="000E025D" w:rsidRDefault="00D33441" w:rsidP="00D33441">
      <w:pPr>
        <w:pStyle w:val="Equation"/>
      </w:pPr>
      <w:r>
        <w:rPr>
          <w:rFonts w:ascii="MathJax_Math-italic" w:eastAsia="MathJax_Math-italic" w:hAnsi="MathJax_Math-italic" w:cs="MathJax_Math-italic"/>
          <w:lang w:val="en-GB"/>
        </w:rPr>
        <w:tab/>
      </w:r>
      <m:oMath>
        <m:sSub>
          <m:sSubPr>
            <m:ctrlPr>
              <w:rPr>
                <w:rFonts w:ascii="Cambria Math" w:eastAsia="MathJax_Math-italic" w:hAnsi="Cambria Math" w:cs="MathJax_Math-italic"/>
                <w:lang w:val="en-GB"/>
              </w:rPr>
            </m:ctrlPr>
          </m:sSubPr>
          <m:e>
            <m:r>
              <w:rPr>
                <w:rFonts w:ascii="Cambria Math" w:eastAsia="MathJax_Math-italic" w:hAnsi="Cambria Math" w:cs="MathJax_Math-italic"/>
                <w:lang w:val="en-GB"/>
              </w:rPr>
              <m:t>V</m:t>
            </m:r>
          </m:e>
          <m:sub>
            <m:r>
              <w:rPr>
                <w:rFonts w:ascii="Cambria Math" w:eastAsia="MathJax_Math-italic" w:hAnsi="Cambria Math" w:cs="MathJax_Math-italic"/>
                <w:lang w:val="en-GB"/>
              </w:rPr>
              <m:t>Al</m:t>
            </m:r>
          </m:sub>
        </m:sSub>
        <m:r>
          <m:rPr>
            <m:sty m:val="p"/>
          </m:rPr>
          <w:rPr>
            <w:rFonts w:ascii="Cambria Math" w:eastAsia="MathJax_Main" w:hAnsi="Cambria Math"/>
            <w:lang w:val="en-GB"/>
          </w:rPr>
          <m:t>= 0.450+3.110×</m:t>
        </m:r>
        <m:sSup>
          <m:sSupPr>
            <m:ctrlPr>
              <w:rPr>
                <w:rFonts w:ascii="Cambria Math" w:eastAsia="MathJax_Main" w:hAnsi="Cambria Math"/>
                <w:lang w:val="en-GB"/>
              </w:rPr>
            </m:ctrlPr>
          </m:sSupPr>
          <m:e>
            <m:r>
              <m:rPr>
                <m:sty m:val="p"/>
              </m:rPr>
              <w:rPr>
                <w:rFonts w:ascii="Cambria Math" w:eastAsia="MathJax_Main" w:hAnsi="Cambria Math"/>
                <w:lang w:val="en-GB"/>
              </w:rPr>
              <m:t>10</m:t>
            </m:r>
          </m:e>
          <m:sup>
            <m:r>
              <w:rPr>
                <w:rFonts w:ascii="Cambria Math" w:eastAsia="MathJax_Main" w:hAnsi="Cambria Math"/>
                <w:lang w:val="en-GB"/>
              </w:rPr>
              <m:t>-5</m:t>
            </m:r>
          </m:sup>
        </m:sSup>
        <m:sSub>
          <m:sSubPr>
            <m:ctrlPr>
              <w:rPr>
                <w:rFonts w:ascii="Cambria Math" w:eastAsia="MathJax_Math-italic" w:hAnsi="Cambria Math" w:cs="MathJax_Math-italic"/>
                <w:i/>
                <w:lang w:val="en-GB"/>
              </w:rPr>
            </m:ctrlPr>
          </m:sSubPr>
          <m:e>
            <m:r>
              <w:rPr>
                <w:rFonts w:ascii="Cambria Math" w:eastAsia="MathJax_Math-italic" w:hAnsi="Cambria Math" w:cs="MathJax_Math-italic"/>
                <w:lang w:val="en-GB"/>
              </w:rPr>
              <m:t>T</m:t>
            </m:r>
          </m:e>
          <m:sub>
            <m:r>
              <w:rPr>
                <w:rFonts w:ascii="Cambria Math" w:eastAsia="MathJax_Math-italic" w:hAnsi="Cambria Math" w:cs="MathJax_Math-italic"/>
                <w:lang w:val="en-GB"/>
              </w:rPr>
              <m:t>b</m:t>
            </m:r>
          </m:sub>
        </m:sSub>
        <m:r>
          <m:rPr>
            <m:sty m:val="p"/>
          </m:rPr>
          <w:rPr>
            <w:rFonts w:ascii="Cambria Math" w:eastAsia="MathJax_Main" w:hAnsi="Cambria Math"/>
            <w:lang w:val="en-GB"/>
          </w:rPr>
          <m:t>+</m:t>
        </m:r>
        <m:r>
          <m:rPr>
            <m:sty m:val="p"/>
          </m:rPr>
          <w:rPr>
            <w:rFonts w:ascii="Cambria Math" w:eastAsia="MathJax_Size1" w:hAnsi="Cambria Math" w:cs="MathJax_Size1"/>
            <w:lang w:val="en-GB"/>
          </w:rPr>
          <m:t>[</m:t>
        </m:r>
        <m:r>
          <m:rPr>
            <m:sty m:val="p"/>
          </m:rPr>
          <w:rPr>
            <w:rFonts w:ascii="Cambria Math" w:eastAsia="MathJax_Main" w:hAnsi="Cambria Math"/>
            <w:lang w:val="en-GB"/>
          </w:rPr>
          <m:t>1.4316-0.03252(1-</m:t>
        </m:r>
        <m:r>
          <w:rPr>
            <w:rFonts w:ascii="Cambria Math" w:eastAsia="MathJax_Math-italic" w:hAnsi="Cambria Math" w:cs="MathJax_Math-italic"/>
            <w:lang w:val="en-GB"/>
          </w:rPr>
          <m:t>ε</m:t>
        </m:r>
        <m:r>
          <m:rPr>
            <m:sty m:val="p"/>
          </m:rPr>
          <w:rPr>
            <w:rFonts w:ascii="Cambria Math" w:eastAsia="MathJax_Main" w:hAnsi="Cambria Math"/>
            <w:lang w:val="en-GB"/>
          </w:rPr>
          <m:t>)+2.255×</m:t>
        </m:r>
        <m:sSup>
          <m:sSupPr>
            <m:ctrlPr>
              <w:rPr>
                <w:rFonts w:ascii="Cambria Math" w:eastAsia="MathJax_Main" w:hAnsi="Cambria Math"/>
                <w:lang w:val="en-GB"/>
              </w:rPr>
            </m:ctrlPr>
          </m:sSupPr>
          <m:e>
            <m:r>
              <m:rPr>
                <m:sty m:val="p"/>
              </m:rPr>
              <w:rPr>
                <w:rFonts w:ascii="Cambria Math" w:eastAsia="MathJax_Main" w:hAnsi="Cambria Math"/>
                <w:lang w:val="en-GB"/>
              </w:rPr>
              <m:t>10</m:t>
            </m:r>
          </m:e>
          <m:sup>
            <m:r>
              <w:rPr>
                <w:rFonts w:ascii="Cambria Math" w:eastAsia="MathJax_Main" w:hAnsi="Cambria Math"/>
                <w:lang w:val="en-GB"/>
              </w:rPr>
              <m:t>-4</m:t>
            </m:r>
          </m:sup>
        </m:sSup>
        <m:sSub>
          <m:sSubPr>
            <m:ctrlPr>
              <w:rPr>
                <w:rFonts w:ascii="Cambria Math" w:eastAsia="MathJax_Math-italic" w:hAnsi="Cambria Math" w:cs="MathJax_Math-italic"/>
                <w:i/>
                <w:lang w:val="en-GB"/>
              </w:rPr>
            </m:ctrlPr>
          </m:sSubPr>
          <m:e>
            <m:r>
              <w:rPr>
                <w:rFonts w:ascii="Cambria Math" w:eastAsia="MathJax_Math-italic" w:hAnsi="Cambria Math" w:cs="MathJax_Math-italic"/>
                <w:lang w:val="en-GB"/>
              </w:rPr>
              <m:t>T</m:t>
            </m:r>
          </m:e>
          <m:sub>
            <m:r>
              <w:rPr>
                <w:rFonts w:ascii="Cambria Math" w:eastAsia="MathJax_Math-italic" w:hAnsi="Cambria Math" w:cs="MathJax_Math-italic"/>
                <w:lang w:val="en-GB"/>
              </w:rPr>
              <m:t>b</m:t>
            </m:r>
          </m:sub>
        </m:sSub>
        <m:r>
          <m:rPr>
            <m:sty m:val="p"/>
          </m:rPr>
          <w:rPr>
            <w:rFonts w:ascii="Cambria Math" w:eastAsia="MathJax_Size1" w:hAnsi="Cambria Math" w:cs="MathJax_Size1"/>
            <w:lang w:val="en-GB"/>
          </w:rPr>
          <m:t>]</m:t>
        </m:r>
        <m:r>
          <w:rPr>
            <w:rFonts w:ascii="Cambria Math" w:eastAsia="MathJax_Math-italic" w:hAnsi="Cambria Math" w:cs="MathJax_Math-italic"/>
            <w:lang w:val="en-GB"/>
          </w:rPr>
          <m:t>η</m:t>
        </m:r>
      </m:oMath>
      <w:r w:rsidR="3603C2F9">
        <w:tab/>
      </w:r>
      <w:r w:rsidR="000E025D" w:rsidRPr="4B072B6C">
        <w:rPr>
          <w:lang w:val="en-GB"/>
        </w:rPr>
        <w:t xml:space="preserve">     </w:t>
      </w:r>
      <w:r w:rsidR="00A56E0A" w:rsidRPr="4B072B6C">
        <w:rPr>
          <w:lang w:val="en-GB"/>
        </w:rPr>
        <w:t>(2)</w:t>
      </w:r>
      <w:r w:rsidR="3603C2F9">
        <w:tab/>
      </w:r>
    </w:p>
    <w:p w14:paraId="1D4AB487" w14:textId="77777777" w:rsidR="00F94D41" w:rsidRPr="001700D3" w:rsidRDefault="00F94D41" w:rsidP="00F94D41">
      <w:pPr>
        <w:rPr>
          <w:lang w:val="en-GB"/>
        </w:rPr>
      </w:pPr>
      <w:bookmarkStart w:id="5" w:name="_Hlk43754501"/>
      <w:r w:rsidRPr="001700D3">
        <w:rPr>
          <w:lang w:val="en-GB"/>
        </w:rPr>
        <w:t xml:space="preserve">where: </w:t>
      </w:r>
    </w:p>
    <w:p w14:paraId="55FC5E95" w14:textId="6943CF11" w:rsidR="00F94D41" w:rsidRPr="001700D3" w:rsidRDefault="00F94D41" w:rsidP="005127C0">
      <w:pPr>
        <w:pStyle w:val="VariableDescription"/>
        <w:rPr>
          <w:lang w:val="en-GB"/>
        </w:rPr>
      </w:pPr>
      <w:proofErr w:type="spellStart"/>
      <w:r w:rsidRPr="001700D3">
        <w:rPr>
          <w:i/>
          <w:iCs/>
          <w:lang w:val="en-GB"/>
        </w:rPr>
        <w:t>V</w:t>
      </w:r>
      <w:r w:rsidRPr="001700D3">
        <w:rPr>
          <w:i/>
          <w:iCs/>
          <w:vertAlign w:val="subscript"/>
          <w:lang w:val="en-GB"/>
        </w:rPr>
        <w:t>Al</w:t>
      </w:r>
      <w:proofErr w:type="spellEnd"/>
      <w:r w:rsidR="00F106F0" w:rsidRPr="001700D3">
        <w:rPr>
          <w:i/>
          <w:iCs/>
          <w:vertAlign w:val="subscript"/>
          <w:lang w:val="en-GB"/>
        </w:rPr>
        <w:tab/>
      </w:r>
      <w:r w:rsidRPr="001700D3">
        <w:rPr>
          <w:lang w:val="en-GB"/>
        </w:rPr>
        <w:t>Voltage equivalent of enthalpy to make aluminium, V</w:t>
      </w:r>
    </w:p>
    <w:p w14:paraId="4DC5552B" w14:textId="696B9F9B" w:rsidR="00F94D41" w:rsidRPr="001700D3" w:rsidRDefault="00F94D41" w:rsidP="005127C0">
      <w:pPr>
        <w:pStyle w:val="VariableDescription"/>
        <w:rPr>
          <w:lang w:val="en-GB"/>
        </w:rPr>
      </w:pPr>
      <w:r w:rsidRPr="001700D3">
        <w:rPr>
          <w:i/>
          <w:iCs/>
          <w:lang w:val="en-GB"/>
        </w:rPr>
        <w:t>T</w:t>
      </w:r>
      <w:r w:rsidRPr="001700D3">
        <w:rPr>
          <w:i/>
          <w:iCs/>
          <w:vertAlign w:val="subscript"/>
          <w:lang w:val="en-GB"/>
        </w:rPr>
        <w:t>b</w:t>
      </w:r>
      <w:r w:rsidR="00F106F0" w:rsidRPr="001700D3">
        <w:rPr>
          <w:i/>
          <w:iCs/>
          <w:vertAlign w:val="subscript"/>
          <w:lang w:val="en-GB"/>
        </w:rPr>
        <w:tab/>
      </w:r>
      <w:r w:rsidRPr="001700D3">
        <w:rPr>
          <w:lang w:val="en-GB"/>
        </w:rPr>
        <w:t>Bath temperature, °C</w:t>
      </w:r>
    </w:p>
    <w:p w14:paraId="266120B3" w14:textId="4E9E3FCE" w:rsidR="00F94D41" w:rsidRPr="001700D3" w:rsidRDefault="00FB6E54" w:rsidP="005127C0">
      <w:pPr>
        <w:pStyle w:val="VariableDescription"/>
        <w:rPr>
          <w:lang w:val="en-GB"/>
        </w:rPr>
      </w:pPr>
      <w:r w:rsidRPr="005208E5">
        <w:rPr>
          <w:rFonts w:ascii="Symbol" w:eastAsia="Symbol" w:hAnsi="Symbol" w:cs="Symbol"/>
          <w:i/>
          <w:iCs/>
          <w:lang w:val="en-GB"/>
        </w:rPr>
        <w:t>h</w:t>
      </w:r>
      <w:r w:rsidRPr="001700D3">
        <w:rPr>
          <w:lang w:val="en-GB"/>
        </w:rPr>
        <w:tab/>
      </w:r>
      <w:r w:rsidR="00F94D41" w:rsidRPr="001700D3">
        <w:rPr>
          <w:lang w:val="en-GB"/>
        </w:rPr>
        <w:t>Current efficiency, fraction</w:t>
      </w:r>
    </w:p>
    <w:p w14:paraId="773030D7" w14:textId="26148D6D" w:rsidR="00F94D41" w:rsidRPr="001700D3" w:rsidRDefault="00E77096" w:rsidP="00E77096">
      <w:pPr>
        <w:pStyle w:val="VariableDescription"/>
        <w:rPr>
          <w:lang w:val="en-GB"/>
        </w:rPr>
      </w:pPr>
      <w:r w:rsidRPr="005208E5">
        <w:rPr>
          <w:rFonts w:ascii="Symbol" w:hAnsi="Symbol"/>
          <w:i/>
          <w:iCs/>
          <w:lang w:val="en-GB"/>
        </w:rPr>
        <w:t>e</w:t>
      </w:r>
      <w:r w:rsidR="00F106F0" w:rsidRPr="001700D3">
        <w:rPr>
          <w:lang w:val="en-GB"/>
        </w:rPr>
        <w:tab/>
      </w:r>
      <w:r w:rsidR="00F94D41" w:rsidRPr="001700D3">
        <w:rPr>
          <w:lang w:val="en-GB"/>
        </w:rPr>
        <w:t>Fraction of alpha-alumina in alumina.</w:t>
      </w:r>
    </w:p>
    <w:bookmarkEnd w:id="5"/>
    <w:p w14:paraId="558D3CD8" w14:textId="77777777" w:rsidR="004A1331" w:rsidRPr="001700D3" w:rsidRDefault="004A1331" w:rsidP="00F94D41">
      <w:pPr>
        <w:rPr>
          <w:lang w:val="en-GB"/>
        </w:rPr>
      </w:pPr>
    </w:p>
    <w:p w14:paraId="28441A13" w14:textId="549AE698" w:rsidR="00F94D41" w:rsidRPr="001700D3" w:rsidRDefault="00F94D41" w:rsidP="00F94D41">
      <w:pPr>
        <w:rPr>
          <w:lang w:val="en-GB"/>
        </w:rPr>
      </w:pPr>
      <w:r w:rsidRPr="001700D3">
        <w:rPr>
          <w:lang w:val="en-GB"/>
        </w:rPr>
        <w:t xml:space="preserve">Electromagnetic force in liquid metal of an electrolysis cell, Equation (3) (vector equation, using </w:t>
      </w:r>
      <w:proofErr w:type="spellStart"/>
      <w:r w:rsidRPr="001700D3">
        <w:rPr>
          <w:lang w:val="en-GB"/>
        </w:rPr>
        <w:t>MathType</w:t>
      </w:r>
      <w:proofErr w:type="spellEnd"/>
      <w:r w:rsidRPr="001700D3">
        <w:rPr>
          <w:lang w:val="en-GB"/>
        </w:rPr>
        <w:t xml:space="preserve"> </w:t>
      </w:r>
      <w:r w:rsidRPr="001700D3">
        <w:rPr>
          <w:rFonts w:ascii="Wingdings" w:eastAsia="Wingdings" w:hAnsi="Wingdings" w:cs="Wingdings"/>
          <w:lang w:val="en-GB"/>
        </w:rPr>
        <w:t></w:t>
      </w:r>
      <w:r w:rsidRPr="001700D3">
        <w:rPr>
          <w:lang w:val="en-GB"/>
        </w:rPr>
        <w:t xml:space="preserve"> Style </w:t>
      </w:r>
      <w:r w:rsidRPr="001700D3">
        <w:rPr>
          <w:rFonts w:ascii="Wingdings" w:eastAsia="Wingdings" w:hAnsi="Wingdings" w:cs="Wingdings"/>
          <w:lang w:val="en-GB"/>
        </w:rPr>
        <w:t></w:t>
      </w:r>
      <w:r w:rsidRPr="001700D3">
        <w:rPr>
          <w:lang w:val="en-GB"/>
        </w:rPr>
        <w:t xml:space="preserve"> Vector-Matrix):</w:t>
      </w:r>
    </w:p>
    <w:p w14:paraId="57A9001A" w14:textId="77777777" w:rsidR="00F94D41" w:rsidRPr="001700D3" w:rsidRDefault="00F94D41" w:rsidP="00F94D41">
      <w:pPr>
        <w:rPr>
          <w:lang w:val="en-GB"/>
        </w:rPr>
      </w:pPr>
    </w:p>
    <w:p w14:paraId="0975BDF0" w14:textId="7B839F29" w:rsidR="00F94D41" w:rsidRDefault="003A1AB0" w:rsidP="00AE30F0">
      <w:pPr>
        <w:pStyle w:val="Equation"/>
        <w:rPr>
          <w:lang w:val="en-GB"/>
        </w:rPr>
      </w:pPr>
      <w:r w:rsidRPr="001700D3">
        <w:rPr>
          <w:lang w:val="en-GB"/>
        </w:rPr>
        <w:lastRenderedPageBreak/>
        <w:tab/>
      </w:r>
      <m:oMath>
        <m:r>
          <m:rPr>
            <m:sty m:val="bi"/>
          </m:rPr>
          <w:rPr>
            <w:rFonts w:ascii="Cambria Math"/>
            <w:lang w:val="en-GB"/>
          </w:rPr>
          <m:t>F</m:t>
        </m:r>
        <m:r>
          <w:rPr>
            <w:rFonts w:ascii="Cambria Math"/>
            <w:lang w:val="en-GB"/>
          </w:rPr>
          <m:t>=</m:t>
        </m:r>
        <m:r>
          <m:rPr>
            <m:sty m:val="bi"/>
          </m:rPr>
          <w:rPr>
            <w:rFonts w:ascii="Cambria Math"/>
            <w:lang w:val="en-GB"/>
          </w:rPr>
          <m:t>j</m:t>
        </m:r>
        <m:r>
          <w:rPr>
            <w:rFonts w:ascii="Cambria Math"/>
            <w:lang w:val="en-GB"/>
          </w:rPr>
          <m:t>×</m:t>
        </m:r>
        <m:r>
          <m:rPr>
            <m:sty m:val="bi"/>
          </m:rPr>
          <w:rPr>
            <w:rFonts w:ascii="Cambria Math"/>
            <w:lang w:val="en-GB"/>
          </w:rPr>
          <m:t>B</m:t>
        </m:r>
      </m:oMath>
      <w:r w:rsidR="005C432D" w:rsidRPr="001700D3">
        <w:rPr>
          <w:lang w:val="en-GB"/>
        </w:rPr>
        <w:tab/>
      </w:r>
      <w:r w:rsidR="00F94D41" w:rsidRPr="001700D3">
        <w:rPr>
          <w:lang w:val="en-GB"/>
        </w:rPr>
        <w:t>(3)</w:t>
      </w:r>
    </w:p>
    <w:p w14:paraId="4B5D4C5B" w14:textId="77777777" w:rsidR="00FA77D0" w:rsidRPr="00FA77D0" w:rsidRDefault="00FA77D0" w:rsidP="00FA77D0">
      <w:pPr>
        <w:rPr>
          <w:lang w:val="en-GB"/>
        </w:rPr>
      </w:pPr>
    </w:p>
    <w:p w14:paraId="05046786" w14:textId="77777777" w:rsidR="00F94D41" w:rsidRPr="001700D3" w:rsidRDefault="00F94D41" w:rsidP="00F94D41">
      <w:pPr>
        <w:rPr>
          <w:lang w:val="en-GB"/>
        </w:rPr>
      </w:pPr>
      <w:r w:rsidRPr="001700D3">
        <w:rPr>
          <w:lang w:val="en-GB"/>
        </w:rPr>
        <w:t xml:space="preserve">where: </w:t>
      </w:r>
    </w:p>
    <w:p w14:paraId="15043029" w14:textId="77777777" w:rsidR="00F94D41" w:rsidRPr="001700D3" w:rsidRDefault="00F94D41" w:rsidP="00A667B4">
      <w:pPr>
        <w:pStyle w:val="VariableDescription"/>
        <w:rPr>
          <w:lang w:val="en-GB"/>
        </w:rPr>
      </w:pPr>
      <w:r w:rsidRPr="001700D3">
        <w:rPr>
          <w:b/>
          <w:bCs/>
          <w:lang w:val="en-GB"/>
        </w:rPr>
        <w:t>F</w:t>
      </w:r>
      <w:r w:rsidRPr="001700D3">
        <w:rPr>
          <w:vertAlign w:val="subscript"/>
          <w:lang w:val="en-GB"/>
        </w:rPr>
        <w:tab/>
      </w:r>
      <w:r w:rsidRPr="001700D3">
        <w:rPr>
          <w:lang w:val="en-GB"/>
        </w:rPr>
        <w:t>Electromagnetic force, N/m</w:t>
      </w:r>
      <w:r w:rsidRPr="001700D3">
        <w:rPr>
          <w:vertAlign w:val="superscript"/>
          <w:lang w:val="en-GB"/>
        </w:rPr>
        <w:t>3</w:t>
      </w:r>
    </w:p>
    <w:p w14:paraId="5CB85C60" w14:textId="77777777" w:rsidR="00F94D41" w:rsidRPr="001700D3" w:rsidRDefault="00F94D41" w:rsidP="00A667B4">
      <w:pPr>
        <w:pStyle w:val="VariableDescription"/>
        <w:rPr>
          <w:vertAlign w:val="superscript"/>
          <w:lang w:val="en-GB"/>
        </w:rPr>
      </w:pPr>
      <w:r w:rsidRPr="001700D3">
        <w:rPr>
          <w:b/>
          <w:bCs/>
          <w:lang w:val="en-GB"/>
        </w:rPr>
        <w:t>j</w:t>
      </w:r>
      <w:r w:rsidRPr="001700D3">
        <w:rPr>
          <w:lang w:val="en-GB"/>
        </w:rPr>
        <w:tab/>
        <w:t>Electric current density, A/m</w:t>
      </w:r>
      <w:r w:rsidRPr="001700D3">
        <w:rPr>
          <w:vertAlign w:val="superscript"/>
          <w:lang w:val="en-GB"/>
        </w:rPr>
        <w:t>2</w:t>
      </w:r>
    </w:p>
    <w:p w14:paraId="27BCB3A8" w14:textId="77777777" w:rsidR="00F94D41" w:rsidRPr="001700D3" w:rsidRDefault="00F94D41" w:rsidP="00A667B4">
      <w:pPr>
        <w:pStyle w:val="VariableDescription"/>
        <w:rPr>
          <w:lang w:val="en-GB"/>
        </w:rPr>
      </w:pPr>
      <w:r w:rsidRPr="001700D3">
        <w:rPr>
          <w:b/>
          <w:bCs/>
          <w:lang w:val="en-GB"/>
        </w:rPr>
        <w:t>B</w:t>
      </w:r>
      <w:r w:rsidRPr="001700D3">
        <w:rPr>
          <w:lang w:val="en-GB"/>
        </w:rPr>
        <w:tab/>
        <w:t>Magnetic induction, T</w:t>
      </w:r>
    </w:p>
    <w:p w14:paraId="0D44F346" w14:textId="433BC7C9" w:rsidR="00F94D41" w:rsidRPr="001700D3" w:rsidRDefault="002F25D1" w:rsidP="00A667B4">
      <w:pPr>
        <w:pStyle w:val="VariableDescription"/>
        <w:rPr>
          <w:lang w:val="en-GB"/>
        </w:rPr>
      </w:pPr>
      <w:r w:rsidRPr="001700D3">
        <w:rPr>
          <w:b/>
          <w:bCs/>
          <w:lang w:val="en-GB"/>
        </w:rPr>
        <w:t>×</w:t>
      </w:r>
      <w:r w:rsidR="00F94D41" w:rsidRPr="001700D3">
        <w:rPr>
          <w:lang w:val="en-GB"/>
        </w:rPr>
        <w:tab/>
        <w:t>Vector cross product.</w:t>
      </w:r>
    </w:p>
    <w:p w14:paraId="29358399" w14:textId="77777777" w:rsidR="00F94D41" w:rsidRPr="001700D3" w:rsidRDefault="00F94D41" w:rsidP="00F94D41">
      <w:pPr>
        <w:rPr>
          <w:lang w:val="en-GB"/>
        </w:rPr>
      </w:pPr>
    </w:p>
    <w:p w14:paraId="05063CC8" w14:textId="77777777" w:rsidR="00F94D41" w:rsidRPr="001700D3" w:rsidRDefault="00F94D41" w:rsidP="00F94D41">
      <w:pPr>
        <w:rPr>
          <w:lang w:val="en-GB"/>
        </w:rPr>
      </w:pPr>
      <w:r w:rsidRPr="001700D3">
        <w:rPr>
          <w:lang w:val="en-GB"/>
        </w:rPr>
        <w:t xml:space="preserve">The general equation style should be: variables in italic, numbers upright (Style </w:t>
      </w:r>
      <w:r w:rsidRPr="001700D3">
        <w:rPr>
          <w:rFonts w:ascii="Wingdings" w:eastAsia="Wingdings" w:hAnsi="Wingdings" w:cs="Wingdings"/>
          <w:lang w:val="en-GB"/>
        </w:rPr>
        <w:t></w:t>
      </w:r>
      <w:r w:rsidRPr="001700D3">
        <w:rPr>
          <w:lang w:val="en-GB"/>
        </w:rPr>
        <w:t xml:space="preserve"> Math in </w:t>
      </w:r>
      <w:proofErr w:type="spellStart"/>
      <w:r w:rsidRPr="001700D3">
        <w:rPr>
          <w:lang w:val="en-GB"/>
        </w:rPr>
        <w:t>MathType</w:t>
      </w:r>
      <w:proofErr w:type="spellEnd"/>
      <w:r w:rsidRPr="001700D3">
        <w:rPr>
          <w:lang w:val="en-GB"/>
        </w:rPr>
        <w:t xml:space="preserve">), upright bold for vectors and matrices (Style </w:t>
      </w:r>
      <w:r w:rsidRPr="001700D3">
        <w:rPr>
          <w:rFonts w:ascii="Wingdings" w:eastAsia="Wingdings" w:hAnsi="Wingdings" w:cs="Wingdings"/>
          <w:lang w:val="en-GB"/>
        </w:rPr>
        <w:t></w:t>
      </w:r>
      <w:r w:rsidRPr="001700D3">
        <w:rPr>
          <w:lang w:val="en-GB"/>
        </w:rPr>
        <w:t xml:space="preserve"> Vector-Matrix in </w:t>
      </w:r>
      <w:proofErr w:type="spellStart"/>
      <w:r w:rsidRPr="001700D3">
        <w:rPr>
          <w:lang w:val="en-GB"/>
        </w:rPr>
        <w:t>MathType</w:t>
      </w:r>
      <w:proofErr w:type="spellEnd"/>
      <w:r w:rsidRPr="001700D3">
        <w:rPr>
          <w:lang w:val="en-GB"/>
        </w:rPr>
        <w:t>).</w:t>
      </w:r>
    </w:p>
    <w:p w14:paraId="5B5680F9" w14:textId="77777777" w:rsidR="00F94D41" w:rsidRPr="001700D3" w:rsidRDefault="00F94D41" w:rsidP="00F94D41">
      <w:pPr>
        <w:rPr>
          <w:lang w:val="en-GB"/>
        </w:rPr>
      </w:pPr>
    </w:p>
    <w:p w14:paraId="209EB2C4" w14:textId="7449175C" w:rsidR="00F94D41" w:rsidRPr="001700D3" w:rsidRDefault="00F94D41" w:rsidP="00F94D41">
      <w:pPr>
        <w:rPr>
          <w:lang w:val="en-GB"/>
        </w:rPr>
      </w:pPr>
      <w:r w:rsidRPr="001700D3">
        <w:rPr>
          <w:lang w:val="en-GB"/>
        </w:rPr>
        <w:t xml:space="preserve">Equations of chemical reactions should be written in a standard way and </w:t>
      </w:r>
      <w:r w:rsidR="00150372" w:rsidRPr="001700D3">
        <w:rPr>
          <w:lang w:val="en-GB"/>
        </w:rPr>
        <w:t>centred</w:t>
      </w:r>
      <w:r w:rsidRPr="001700D3">
        <w:rPr>
          <w:lang w:val="en-GB"/>
        </w:rPr>
        <w:t xml:space="preserve"> as shown in Equation (4): </w:t>
      </w:r>
    </w:p>
    <w:p w14:paraId="39590510" w14:textId="77777777" w:rsidR="005A6383" w:rsidRPr="001700D3" w:rsidRDefault="005A6383" w:rsidP="00663376">
      <w:pPr>
        <w:tabs>
          <w:tab w:val="center" w:pos="3969"/>
          <w:tab w:val="right" w:pos="8505"/>
        </w:tabs>
        <w:jc w:val="left"/>
        <w:rPr>
          <w:lang w:val="en-GB"/>
        </w:rPr>
      </w:pPr>
    </w:p>
    <w:p w14:paraId="033CC8AC" w14:textId="04CA5F13" w:rsidR="00F94D41" w:rsidRDefault="00663376" w:rsidP="003A1AB0">
      <w:pPr>
        <w:pStyle w:val="Equation"/>
      </w:pPr>
      <w:r w:rsidRPr="001700D3">
        <w:rPr>
          <w:lang w:val="en-GB"/>
        </w:rPr>
        <w:tab/>
      </w:r>
      <w:r w:rsidR="00F94D41" w:rsidRPr="4A8167F6">
        <w:t>2Al</w:t>
      </w:r>
      <w:r w:rsidR="00F94D41" w:rsidRPr="4A8167F6">
        <w:rPr>
          <w:vertAlign w:val="subscript"/>
        </w:rPr>
        <w:t>2</w:t>
      </w:r>
      <w:r w:rsidR="00F94D41" w:rsidRPr="4A8167F6">
        <w:t>O</w:t>
      </w:r>
      <w:r w:rsidR="00F94D41" w:rsidRPr="4A8167F6">
        <w:rPr>
          <w:vertAlign w:val="subscript"/>
        </w:rPr>
        <w:t>3</w:t>
      </w:r>
      <w:r w:rsidR="00F94D41" w:rsidRPr="4A8167F6">
        <w:t xml:space="preserve"> + 3C </w:t>
      </w:r>
      <w:r w:rsidR="0097617F" w:rsidRPr="4A8167F6">
        <w:t>→</w:t>
      </w:r>
      <w:r w:rsidR="00F94D41" w:rsidRPr="4A8167F6">
        <w:t xml:space="preserve"> 4Al + 3CO</w:t>
      </w:r>
      <w:r w:rsidR="00F94D41" w:rsidRPr="4A8167F6">
        <w:rPr>
          <w:vertAlign w:val="subscript"/>
        </w:rPr>
        <w:t>2</w:t>
      </w:r>
      <w:r w:rsidRPr="001700D3">
        <w:rPr>
          <w:lang w:val="en-GB"/>
        </w:rPr>
        <w:tab/>
      </w:r>
      <w:r w:rsidR="00F94D41" w:rsidRPr="4A8167F6">
        <w:t>(4)</w:t>
      </w:r>
    </w:p>
    <w:p w14:paraId="1A669876" w14:textId="77777777" w:rsidR="002C23EF" w:rsidRDefault="002C23EF" w:rsidP="002C23EF">
      <w:pPr>
        <w:rPr>
          <w:lang w:val="en-GB"/>
        </w:rPr>
      </w:pPr>
    </w:p>
    <w:p w14:paraId="47C882AB" w14:textId="470D5A77" w:rsidR="00AC2F26" w:rsidRDefault="00F94D41" w:rsidP="00F94D41">
      <w:pPr>
        <w:rPr>
          <w:lang w:val="en-GB"/>
        </w:rPr>
      </w:pPr>
      <w:r w:rsidRPr="001700D3">
        <w:rPr>
          <w:lang w:val="en-GB"/>
        </w:rPr>
        <w:t xml:space="preserve">In these equations, there should be a space on each side of + and </w:t>
      </w:r>
      <w:r w:rsidR="00750B6F">
        <w:rPr>
          <w:lang w:val="en-GB"/>
        </w:rPr>
        <w:t>→</w:t>
      </w:r>
      <w:r w:rsidRPr="001700D3">
        <w:rPr>
          <w:lang w:val="en-GB"/>
        </w:rPr>
        <w:t xml:space="preserve"> sign. In equations as well as in the text, formulas of chemical compounds should be written with subscripts (e.g., Al</w:t>
      </w:r>
      <w:r w:rsidRPr="001700D3">
        <w:rPr>
          <w:vertAlign w:val="subscript"/>
          <w:lang w:val="en-GB"/>
        </w:rPr>
        <w:t>2</w:t>
      </w:r>
      <w:r w:rsidRPr="001700D3">
        <w:rPr>
          <w:lang w:val="en-GB"/>
        </w:rPr>
        <w:t>O</w:t>
      </w:r>
      <w:r w:rsidRPr="001700D3">
        <w:rPr>
          <w:vertAlign w:val="subscript"/>
          <w:lang w:val="en-GB"/>
        </w:rPr>
        <w:t>3</w:t>
      </w:r>
      <w:r w:rsidRPr="001700D3">
        <w:rPr>
          <w:lang w:val="en-GB"/>
        </w:rPr>
        <w:t xml:space="preserve"> and not Al2O3)</w:t>
      </w:r>
      <w:r w:rsidR="00004742">
        <w:rPr>
          <w:lang w:val="en-GB"/>
        </w:rPr>
        <w:t xml:space="preserve"> </w:t>
      </w:r>
      <w:r w:rsidR="00004742" w:rsidRPr="00004742">
        <w:rPr>
          <w:lang w:val="en-GB"/>
        </w:rPr>
        <w:t xml:space="preserve">– other special UNICODE characters </w:t>
      </w:r>
      <w:r w:rsidR="004F517F" w:rsidRPr="00004742">
        <w:rPr>
          <w:lang w:val="en-GB"/>
        </w:rPr>
        <w:t xml:space="preserve">(U+2080–2089 series) </w:t>
      </w:r>
      <w:r w:rsidR="00004742" w:rsidRPr="00004742">
        <w:rPr>
          <w:lang w:val="en-GB"/>
        </w:rPr>
        <w:t xml:space="preserve">used as subscripts are not accepted as the size of the corresponding font is smaller and make the reading difficult: e.g. Al2O3 (and not </w:t>
      </w:r>
      <w:proofErr w:type="spellStart"/>
      <w:r w:rsidR="00004742" w:rsidRPr="00004742">
        <w:rPr>
          <w:lang w:val="en-GB"/>
        </w:rPr>
        <w:t>Al₂O</w:t>
      </w:r>
      <w:proofErr w:type="spellEnd"/>
      <w:r w:rsidR="00004742" w:rsidRPr="00004742">
        <w:rPr>
          <w:lang w:val="en-GB"/>
        </w:rPr>
        <w:t>₃ with characters U+2082 and U+2083).</w:t>
      </w:r>
      <w:r w:rsidR="000D22BB" w:rsidRPr="00490771">
        <w:rPr>
          <w:color w:val="auto"/>
          <w:lang w:val="en-GB"/>
        </w:rPr>
        <w:t xml:space="preserve"> </w:t>
      </w:r>
      <w:r w:rsidR="000418E6" w:rsidRPr="00490771">
        <w:rPr>
          <w:color w:val="auto"/>
          <w:lang w:val="en-GB"/>
        </w:rPr>
        <w:t xml:space="preserve">One must pay attention to </w:t>
      </w:r>
      <w:r w:rsidR="008C226A" w:rsidRPr="00490771">
        <w:rPr>
          <w:color w:val="auto"/>
          <w:lang w:val="en-GB"/>
        </w:rPr>
        <w:t xml:space="preserve">this when text is pasted from </w:t>
      </w:r>
      <w:r w:rsidR="00750B6F" w:rsidRPr="00490771">
        <w:rPr>
          <w:color w:val="auto"/>
          <w:lang w:val="en-GB"/>
        </w:rPr>
        <w:t>an</w:t>
      </w:r>
      <w:r w:rsidR="008C226A" w:rsidRPr="00490771">
        <w:rPr>
          <w:color w:val="auto"/>
          <w:lang w:val="en-GB"/>
        </w:rPr>
        <w:t xml:space="preserve"> AI </w:t>
      </w:r>
      <w:r w:rsidR="00707D4C" w:rsidRPr="00490771">
        <w:rPr>
          <w:color w:val="auto"/>
          <w:lang w:val="en-GB"/>
        </w:rPr>
        <w:t>generator.</w:t>
      </w:r>
    </w:p>
    <w:p w14:paraId="4FA55600" w14:textId="6361576E" w:rsidR="00F94D41" w:rsidRPr="001700D3" w:rsidRDefault="00F94D41" w:rsidP="00F94D41">
      <w:pPr>
        <w:rPr>
          <w:lang w:val="en-GB"/>
        </w:rPr>
      </w:pPr>
      <w:r w:rsidRPr="001700D3">
        <w:rPr>
          <w:lang w:val="en-GB"/>
        </w:rPr>
        <w:t xml:space="preserve">Note that in English, elements are written in lower case (not in capitals) (aluminium and not Aluminium), but the symbol is in capital first letter (Ca, Mg). Chemical compounds and material names are also written in lower case (not in capitals) (e.g., alumina, carbon monoxide). </w:t>
      </w:r>
    </w:p>
    <w:p w14:paraId="653A0E03" w14:textId="77777777" w:rsidR="00A47745" w:rsidRDefault="00A47745" w:rsidP="00F94D41">
      <w:pPr>
        <w:rPr>
          <w:lang w:val="en-GB"/>
        </w:rPr>
      </w:pPr>
    </w:p>
    <w:p w14:paraId="432F7CA7" w14:textId="19247994" w:rsidR="00A47745" w:rsidRPr="00B36B06" w:rsidRDefault="00A47745" w:rsidP="00A47745">
      <w:pPr>
        <w:rPr>
          <w:lang w:val="en-GB"/>
        </w:rPr>
      </w:pPr>
      <w:r w:rsidRPr="00B36B06">
        <w:t>An arrow (→) should be used in standard chemical equations</w:t>
      </w:r>
      <w:r w:rsidR="001E00AB">
        <w:t xml:space="preserve"> </w:t>
      </w:r>
      <w:r w:rsidRPr="00B36B06">
        <w:t>because the arrow (yield sign) shows the</w:t>
      </w:r>
      <w:r w:rsidR="001E00AB">
        <w:t xml:space="preserve"> </w:t>
      </w:r>
      <w:r w:rsidRPr="00B36B06">
        <w:rPr>
          <w:i/>
          <w:iCs/>
        </w:rPr>
        <w:t>direction</w:t>
      </w:r>
      <w:r w:rsidR="001E00AB">
        <w:rPr>
          <w:i/>
          <w:iCs/>
        </w:rPr>
        <w:t xml:space="preserve"> </w:t>
      </w:r>
      <w:r w:rsidRPr="00B36B06">
        <w:t>and</w:t>
      </w:r>
      <w:r w:rsidR="001E00AB">
        <w:t xml:space="preserve"> </w:t>
      </w:r>
      <w:r w:rsidRPr="00B36B06">
        <w:rPr>
          <w:i/>
          <w:iCs/>
        </w:rPr>
        <w:t>process</w:t>
      </w:r>
      <w:r w:rsidR="001E00AB">
        <w:rPr>
          <w:i/>
          <w:iCs/>
        </w:rPr>
        <w:t xml:space="preserve"> </w:t>
      </w:r>
      <w:r w:rsidRPr="00B36B06">
        <w:t>of a chemical change (reactants</w:t>
      </w:r>
      <w:r w:rsidR="001E00AB">
        <w:t xml:space="preserve"> </w:t>
      </w:r>
      <w:r w:rsidRPr="00B36B06">
        <w:rPr>
          <w:i/>
          <w:iCs/>
        </w:rPr>
        <w:t>yield</w:t>
      </w:r>
      <w:r w:rsidR="001E00AB">
        <w:rPr>
          <w:i/>
          <w:iCs/>
        </w:rPr>
        <w:t xml:space="preserve"> </w:t>
      </w:r>
      <w:r w:rsidRPr="00B36B06">
        <w:t>products), while an equals sign implies mathematical equivalence, which is not true as substances change.</w:t>
      </w:r>
      <w:r w:rsidR="003E150C">
        <w:t xml:space="preserve"> You may insert the arrows in Word going to Insert: </w:t>
      </w:r>
      <w:r w:rsidR="00142226">
        <w:t xml:space="preserve">Symbols: Subset: Arrows. Or </w:t>
      </w:r>
      <w:r w:rsidR="00194424">
        <w:t xml:space="preserve">you may </w:t>
      </w:r>
      <w:r w:rsidR="00142226">
        <w:t>use the shortcuts below:</w:t>
      </w:r>
    </w:p>
    <w:p w14:paraId="0FCDDBE0" w14:textId="3FB41A32" w:rsidR="00A47745" w:rsidRPr="00B36B06" w:rsidRDefault="00FD5863" w:rsidP="00B36B06">
      <w:pPr>
        <w:pStyle w:val="a6"/>
        <w:numPr>
          <w:ilvl w:val="0"/>
          <w:numId w:val="20"/>
        </w:numPr>
        <w:rPr>
          <w:lang w:val="en-GB"/>
        </w:rPr>
      </w:pPr>
      <w:r w:rsidRPr="00FD5863">
        <w:rPr>
          <w:lang w:val="en-GB"/>
        </w:rPr>
        <w:t>Right arrow (UNICODE U+2192 →): one-way reaction (reactants become products) – in Word type Alt + 26</w:t>
      </w:r>
      <w:r w:rsidR="008A32EB">
        <w:rPr>
          <w:lang w:val="en-GB"/>
        </w:rPr>
        <w:t>, or 2192 then Alt</w:t>
      </w:r>
      <w:r w:rsidR="003E049E">
        <w:rPr>
          <w:lang w:val="en-GB"/>
        </w:rPr>
        <w:t xml:space="preserve"> </w:t>
      </w:r>
      <w:r w:rsidR="008A32EB">
        <w:rPr>
          <w:lang w:val="en-GB"/>
        </w:rPr>
        <w:t>+</w:t>
      </w:r>
      <w:r w:rsidR="003E049E">
        <w:rPr>
          <w:lang w:val="en-GB"/>
        </w:rPr>
        <w:t xml:space="preserve"> </w:t>
      </w:r>
      <w:r w:rsidR="008A32EB">
        <w:rPr>
          <w:lang w:val="en-GB"/>
        </w:rPr>
        <w:t>x</w:t>
      </w:r>
      <w:r w:rsidRPr="00FD5863">
        <w:rPr>
          <w:lang w:val="en-GB"/>
        </w:rPr>
        <w:t>;</w:t>
      </w:r>
    </w:p>
    <w:p w14:paraId="6778E59B" w14:textId="6E040E2D" w:rsidR="00A47745" w:rsidRPr="00B36B06" w:rsidRDefault="00451C2C" w:rsidP="00B36B06">
      <w:pPr>
        <w:pStyle w:val="a6"/>
        <w:numPr>
          <w:ilvl w:val="0"/>
          <w:numId w:val="20"/>
        </w:numPr>
        <w:rPr>
          <w:lang w:val="en-GB"/>
        </w:rPr>
      </w:pPr>
      <w:r w:rsidRPr="00B36B06">
        <w:t>Double arrow (</w:t>
      </w:r>
      <w:r>
        <w:t xml:space="preserve">UNICODE U+21CC </w:t>
      </w:r>
      <w:r w:rsidRPr="00B36B06">
        <w:rPr>
          <w:rFonts w:ascii="Cambria Math" w:hAnsi="Cambria Math" w:cs="Cambria Math"/>
        </w:rPr>
        <w:t>⇌</w:t>
      </w:r>
      <w:r w:rsidRPr="00B36B06">
        <w:t xml:space="preserve">): reversible reaction (equilibrium) - in Word </w:t>
      </w:r>
      <w:r w:rsidRPr="00B36B06">
        <w:rPr>
          <w:lang w:val="en-GB"/>
        </w:rPr>
        <w:t xml:space="preserve">type </w:t>
      </w:r>
      <w:r>
        <w:rPr>
          <w:lang w:val="en-GB"/>
        </w:rPr>
        <w:t xml:space="preserve">Alt + 8652, or </w:t>
      </w:r>
      <w:r w:rsidRPr="00B36B06">
        <w:rPr>
          <w:lang w:val="en-GB"/>
        </w:rPr>
        <w:t xml:space="preserve">21CC, then Alt + </w:t>
      </w:r>
      <w:r>
        <w:rPr>
          <w:lang w:val="en-GB"/>
        </w:rPr>
        <w:t>x</w:t>
      </w:r>
    </w:p>
    <w:p w14:paraId="7D3CF25E" w14:textId="77777777" w:rsidR="005561BF" w:rsidRDefault="005561BF" w:rsidP="00A47745"/>
    <w:p w14:paraId="30F0DD20" w14:textId="47E6D317" w:rsidR="00A47745" w:rsidRPr="00FD29A7" w:rsidRDefault="00A47745" w:rsidP="00A47745">
      <w:r w:rsidRPr="000D203A">
        <w:t>The e</w:t>
      </w:r>
      <w:r w:rsidRPr="00FD29A7">
        <w:t xml:space="preserve">qual </w:t>
      </w:r>
      <w:r w:rsidRPr="000D203A">
        <w:t>s</w:t>
      </w:r>
      <w:r w:rsidRPr="00FD29A7">
        <w:t xml:space="preserve">ign </w:t>
      </w:r>
      <w:r w:rsidRPr="000D203A">
        <w:t>m</w:t>
      </w:r>
      <w:r w:rsidRPr="00FD29A7">
        <w:t xml:space="preserve">ight </w:t>
      </w:r>
      <w:r w:rsidRPr="000D203A">
        <w:t>a</w:t>
      </w:r>
      <w:r w:rsidRPr="00FD29A7">
        <w:t>ppear</w:t>
      </w:r>
      <w:r w:rsidRPr="000D203A">
        <w:t xml:space="preserve"> in t</w:t>
      </w:r>
      <w:r w:rsidRPr="00FD29A7">
        <w:t xml:space="preserve">hermochemical </w:t>
      </w:r>
      <w:r w:rsidRPr="000D203A">
        <w:t>e</w:t>
      </w:r>
      <w:r w:rsidRPr="00FD29A7">
        <w:t>quations</w:t>
      </w:r>
      <w:r>
        <w:rPr>
          <w:b/>
          <w:bCs/>
        </w:rPr>
        <w:t xml:space="preserve"> </w:t>
      </w:r>
      <w:r>
        <w:t>wh</w:t>
      </w:r>
      <w:r w:rsidRPr="00FD29A7">
        <w:t xml:space="preserve">en heat (energy) is part of the equation, </w:t>
      </w:r>
      <w:r>
        <w:t>as shown in Equation (5):</w:t>
      </w:r>
    </w:p>
    <w:p w14:paraId="235FEEEA" w14:textId="6361576E" w:rsidR="00A47745" w:rsidRPr="00FD29A7" w:rsidRDefault="00A47745" w:rsidP="00A47745">
      <w:r w:rsidRPr="00FD29A7">
        <w:rPr>
          <w:noProof/>
        </w:rPr>
        <w:drawing>
          <wp:inline distT="0" distB="0" distL="0" distR="0" wp14:anchorId="42A41EA7" wp14:editId="2D38BD24">
            <wp:extent cx="9525" cy="9525"/>
            <wp:effectExtent l="0" t="0" r="0" b="0"/>
            <wp:docPr id="4043655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325D5C21" w14:textId="77777777" w:rsidR="00A47745" w:rsidRPr="001700D3" w:rsidRDefault="00A47745" w:rsidP="00A47745">
      <w:pPr>
        <w:pStyle w:val="Equation"/>
        <w:rPr>
          <w:lang w:val="en-GB"/>
        </w:rPr>
      </w:pPr>
      <w:r w:rsidRPr="001700D3">
        <w:rPr>
          <w:lang w:val="en-GB"/>
        </w:rPr>
        <w:tab/>
        <w:t>2</w:t>
      </w:r>
      <w:r>
        <w:rPr>
          <w:lang w:val="en-GB"/>
        </w:rPr>
        <w:t>H</w:t>
      </w:r>
      <w:r w:rsidRPr="001700D3">
        <w:rPr>
          <w:vertAlign w:val="subscript"/>
          <w:lang w:val="en-GB"/>
        </w:rPr>
        <w:t>2</w:t>
      </w:r>
      <w:r w:rsidRPr="001700D3">
        <w:rPr>
          <w:lang w:val="en-GB"/>
        </w:rPr>
        <w:t xml:space="preserve"> + O</w:t>
      </w:r>
      <w:r w:rsidRPr="001700D3">
        <w:rPr>
          <w:vertAlign w:val="subscript"/>
          <w:lang w:val="en-GB"/>
        </w:rPr>
        <w:t>2</w:t>
      </w:r>
      <w:r w:rsidRPr="001700D3">
        <w:rPr>
          <w:lang w:val="en-GB"/>
        </w:rPr>
        <w:t xml:space="preserve"> </w:t>
      </w:r>
      <w:r>
        <w:rPr>
          <w:lang w:val="en-GB"/>
        </w:rPr>
        <w:t>= 2H</w:t>
      </w:r>
      <w:r w:rsidRPr="001700D3">
        <w:rPr>
          <w:vertAlign w:val="subscript"/>
          <w:lang w:val="en-GB"/>
        </w:rPr>
        <w:t>2</w:t>
      </w:r>
      <w:r>
        <w:rPr>
          <w:lang w:val="en-GB"/>
        </w:rPr>
        <w:t>O</w:t>
      </w:r>
      <w:r w:rsidRPr="001700D3">
        <w:rPr>
          <w:lang w:val="en-GB"/>
        </w:rPr>
        <w:t xml:space="preserve"> + </w:t>
      </w:r>
      <w:r w:rsidRPr="00FD29A7">
        <w:t>285 kJ/mol</w:t>
      </w:r>
      <w:r w:rsidRPr="001700D3">
        <w:rPr>
          <w:lang w:val="en-GB"/>
        </w:rPr>
        <w:tab/>
        <w:t>(</w:t>
      </w:r>
      <w:r>
        <w:rPr>
          <w:lang w:val="en-GB"/>
        </w:rPr>
        <w:t>5</w:t>
      </w:r>
      <w:r w:rsidRPr="001700D3">
        <w:rPr>
          <w:lang w:val="en-GB"/>
        </w:rPr>
        <w:t>)</w:t>
      </w:r>
    </w:p>
    <w:p w14:paraId="642EF6AC" w14:textId="77777777" w:rsidR="00F94D41" w:rsidRPr="001700D3" w:rsidRDefault="00F94D41" w:rsidP="00F94D41">
      <w:pPr>
        <w:rPr>
          <w:lang w:val="en-GB"/>
        </w:rPr>
      </w:pPr>
    </w:p>
    <w:p w14:paraId="33103440" w14:textId="77777777" w:rsidR="00163A0F" w:rsidRPr="001700D3" w:rsidRDefault="00163A0F" w:rsidP="003947CF">
      <w:pPr>
        <w:pStyle w:val="Sub-sectiontitle"/>
        <w:rPr>
          <w:lang w:val="en-GB"/>
        </w:rPr>
      </w:pPr>
      <w:bookmarkStart w:id="6" w:name="_Hlk22139654"/>
      <w:r w:rsidRPr="001700D3">
        <w:rPr>
          <w:lang w:val="en-GB"/>
        </w:rPr>
        <w:t>Quotations</w:t>
      </w:r>
    </w:p>
    <w:bookmarkEnd w:id="6"/>
    <w:p w14:paraId="0FB14DAD" w14:textId="77777777" w:rsidR="00163A0F" w:rsidRPr="001700D3" w:rsidRDefault="00163A0F" w:rsidP="00163A0F">
      <w:pPr>
        <w:rPr>
          <w:lang w:val="en-GB"/>
        </w:rPr>
      </w:pPr>
    </w:p>
    <w:p w14:paraId="1FFD91D5" w14:textId="77777777" w:rsidR="00163A0F" w:rsidRPr="001700D3" w:rsidRDefault="00163A0F" w:rsidP="00163A0F">
      <w:pPr>
        <w:rPr>
          <w:lang w:val="en-GB"/>
        </w:rPr>
      </w:pPr>
      <w:r w:rsidRPr="001700D3">
        <w:rPr>
          <w:lang w:val="en-GB"/>
        </w:rPr>
        <w:t xml:space="preserve">Direct quotations should be in quotation marks, </w:t>
      </w:r>
      <w:r w:rsidRPr="001700D3">
        <w:rPr>
          <w:i/>
          <w:iCs/>
          <w:lang w:val="en-GB"/>
        </w:rPr>
        <w:t>Italic</w:t>
      </w:r>
      <w:r w:rsidRPr="001700D3">
        <w:rPr>
          <w:lang w:val="en-GB"/>
        </w:rPr>
        <w:t xml:space="preserve"> 11 pt., with one blank line above and below the quotation. The reference should be numbered and quoted in References. Example:</w:t>
      </w:r>
    </w:p>
    <w:p w14:paraId="5DD063C1" w14:textId="77777777" w:rsidR="00163A0F" w:rsidRPr="001700D3" w:rsidRDefault="00163A0F" w:rsidP="00163A0F">
      <w:pPr>
        <w:rPr>
          <w:lang w:val="en-GB"/>
        </w:rPr>
      </w:pPr>
    </w:p>
    <w:p w14:paraId="1E8FD8FA" w14:textId="77777777" w:rsidR="00163A0F" w:rsidRPr="001700D3" w:rsidRDefault="00163A0F" w:rsidP="00163A0F">
      <w:pPr>
        <w:rPr>
          <w:lang w:val="en-GB"/>
        </w:rPr>
      </w:pPr>
      <w:r w:rsidRPr="001700D3">
        <w:rPr>
          <w:lang w:val="en-GB"/>
        </w:rPr>
        <w:t>Jensen [1] gave a review of the effect of slotted anodes on cell performance. He concluded that:</w:t>
      </w:r>
    </w:p>
    <w:p w14:paraId="0F83BDF3" w14:textId="77777777" w:rsidR="00163A0F" w:rsidRPr="001700D3" w:rsidRDefault="00163A0F" w:rsidP="00163A0F">
      <w:pPr>
        <w:rPr>
          <w:lang w:val="en-GB"/>
        </w:rPr>
      </w:pPr>
    </w:p>
    <w:p w14:paraId="4C1ABF8F" w14:textId="77777777" w:rsidR="00163A0F" w:rsidRPr="001700D3" w:rsidRDefault="00163A0F" w:rsidP="00163A0F">
      <w:pPr>
        <w:pStyle w:val="Citation1"/>
        <w:rPr>
          <w:lang w:val="en-GB"/>
        </w:rPr>
      </w:pPr>
      <w:r w:rsidRPr="001700D3">
        <w:rPr>
          <w:lang w:val="en-GB"/>
        </w:rPr>
        <w:t>“The use of slots in anodes drains CO</w:t>
      </w:r>
      <w:r w:rsidRPr="001700D3">
        <w:rPr>
          <w:vertAlign w:val="subscript"/>
          <w:lang w:val="en-GB"/>
        </w:rPr>
        <w:t>2</w:t>
      </w:r>
      <w:r w:rsidRPr="001700D3">
        <w:rPr>
          <w:lang w:val="en-GB"/>
        </w:rPr>
        <w:t xml:space="preserve"> away from the horizontal anode reaction face more frequently than from the same size anodes without slots. Slots reduce average bubble coverage and, thus, reduce bubble electrical resistance. The use of slotted anodes in prebaked anode reduction cells is an inexpensive and simple way to improve current efficiency, reduce pot voltage, reduce DC kWh/kg Al or allow an increase in cell amperage.” </w:t>
      </w:r>
    </w:p>
    <w:p w14:paraId="412E94D3" w14:textId="77777777" w:rsidR="00163A0F" w:rsidRPr="001700D3" w:rsidRDefault="00163A0F" w:rsidP="00E41411">
      <w:pPr>
        <w:rPr>
          <w:lang w:val="en-GB"/>
        </w:rPr>
      </w:pPr>
    </w:p>
    <w:p w14:paraId="519E8D20" w14:textId="77777777" w:rsidR="00C62DC0" w:rsidRPr="001700D3" w:rsidRDefault="00C62DC0" w:rsidP="00B22504">
      <w:pPr>
        <w:pStyle w:val="Sub-sectiontitle"/>
        <w:keepNext/>
        <w:rPr>
          <w:lang w:val="en-GB"/>
        </w:rPr>
      </w:pPr>
      <w:bookmarkStart w:id="7" w:name="_Hlk128219761"/>
      <w:r w:rsidRPr="001700D3">
        <w:rPr>
          <w:lang w:val="en-GB"/>
        </w:rPr>
        <w:t>Tables</w:t>
      </w:r>
      <w:bookmarkEnd w:id="7"/>
    </w:p>
    <w:p w14:paraId="4A98F039" w14:textId="77777777" w:rsidR="00C62DC0" w:rsidRPr="001700D3" w:rsidRDefault="00C62DC0" w:rsidP="00B22504">
      <w:pPr>
        <w:keepNext/>
        <w:rPr>
          <w:lang w:val="en-GB"/>
        </w:rPr>
      </w:pPr>
    </w:p>
    <w:p w14:paraId="11D1F0AB" w14:textId="52D93F22" w:rsidR="00E22FD1" w:rsidRPr="001700D3" w:rsidRDefault="0087362A" w:rsidP="00E22FD1">
      <w:pPr>
        <w:rPr>
          <w:lang w:val="en-GB"/>
        </w:rPr>
      </w:pPr>
      <w:r w:rsidRPr="001700D3">
        <w:rPr>
          <w:lang w:val="en-GB"/>
        </w:rPr>
        <w:t>Tables</w:t>
      </w:r>
      <w:r w:rsidR="00C4714A" w:rsidRPr="001700D3">
        <w:rPr>
          <w:lang w:val="en-GB"/>
        </w:rPr>
        <w:t xml:space="preserve"> </w:t>
      </w:r>
      <w:r w:rsidRPr="001700D3">
        <w:rPr>
          <w:lang w:val="en-GB"/>
        </w:rPr>
        <w:t xml:space="preserve">should normally be inserted at the appropriate position in the paper as soon as possible </w:t>
      </w:r>
      <w:r w:rsidRPr="001700D3">
        <w:rPr>
          <w:rFonts w:ascii="(Utiliser une police de caractè" w:hAnsi="(Utiliser une police de caractè"/>
          <w:color w:val="auto"/>
          <w:u w:val="single"/>
          <w:lang w:val="en-GB"/>
        </w:rPr>
        <w:t>after</w:t>
      </w:r>
      <w:r w:rsidRPr="001700D3">
        <w:rPr>
          <w:color w:val="auto"/>
          <w:lang w:val="en-GB"/>
        </w:rPr>
        <w:t xml:space="preserve"> t</w:t>
      </w:r>
      <w:r w:rsidRPr="001700D3">
        <w:rPr>
          <w:lang w:val="en-GB"/>
        </w:rPr>
        <w:t xml:space="preserve">he mention, but without leaving too much empty space on a page. </w:t>
      </w:r>
      <w:r w:rsidR="00E22FD1" w:rsidRPr="001700D3">
        <w:rPr>
          <w:lang w:val="en-GB"/>
        </w:rPr>
        <w:t>All tables should be numbered with consecutive Arabic numbers in the same order as they are referred to in the text</w:t>
      </w:r>
      <w:r w:rsidR="00E051E8" w:rsidRPr="001700D3">
        <w:rPr>
          <w:lang w:val="en-GB"/>
        </w:rPr>
        <w:t xml:space="preserve">, </w:t>
      </w:r>
      <w:r w:rsidR="00E51FBE" w:rsidRPr="001700D3">
        <w:rPr>
          <w:lang w:val="en-GB"/>
        </w:rPr>
        <w:t xml:space="preserve">where references </w:t>
      </w:r>
      <w:r w:rsidRPr="001700D3">
        <w:rPr>
          <w:lang w:val="en-GB"/>
        </w:rPr>
        <w:t xml:space="preserve">Table 1, Tables 2–4 should be in capital first letter. </w:t>
      </w:r>
    </w:p>
    <w:p w14:paraId="46E94A90" w14:textId="3E0A7EA7" w:rsidR="001E39C2" w:rsidRPr="001700D3" w:rsidRDefault="001E39C2" w:rsidP="0087362A">
      <w:pPr>
        <w:rPr>
          <w:lang w:val="en-GB"/>
        </w:rPr>
      </w:pPr>
    </w:p>
    <w:p w14:paraId="7382F946" w14:textId="6799D142" w:rsidR="00007923" w:rsidRPr="001700D3" w:rsidRDefault="0087362A" w:rsidP="00007923">
      <w:pPr>
        <w:rPr>
          <w:lang w:val="en-GB"/>
        </w:rPr>
      </w:pPr>
      <w:r w:rsidRPr="001700D3">
        <w:rPr>
          <w:lang w:val="en-GB"/>
        </w:rPr>
        <w:t xml:space="preserve">Table heading </w:t>
      </w:r>
      <w:r w:rsidR="00007923" w:rsidRPr="001700D3">
        <w:rPr>
          <w:lang w:val="en-GB"/>
        </w:rPr>
        <w:t>(ca</w:t>
      </w:r>
      <w:r w:rsidR="0047313A" w:rsidRPr="001700D3">
        <w:rPr>
          <w:lang w:val="en-GB"/>
        </w:rPr>
        <w:t xml:space="preserve">ption) </w:t>
      </w:r>
      <w:r w:rsidRPr="001700D3">
        <w:rPr>
          <w:lang w:val="en-GB"/>
        </w:rPr>
        <w:t xml:space="preserve">shall be bold and </w:t>
      </w:r>
      <w:r w:rsidR="004F014F" w:rsidRPr="001700D3">
        <w:rPr>
          <w:lang w:val="en-GB"/>
        </w:rPr>
        <w:t>centred</w:t>
      </w:r>
      <w:r w:rsidRPr="001700D3">
        <w:rPr>
          <w:lang w:val="en-GB"/>
        </w:rPr>
        <w:t xml:space="preserve"> and placed </w:t>
      </w:r>
      <w:r w:rsidRPr="001700D3">
        <w:rPr>
          <w:rFonts w:ascii="(Utiliser une police de caractè" w:hAnsi="(Utiliser une police de caractè"/>
          <w:color w:val="auto"/>
          <w:u w:val="single"/>
          <w:lang w:val="en-GB"/>
        </w:rPr>
        <w:t>above</w:t>
      </w:r>
      <w:r w:rsidRPr="001700D3">
        <w:rPr>
          <w:lang w:val="en-GB"/>
        </w:rPr>
        <w:t xml:space="preserve"> the related table</w:t>
      </w:r>
      <w:r w:rsidR="008C0CE7" w:rsidRPr="001700D3">
        <w:rPr>
          <w:lang w:val="en-GB"/>
        </w:rPr>
        <w:t xml:space="preserve">, without any </w:t>
      </w:r>
      <w:r w:rsidR="000C1F5A" w:rsidRPr="001700D3">
        <w:rPr>
          <w:lang w:val="en-GB"/>
        </w:rPr>
        <w:t xml:space="preserve">blank line between </w:t>
      </w:r>
      <w:r w:rsidR="004F014F" w:rsidRPr="001700D3">
        <w:rPr>
          <w:lang w:val="en-GB"/>
        </w:rPr>
        <w:t>th</w:t>
      </w:r>
      <w:r w:rsidR="004F014F">
        <w:rPr>
          <w:lang w:val="en-GB"/>
        </w:rPr>
        <w:t>e</w:t>
      </w:r>
      <w:r w:rsidR="004F014F" w:rsidRPr="001700D3">
        <w:rPr>
          <w:lang w:val="en-GB"/>
        </w:rPr>
        <w:t xml:space="preserve"> </w:t>
      </w:r>
      <w:r w:rsidR="000C1F5A" w:rsidRPr="001700D3">
        <w:rPr>
          <w:lang w:val="en-GB"/>
        </w:rPr>
        <w:t>table caption and the table.</w:t>
      </w:r>
      <w:r w:rsidR="00007923" w:rsidRPr="001700D3">
        <w:rPr>
          <w:lang w:val="en-GB"/>
        </w:rPr>
        <w:t xml:space="preserve"> </w:t>
      </w:r>
      <w:r w:rsidR="007B546F" w:rsidRPr="001700D3">
        <w:rPr>
          <w:lang w:val="en-GB"/>
        </w:rPr>
        <w:t>It is composed of the</w:t>
      </w:r>
      <w:r w:rsidR="006D5A11" w:rsidRPr="001700D3">
        <w:rPr>
          <w:lang w:val="en-GB"/>
        </w:rPr>
        <w:t xml:space="preserve"> table reference </w:t>
      </w:r>
      <w:r w:rsidR="00CA0320" w:rsidRPr="001700D3">
        <w:rPr>
          <w:lang w:val="en-GB"/>
        </w:rPr>
        <w:t xml:space="preserve">in capital first letter </w:t>
      </w:r>
      <w:r w:rsidR="004C70AA" w:rsidRPr="001700D3">
        <w:rPr>
          <w:lang w:val="en-GB"/>
        </w:rPr>
        <w:t>and full stop, followed by</w:t>
      </w:r>
      <w:r w:rsidR="006D5A11" w:rsidRPr="001700D3">
        <w:rPr>
          <w:lang w:val="en-GB"/>
        </w:rPr>
        <w:t xml:space="preserve"> the </w:t>
      </w:r>
      <w:r w:rsidR="0001074A" w:rsidRPr="001700D3">
        <w:rPr>
          <w:lang w:val="en-GB"/>
        </w:rPr>
        <w:t>caption text</w:t>
      </w:r>
      <w:r w:rsidR="005C7919" w:rsidRPr="001700D3">
        <w:rPr>
          <w:lang w:val="en-GB"/>
        </w:rPr>
        <w:t xml:space="preserve">. </w:t>
      </w:r>
      <w:r w:rsidR="00007923" w:rsidRPr="001700D3">
        <w:rPr>
          <w:lang w:val="en-GB"/>
        </w:rPr>
        <w:t>There is always a full stop at the end of the caption</w:t>
      </w:r>
      <w:r w:rsidR="0047313A" w:rsidRPr="001700D3">
        <w:rPr>
          <w:lang w:val="en-GB"/>
        </w:rPr>
        <w:t xml:space="preserve">, its text is not </w:t>
      </w:r>
      <w:r w:rsidR="008901DF" w:rsidRPr="001700D3">
        <w:rPr>
          <w:lang w:val="en-GB"/>
        </w:rPr>
        <w:t>capitalized</w:t>
      </w:r>
      <w:r w:rsidR="005C7919" w:rsidRPr="001700D3">
        <w:rPr>
          <w:lang w:val="en-GB"/>
        </w:rPr>
        <w:t xml:space="preserve"> </w:t>
      </w:r>
      <w:r w:rsidR="00947ADE" w:rsidRPr="001700D3">
        <w:rPr>
          <w:lang w:val="en-GB"/>
        </w:rPr>
        <w:t>except for the first word.</w:t>
      </w:r>
    </w:p>
    <w:p w14:paraId="6319E749" w14:textId="02A1D890" w:rsidR="001E39C2" w:rsidRPr="001700D3" w:rsidRDefault="001E39C2" w:rsidP="0087362A">
      <w:pPr>
        <w:rPr>
          <w:lang w:val="en-GB"/>
        </w:rPr>
      </w:pPr>
    </w:p>
    <w:p w14:paraId="31AB4C11" w14:textId="2D6A6BC8" w:rsidR="000C1F5A" w:rsidRPr="001700D3" w:rsidRDefault="002E4663" w:rsidP="0087362A">
      <w:pPr>
        <w:rPr>
          <w:lang w:val="en-GB"/>
        </w:rPr>
      </w:pPr>
      <w:r w:rsidRPr="001700D3">
        <w:rPr>
          <w:lang w:val="en-GB"/>
        </w:rPr>
        <w:t>T</w:t>
      </w:r>
      <w:r w:rsidR="0087362A" w:rsidRPr="001700D3">
        <w:rPr>
          <w:lang w:val="en-GB"/>
        </w:rPr>
        <w:t>here is one blank line between the text and the table caption and one blank line below the table and the continuing text</w:t>
      </w:r>
      <w:r w:rsidRPr="001700D3">
        <w:rPr>
          <w:lang w:val="en-GB"/>
        </w:rPr>
        <w:t>.</w:t>
      </w:r>
    </w:p>
    <w:p w14:paraId="53ECDB90" w14:textId="77777777" w:rsidR="0087362A" w:rsidRPr="001700D3" w:rsidRDefault="0087362A" w:rsidP="00C62DC0">
      <w:pPr>
        <w:rPr>
          <w:lang w:val="en-GB"/>
        </w:rPr>
      </w:pPr>
    </w:p>
    <w:p w14:paraId="5FFBCA21" w14:textId="03648576" w:rsidR="009421B6" w:rsidRDefault="00C62DC0" w:rsidP="009421B6">
      <w:pPr>
        <w:rPr>
          <w:lang w:val="en-GB"/>
        </w:rPr>
      </w:pPr>
      <w:r w:rsidRPr="001700D3">
        <w:rPr>
          <w:lang w:val="en-GB"/>
        </w:rPr>
        <w:t xml:space="preserve">Tables should be inserted as part of the text, not as images, </w:t>
      </w:r>
      <w:r w:rsidR="00947ADE" w:rsidRPr="001700D3">
        <w:rPr>
          <w:lang w:val="en-GB"/>
        </w:rPr>
        <w:t xml:space="preserve">preferred font is </w:t>
      </w:r>
      <w:r w:rsidRPr="001700D3">
        <w:rPr>
          <w:lang w:val="en-GB"/>
        </w:rPr>
        <w:t>Times New Roman</w:t>
      </w:r>
      <w:r w:rsidR="00947ADE" w:rsidRPr="001700D3">
        <w:rPr>
          <w:lang w:val="en-GB"/>
        </w:rPr>
        <w:t xml:space="preserve">, its size should be </w:t>
      </w:r>
      <w:r w:rsidRPr="001700D3">
        <w:rPr>
          <w:lang w:val="en-GB"/>
        </w:rPr>
        <w:t>11</w:t>
      </w:r>
      <w:r w:rsidR="00514E4F" w:rsidRPr="001700D3">
        <w:rPr>
          <w:lang w:val="en-GB"/>
        </w:rPr>
        <w:t xml:space="preserve"> or</w:t>
      </w:r>
      <w:r w:rsidR="009972CD" w:rsidRPr="001700D3">
        <w:rPr>
          <w:lang w:val="en-GB"/>
        </w:rPr>
        <w:t xml:space="preserve"> </w:t>
      </w:r>
      <w:proofErr w:type="gramStart"/>
      <w:r w:rsidR="004F014F">
        <w:rPr>
          <w:lang w:val="en-GB"/>
        </w:rPr>
        <w:t>smaller</w:t>
      </w:r>
      <w:proofErr w:type="gramEnd"/>
      <w:r w:rsidR="004F014F" w:rsidRPr="001700D3">
        <w:rPr>
          <w:lang w:val="en-GB"/>
        </w:rPr>
        <w:t xml:space="preserve"> </w:t>
      </w:r>
      <w:r w:rsidR="00514E4F" w:rsidRPr="001700D3">
        <w:rPr>
          <w:lang w:val="en-GB"/>
        </w:rPr>
        <w:t xml:space="preserve">if necessary, but never less </w:t>
      </w:r>
      <w:r w:rsidR="009972CD" w:rsidRPr="001700D3">
        <w:rPr>
          <w:lang w:val="en-GB"/>
        </w:rPr>
        <w:t>than</w:t>
      </w:r>
      <w:r w:rsidR="00514E4F" w:rsidRPr="001700D3">
        <w:rPr>
          <w:lang w:val="en-GB"/>
        </w:rPr>
        <w:t xml:space="preserve"> 9</w:t>
      </w:r>
      <w:r w:rsidR="006C0237">
        <w:rPr>
          <w:lang w:val="en-GB"/>
        </w:rPr>
        <w:t>.</w:t>
      </w:r>
    </w:p>
    <w:p w14:paraId="684FC889" w14:textId="77777777" w:rsidR="002E3711" w:rsidRDefault="002E3711" w:rsidP="009421B6">
      <w:pPr>
        <w:rPr>
          <w:lang w:val="en-GB"/>
        </w:rPr>
      </w:pPr>
    </w:p>
    <w:p w14:paraId="65A8EA78" w14:textId="700885A0" w:rsidR="009421B6" w:rsidRPr="00355ABE" w:rsidRDefault="009421B6" w:rsidP="009421B6">
      <w:pPr>
        <w:rPr>
          <w:i/>
          <w:iCs/>
          <w:u w:val="single"/>
          <w:lang w:val="en-GB"/>
        </w:rPr>
      </w:pPr>
      <w:r w:rsidRPr="00355ABE">
        <w:rPr>
          <w:i/>
          <w:iCs/>
          <w:u w:val="single"/>
          <w:lang w:val="en-GB"/>
        </w:rPr>
        <w:t>Example:</w:t>
      </w:r>
    </w:p>
    <w:p w14:paraId="4A9234B9" w14:textId="77777777" w:rsidR="009421B6" w:rsidRPr="009421B6" w:rsidRDefault="009421B6" w:rsidP="009421B6">
      <w:pPr>
        <w:rPr>
          <w:lang w:val="en-GB"/>
        </w:rPr>
      </w:pPr>
    </w:p>
    <w:p w14:paraId="6EF973AB" w14:textId="00AA8A5A" w:rsidR="00232310" w:rsidRDefault="009421B6" w:rsidP="008A0202">
      <w:pPr>
        <w:pStyle w:val="Figure"/>
      </w:pPr>
      <w:r w:rsidRPr="009421B6">
        <w:t>Table 2. Thermal conductivity and electrical resistivity of different ramming pastes [3].</w:t>
      </w:r>
    </w:p>
    <w:tbl>
      <w:tblPr>
        <w:tblStyle w:val="af3"/>
        <w:tblW w:w="0" w:type="auto"/>
        <w:tblLook w:val="04A0" w:firstRow="1" w:lastRow="0" w:firstColumn="1" w:lastColumn="0" w:noHBand="0" w:noVBand="1"/>
      </w:tblPr>
      <w:tblGrid>
        <w:gridCol w:w="3823"/>
        <w:gridCol w:w="934"/>
        <w:gridCol w:w="934"/>
        <w:gridCol w:w="935"/>
        <w:gridCol w:w="934"/>
        <w:gridCol w:w="935"/>
      </w:tblGrid>
      <w:tr w:rsidR="00355ABE" w14:paraId="32353014" w14:textId="639F120B" w:rsidTr="00355ABE">
        <w:tc>
          <w:tcPr>
            <w:tcW w:w="3823" w:type="dxa"/>
          </w:tcPr>
          <w:p w14:paraId="2492FD99" w14:textId="417378FA" w:rsidR="00355ABE" w:rsidRPr="00355ABE" w:rsidRDefault="00355ABE" w:rsidP="009421B6">
            <w:pPr>
              <w:rPr>
                <w:b/>
                <w:bCs/>
                <w:lang w:val="en-GB"/>
              </w:rPr>
            </w:pPr>
            <w:r w:rsidRPr="00355ABE">
              <w:rPr>
                <w:b/>
                <w:bCs/>
                <w:lang w:val="en-GB"/>
              </w:rPr>
              <w:t>Type of paste</w:t>
            </w:r>
          </w:p>
        </w:tc>
        <w:tc>
          <w:tcPr>
            <w:tcW w:w="934" w:type="dxa"/>
          </w:tcPr>
          <w:p w14:paraId="3617A927" w14:textId="5D3B082A" w:rsidR="00355ABE" w:rsidRPr="00355ABE" w:rsidRDefault="00355ABE" w:rsidP="00355ABE">
            <w:pPr>
              <w:jc w:val="center"/>
              <w:rPr>
                <w:b/>
                <w:bCs/>
                <w:lang w:val="en-GB"/>
              </w:rPr>
            </w:pPr>
            <w:r w:rsidRPr="00355ABE">
              <w:rPr>
                <w:b/>
                <w:bCs/>
                <w:lang w:val="en-GB"/>
              </w:rPr>
              <w:t>A</w:t>
            </w:r>
          </w:p>
        </w:tc>
        <w:tc>
          <w:tcPr>
            <w:tcW w:w="934" w:type="dxa"/>
          </w:tcPr>
          <w:p w14:paraId="44C11D73" w14:textId="23F6E2EB" w:rsidR="00355ABE" w:rsidRPr="00355ABE" w:rsidRDefault="00355ABE" w:rsidP="00355ABE">
            <w:pPr>
              <w:jc w:val="center"/>
              <w:rPr>
                <w:b/>
                <w:bCs/>
                <w:lang w:val="en-GB"/>
              </w:rPr>
            </w:pPr>
            <w:r w:rsidRPr="00355ABE">
              <w:rPr>
                <w:b/>
                <w:bCs/>
                <w:lang w:val="en-GB"/>
              </w:rPr>
              <w:t>B</w:t>
            </w:r>
          </w:p>
        </w:tc>
        <w:tc>
          <w:tcPr>
            <w:tcW w:w="935" w:type="dxa"/>
          </w:tcPr>
          <w:p w14:paraId="3F93AE47" w14:textId="5DB19259" w:rsidR="00355ABE" w:rsidRPr="00355ABE" w:rsidRDefault="00355ABE" w:rsidP="00355ABE">
            <w:pPr>
              <w:jc w:val="center"/>
              <w:rPr>
                <w:b/>
                <w:bCs/>
                <w:lang w:val="en-GB"/>
              </w:rPr>
            </w:pPr>
            <w:r w:rsidRPr="00355ABE">
              <w:rPr>
                <w:b/>
                <w:bCs/>
                <w:lang w:val="en-GB"/>
              </w:rPr>
              <w:t>C</w:t>
            </w:r>
          </w:p>
        </w:tc>
        <w:tc>
          <w:tcPr>
            <w:tcW w:w="934" w:type="dxa"/>
          </w:tcPr>
          <w:p w14:paraId="1F91AA0B" w14:textId="756BB497" w:rsidR="00355ABE" w:rsidRPr="00355ABE" w:rsidRDefault="00355ABE" w:rsidP="00355ABE">
            <w:pPr>
              <w:jc w:val="center"/>
              <w:rPr>
                <w:b/>
                <w:bCs/>
                <w:lang w:val="en-GB"/>
              </w:rPr>
            </w:pPr>
            <w:r w:rsidRPr="00355ABE">
              <w:rPr>
                <w:b/>
                <w:bCs/>
                <w:lang w:val="en-GB"/>
              </w:rPr>
              <w:t>D</w:t>
            </w:r>
          </w:p>
        </w:tc>
        <w:tc>
          <w:tcPr>
            <w:tcW w:w="935" w:type="dxa"/>
          </w:tcPr>
          <w:p w14:paraId="68840C02" w14:textId="72B08F4C" w:rsidR="00355ABE" w:rsidRPr="00355ABE" w:rsidRDefault="00355ABE" w:rsidP="00355ABE">
            <w:pPr>
              <w:jc w:val="center"/>
              <w:rPr>
                <w:b/>
                <w:bCs/>
                <w:lang w:val="en-GB"/>
              </w:rPr>
            </w:pPr>
            <w:r w:rsidRPr="00355ABE">
              <w:rPr>
                <w:b/>
                <w:bCs/>
                <w:lang w:val="en-GB"/>
              </w:rPr>
              <w:t>E</w:t>
            </w:r>
          </w:p>
        </w:tc>
      </w:tr>
      <w:tr w:rsidR="00355ABE" w14:paraId="227C718A" w14:textId="0B77B2AA" w:rsidTr="00355ABE">
        <w:tc>
          <w:tcPr>
            <w:tcW w:w="3823" w:type="dxa"/>
          </w:tcPr>
          <w:p w14:paraId="3D823F11" w14:textId="2DCC9DC4" w:rsidR="00355ABE" w:rsidRDefault="00355ABE" w:rsidP="001C43A7">
            <w:pPr>
              <w:jc w:val="left"/>
              <w:rPr>
                <w:lang w:val="en-GB"/>
              </w:rPr>
            </w:pPr>
            <w:r w:rsidRPr="009421B6">
              <w:rPr>
                <w:lang w:val="en-GB"/>
              </w:rPr>
              <w:t>Thermal conductivity at 1 000 °C (W/</w:t>
            </w:r>
            <w:proofErr w:type="spellStart"/>
            <w:r w:rsidRPr="009421B6">
              <w:rPr>
                <w:lang w:val="en-GB"/>
              </w:rPr>
              <w:t>m⸳K</w:t>
            </w:r>
            <w:proofErr w:type="spellEnd"/>
            <w:r w:rsidRPr="009421B6">
              <w:rPr>
                <w:lang w:val="en-GB"/>
              </w:rPr>
              <w:t>)</w:t>
            </w:r>
          </w:p>
        </w:tc>
        <w:tc>
          <w:tcPr>
            <w:tcW w:w="934" w:type="dxa"/>
          </w:tcPr>
          <w:p w14:paraId="48BA33CF" w14:textId="7B37951A" w:rsidR="00355ABE" w:rsidRDefault="00355ABE" w:rsidP="00355ABE">
            <w:pPr>
              <w:jc w:val="center"/>
              <w:rPr>
                <w:lang w:val="en-GB"/>
              </w:rPr>
            </w:pPr>
            <w:r w:rsidRPr="00862537">
              <w:t>11.9</w:t>
            </w:r>
          </w:p>
        </w:tc>
        <w:tc>
          <w:tcPr>
            <w:tcW w:w="934" w:type="dxa"/>
          </w:tcPr>
          <w:p w14:paraId="2A6274BA" w14:textId="1E600B4C" w:rsidR="00355ABE" w:rsidRDefault="00355ABE" w:rsidP="00355ABE">
            <w:pPr>
              <w:jc w:val="center"/>
              <w:rPr>
                <w:lang w:val="en-GB"/>
              </w:rPr>
            </w:pPr>
            <w:r w:rsidRPr="00862537">
              <w:t>13.1</w:t>
            </w:r>
          </w:p>
        </w:tc>
        <w:tc>
          <w:tcPr>
            <w:tcW w:w="935" w:type="dxa"/>
          </w:tcPr>
          <w:p w14:paraId="1E24C5F6" w14:textId="659E1808" w:rsidR="00355ABE" w:rsidRDefault="00355ABE" w:rsidP="00355ABE">
            <w:pPr>
              <w:jc w:val="center"/>
              <w:rPr>
                <w:lang w:val="en-GB"/>
              </w:rPr>
            </w:pPr>
            <w:r w:rsidRPr="00862537">
              <w:t>13.9</w:t>
            </w:r>
          </w:p>
        </w:tc>
        <w:tc>
          <w:tcPr>
            <w:tcW w:w="934" w:type="dxa"/>
          </w:tcPr>
          <w:p w14:paraId="03CB1F4D" w14:textId="7D0CD84C" w:rsidR="00355ABE" w:rsidRDefault="00355ABE" w:rsidP="00355ABE">
            <w:pPr>
              <w:jc w:val="center"/>
              <w:rPr>
                <w:lang w:val="en-GB"/>
              </w:rPr>
            </w:pPr>
            <w:r w:rsidRPr="00862537">
              <w:t>16.2</w:t>
            </w:r>
          </w:p>
        </w:tc>
        <w:tc>
          <w:tcPr>
            <w:tcW w:w="935" w:type="dxa"/>
          </w:tcPr>
          <w:p w14:paraId="0A0DD61D" w14:textId="70D2E34D" w:rsidR="00355ABE" w:rsidRDefault="00355ABE" w:rsidP="00355ABE">
            <w:pPr>
              <w:jc w:val="center"/>
              <w:rPr>
                <w:lang w:val="en-GB"/>
              </w:rPr>
            </w:pPr>
            <w:r w:rsidRPr="00862537">
              <w:t>13.9</w:t>
            </w:r>
          </w:p>
        </w:tc>
      </w:tr>
      <w:tr w:rsidR="00355ABE" w14:paraId="64F6A4BD" w14:textId="5D949CBB" w:rsidTr="00355ABE">
        <w:tc>
          <w:tcPr>
            <w:tcW w:w="3823" w:type="dxa"/>
          </w:tcPr>
          <w:p w14:paraId="4937B1F5" w14:textId="77777777" w:rsidR="00355ABE" w:rsidRPr="009421B6" w:rsidRDefault="00355ABE" w:rsidP="001C43A7">
            <w:pPr>
              <w:jc w:val="left"/>
              <w:rPr>
                <w:lang w:val="en-GB"/>
              </w:rPr>
            </w:pPr>
            <w:r w:rsidRPr="009421B6">
              <w:rPr>
                <w:lang w:val="en-GB"/>
              </w:rPr>
              <w:t>Electrical resistivity at 1 000 °C</w:t>
            </w:r>
          </w:p>
          <w:p w14:paraId="1B1C8730" w14:textId="78B2E4F5" w:rsidR="00355ABE" w:rsidRDefault="00355ABE" w:rsidP="001C43A7">
            <w:pPr>
              <w:jc w:val="left"/>
              <w:rPr>
                <w:lang w:val="en-GB"/>
              </w:rPr>
            </w:pPr>
            <w:r w:rsidRPr="009421B6">
              <w:rPr>
                <w:lang w:val="en-GB"/>
              </w:rPr>
              <w:t>(µ</w:t>
            </w:r>
            <w:r w:rsidRPr="009421B6">
              <w:rPr>
                <w:lang w:val="en-GB"/>
              </w:rPr>
              <w:t>⸳m)</w:t>
            </w:r>
          </w:p>
        </w:tc>
        <w:tc>
          <w:tcPr>
            <w:tcW w:w="934" w:type="dxa"/>
          </w:tcPr>
          <w:p w14:paraId="307AFDED" w14:textId="6B2E51D0" w:rsidR="00355ABE" w:rsidRDefault="00355ABE" w:rsidP="00355ABE">
            <w:pPr>
              <w:jc w:val="center"/>
              <w:rPr>
                <w:lang w:val="en-GB"/>
              </w:rPr>
            </w:pPr>
            <w:r w:rsidRPr="005C0CAE">
              <w:t>67</w:t>
            </w:r>
          </w:p>
        </w:tc>
        <w:tc>
          <w:tcPr>
            <w:tcW w:w="934" w:type="dxa"/>
          </w:tcPr>
          <w:p w14:paraId="796C3D7E" w14:textId="6B058EB9" w:rsidR="00355ABE" w:rsidRDefault="00355ABE" w:rsidP="00355ABE">
            <w:pPr>
              <w:jc w:val="center"/>
              <w:rPr>
                <w:lang w:val="en-GB"/>
              </w:rPr>
            </w:pPr>
            <w:r w:rsidRPr="005C0CAE">
              <w:t>52</w:t>
            </w:r>
          </w:p>
        </w:tc>
        <w:tc>
          <w:tcPr>
            <w:tcW w:w="935" w:type="dxa"/>
          </w:tcPr>
          <w:p w14:paraId="48800727" w14:textId="4F413A47" w:rsidR="00355ABE" w:rsidRDefault="00355ABE" w:rsidP="00355ABE">
            <w:pPr>
              <w:jc w:val="center"/>
              <w:rPr>
                <w:lang w:val="en-GB"/>
              </w:rPr>
            </w:pPr>
            <w:r w:rsidRPr="005C0CAE">
              <w:t>48</w:t>
            </w:r>
          </w:p>
        </w:tc>
        <w:tc>
          <w:tcPr>
            <w:tcW w:w="934" w:type="dxa"/>
          </w:tcPr>
          <w:p w14:paraId="729F5116" w14:textId="1465A55D" w:rsidR="00355ABE" w:rsidRDefault="00355ABE" w:rsidP="00355ABE">
            <w:pPr>
              <w:jc w:val="center"/>
              <w:rPr>
                <w:lang w:val="en-GB"/>
              </w:rPr>
            </w:pPr>
            <w:r w:rsidRPr="005C0CAE">
              <w:t>36</w:t>
            </w:r>
          </w:p>
        </w:tc>
        <w:tc>
          <w:tcPr>
            <w:tcW w:w="935" w:type="dxa"/>
          </w:tcPr>
          <w:p w14:paraId="294D8C26" w14:textId="1A85A606" w:rsidR="00355ABE" w:rsidRDefault="00355ABE" w:rsidP="00355ABE">
            <w:pPr>
              <w:jc w:val="center"/>
              <w:rPr>
                <w:lang w:val="en-GB"/>
              </w:rPr>
            </w:pPr>
            <w:r w:rsidRPr="005C0CAE">
              <w:t>37</w:t>
            </w:r>
          </w:p>
        </w:tc>
      </w:tr>
    </w:tbl>
    <w:p w14:paraId="69EF7F54" w14:textId="77777777" w:rsidR="00232310" w:rsidRDefault="00232310" w:rsidP="009421B6">
      <w:pPr>
        <w:rPr>
          <w:lang w:val="en-GB"/>
        </w:rPr>
      </w:pPr>
    </w:p>
    <w:p w14:paraId="1B3F8946" w14:textId="5449A5A4" w:rsidR="00C62DC0" w:rsidRPr="001700D3" w:rsidRDefault="00C62DC0" w:rsidP="00C62DC0">
      <w:pPr>
        <w:rPr>
          <w:lang w:val="en-GB"/>
        </w:rPr>
      </w:pPr>
      <w:r w:rsidRPr="001700D3">
        <w:rPr>
          <w:lang w:val="en-GB"/>
        </w:rPr>
        <w:t xml:space="preserve">Only exceptionally, a table can be pasted as image when it is too large to fit within the page margins. </w:t>
      </w:r>
      <w:r w:rsidR="004F282B" w:rsidRPr="001700D3">
        <w:rPr>
          <w:lang w:val="en-GB"/>
        </w:rPr>
        <w:t xml:space="preserve">But the content must stay readable. </w:t>
      </w:r>
      <w:r w:rsidRPr="001700D3">
        <w:rPr>
          <w:lang w:val="en-GB"/>
        </w:rPr>
        <w:t xml:space="preserve">Tables copied from </w:t>
      </w:r>
      <w:r w:rsidR="00584CB9">
        <w:rPr>
          <w:lang w:val="en-GB"/>
        </w:rPr>
        <w:t>a</w:t>
      </w:r>
      <w:r w:rsidRPr="001700D3">
        <w:rPr>
          <w:lang w:val="en-GB"/>
        </w:rPr>
        <w:t xml:space="preserve"> reference should be re-written as a normal table</w:t>
      </w:r>
      <w:r w:rsidR="00584CB9">
        <w:rPr>
          <w:lang w:val="en-GB"/>
        </w:rPr>
        <w:t xml:space="preserve"> as </w:t>
      </w:r>
      <w:r w:rsidRPr="001700D3">
        <w:rPr>
          <w:lang w:val="en-GB"/>
        </w:rPr>
        <w:t xml:space="preserve">specified above. </w:t>
      </w:r>
    </w:p>
    <w:p w14:paraId="6F8212D3" w14:textId="77777777" w:rsidR="00C62DC0" w:rsidRPr="001700D3" w:rsidRDefault="00C62DC0" w:rsidP="00FA2E7A">
      <w:pPr>
        <w:rPr>
          <w:lang w:val="en-GB"/>
        </w:rPr>
      </w:pPr>
    </w:p>
    <w:p w14:paraId="4DE8DC55" w14:textId="77777777" w:rsidR="00FA2E7A" w:rsidRPr="001700D3" w:rsidRDefault="00FA2E7A" w:rsidP="003947CF">
      <w:pPr>
        <w:pStyle w:val="Sub-sectiontitle"/>
        <w:rPr>
          <w:lang w:val="en-GB"/>
        </w:rPr>
      </w:pPr>
      <w:r w:rsidRPr="001700D3">
        <w:rPr>
          <w:lang w:val="en-GB"/>
        </w:rPr>
        <w:t>Figures</w:t>
      </w:r>
    </w:p>
    <w:p w14:paraId="2899F7AD" w14:textId="77777777" w:rsidR="00790219" w:rsidRPr="001700D3" w:rsidRDefault="00790219" w:rsidP="00790219">
      <w:pPr>
        <w:rPr>
          <w:lang w:val="en-GB"/>
        </w:rPr>
      </w:pPr>
    </w:p>
    <w:p w14:paraId="6E302AFB" w14:textId="462D7E35" w:rsidR="00183358" w:rsidRPr="001700D3" w:rsidRDefault="00790219" w:rsidP="00183358">
      <w:pPr>
        <w:rPr>
          <w:lang w:val="en-GB"/>
        </w:rPr>
      </w:pPr>
      <w:r w:rsidRPr="001700D3">
        <w:rPr>
          <w:lang w:val="en-GB"/>
        </w:rPr>
        <w:t xml:space="preserve">Figures and illustrations should normally be inserted at the appropriate position in the paper as soon as possible </w:t>
      </w:r>
      <w:r w:rsidRPr="00355CD4">
        <w:rPr>
          <w:rFonts w:ascii="(Utiliser une police de caractè" w:hAnsi="(Utiliser une police de caractè"/>
          <w:b/>
          <w:bCs/>
          <w:color w:val="auto"/>
          <w:lang w:val="en-GB"/>
        </w:rPr>
        <w:t>after</w:t>
      </w:r>
      <w:r w:rsidRPr="001700D3">
        <w:rPr>
          <w:color w:val="auto"/>
          <w:lang w:val="en-GB"/>
        </w:rPr>
        <w:t xml:space="preserve"> t</w:t>
      </w:r>
      <w:r w:rsidRPr="001700D3">
        <w:rPr>
          <w:lang w:val="en-GB"/>
        </w:rPr>
        <w:t>he mention</w:t>
      </w:r>
      <w:r w:rsidR="00D76583">
        <w:rPr>
          <w:lang w:val="en-GB"/>
        </w:rPr>
        <w:t xml:space="preserve"> (</w:t>
      </w:r>
      <w:r w:rsidR="0091066E">
        <w:rPr>
          <w:lang w:val="en-GB"/>
        </w:rPr>
        <w:t>note:</w:t>
      </w:r>
      <w:r w:rsidR="00D76583">
        <w:rPr>
          <w:lang w:val="en-GB"/>
        </w:rPr>
        <w:t xml:space="preserve"> a mention is mandatory)</w:t>
      </w:r>
      <w:r w:rsidRPr="001700D3">
        <w:rPr>
          <w:lang w:val="en-GB"/>
        </w:rPr>
        <w:t xml:space="preserve">, but without leaving too much empty space on </w:t>
      </w:r>
      <w:r w:rsidR="00584CB9">
        <w:rPr>
          <w:lang w:val="en-GB"/>
        </w:rPr>
        <w:t xml:space="preserve">the </w:t>
      </w:r>
      <w:r w:rsidRPr="001700D3">
        <w:rPr>
          <w:lang w:val="en-GB"/>
        </w:rPr>
        <w:t xml:space="preserve">page. </w:t>
      </w:r>
      <w:r w:rsidR="00C455EA" w:rsidRPr="001700D3">
        <w:rPr>
          <w:lang w:val="en-GB"/>
        </w:rPr>
        <w:t>All figures (photographs, drawings, diagrams) should be numbered with consecutive Arabic numbers in the same order as they are referred to in the text</w:t>
      </w:r>
      <w:r w:rsidR="00A63CC6" w:rsidRPr="001700D3">
        <w:rPr>
          <w:lang w:val="en-GB"/>
        </w:rPr>
        <w:t>,</w:t>
      </w:r>
      <w:r w:rsidR="00C455EA" w:rsidRPr="001700D3">
        <w:rPr>
          <w:lang w:val="en-GB"/>
        </w:rPr>
        <w:t xml:space="preserve"> </w:t>
      </w:r>
      <w:r w:rsidR="00183358" w:rsidRPr="001700D3">
        <w:rPr>
          <w:lang w:val="en-GB"/>
        </w:rPr>
        <w:t xml:space="preserve">where references </w:t>
      </w:r>
      <w:r w:rsidR="00A63CC6" w:rsidRPr="001700D3">
        <w:rPr>
          <w:lang w:val="en-GB"/>
        </w:rPr>
        <w:t>Figure</w:t>
      </w:r>
      <w:r w:rsidR="00183358" w:rsidRPr="001700D3">
        <w:rPr>
          <w:lang w:val="en-GB"/>
        </w:rPr>
        <w:t xml:space="preserve"> 1, </w:t>
      </w:r>
      <w:r w:rsidR="00A63CC6" w:rsidRPr="001700D3">
        <w:rPr>
          <w:lang w:val="en-GB"/>
        </w:rPr>
        <w:t>Figures</w:t>
      </w:r>
      <w:r w:rsidR="00183358" w:rsidRPr="001700D3">
        <w:rPr>
          <w:lang w:val="en-GB"/>
        </w:rPr>
        <w:t xml:space="preserve"> 2–4 should be in capital first letter. </w:t>
      </w:r>
    </w:p>
    <w:p w14:paraId="4F58C046" w14:textId="48EDC250" w:rsidR="00BF4B36" w:rsidRPr="001700D3" w:rsidRDefault="00BF4B36" w:rsidP="00790219">
      <w:pPr>
        <w:rPr>
          <w:lang w:val="en-GB"/>
        </w:rPr>
      </w:pPr>
    </w:p>
    <w:p w14:paraId="61A6E7D8" w14:textId="7815BB5E" w:rsidR="00790219" w:rsidRPr="001700D3" w:rsidRDefault="00790219" w:rsidP="00790219">
      <w:pPr>
        <w:rPr>
          <w:lang w:val="en-GB"/>
        </w:rPr>
      </w:pPr>
      <w:r w:rsidRPr="001700D3">
        <w:rPr>
          <w:lang w:val="en-GB"/>
        </w:rPr>
        <w:t xml:space="preserve">Figure captions shall be bold and </w:t>
      </w:r>
      <w:r w:rsidR="004F014F" w:rsidRPr="001700D3">
        <w:rPr>
          <w:lang w:val="en-GB"/>
        </w:rPr>
        <w:t>centred</w:t>
      </w:r>
      <w:r w:rsidRPr="001700D3">
        <w:rPr>
          <w:lang w:val="en-GB"/>
        </w:rPr>
        <w:t xml:space="preserve"> and placed </w:t>
      </w:r>
      <w:r w:rsidRPr="001700D3">
        <w:rPr>
          <w:rFonts w:ascii="(Utiliser une police de caractè" w:hAnsi="(Utiliser une police de caractè"/>
          <w:color w:val="auto"/>
          <w:lang w:val="en-GB"/>
        </w:rPr>
        <w:t>below</w:t>
      </w:r>
      <w:r w:rsidRPr="001700D3">
        <w:rPr>
          <w:color w:val="auto"/>
          <w:lang w:val="en-GB"/>
        </w:rPr>
        <w:t xml:space="preserve"> th</w:t>
      </w:r>
      <w:r w:rsidRPr="001700D3">
        <w:rPr>
          <w:lang w:val="en-GB"/>
        </w:rPr>
        <w:t>e related figure</w:t>
      </w:r>
      <w:r w:rsidR="00D62433" w:rsidRPr="001700D3">
        <w:rPr>
          <w:lang w:val="en-GB"/>
        </w:rPr>
        <w:t xml:space="preserve">, without any blank line between </w:t>
      </w:r>
      <w:r w:rsidR="001A4093" w:rsidRPr="001700D3">
        <w:rPr>
          <w:lang w:val="en-GB"/>
        </w:rPr>
        <w:t>the figure and the caption</w:t>
      </w:r>
      <w:r w:rsidR="00512C79" w:rsidRPr="001700D3">
        <w:rPr>
          <w:lang w:val="en-GB"/>
        </w:rPr>
        <w:t>.</w:t>
      </w:r>
      <w:r w:rsidR="00D62433" w:rsidRPr="001700D3">
        <w:rPr>
          <w:lang w:val="en-GB"/>
        </w:rPr>
        <w:t xml:space="preserve"> It is composed of the </w:t>
      </w:r>
      <w:r w:rsidR="0094362E" w:rsidRPr="001700D3">
        <w:rPr>
          <w:lang w:val="en-GB"/>
        </w:rPr>
        <w:t>figure</w:t>
      </w:r>
      <w:r w:rsidR="00D62433" w:rsidRPr="001700D3">
        <w:rPr>
          <w:lang w:val="en-GB"/>
        </w:rPr>
        <w:t xml:space="preserve"> reference in capital first letter and full stop, followed by the caption text. There is always a full stop at the end of the caption</w:t>
      </w:r>
      <w:r w:rsidR="00584CB9">
        <w:rPr>
          <w:lang w:val="en-GB"/>
        </w:rPr>
        <w:t>.</w:t>
      </w:r>
      <w:r w:rsidR="00D62433" w:rsidRPr="001700D3">
        <w:rPr>
          <w:lang w:val="en-GB"/>
        </w:rPr>
        <w:t xml:space="preserve"> </w:t>
      </w:r>
      <w:r w:rsidR="00584CB9">
        <w:rPr>
          <w:lang w:val="en-GB"/>
        </w:rPr>
        <w:t>I</w:t>
      </w:r>
      <w:r w:rsidR="00D62433" w:rsidRPr="001700D3">
        <w:rPr>
          <w:lang w:val="en-GB"/>
        </w:rPr>
        <w:t>ts text is not capitalized except for the first word.</w:t>
      </w:r>
      <w:r w:rsidRPr="001700D3">
        <w:rPr>
          <w:lang w:val="en-GB"/>
        </w:rPr>
        <w:t xml:space="preserve"> There is one blank line between the text and the </w:t>
      </w:r>
      <w:r w:rsidR="000072A2" w:rsidRPr="001700D3">
        <w:rPr>
          <w:lang w:val="en-GB"/>
        </w:rPr>
        <w:t>figure</w:t>
      </w:r>
      <w:r w:rsidRPr="001700D3">
        <w:rPr>
          <w:lang w:val="en-GB"/>
        </w:rPr>
        <w:t xml:space="preserve"> and one blank line below the </w:t>
      </w:r>
      <w:r w:rsidR="000072A2" w:rsidRPr="001700D3">
        <w:rPr>
          <w:lang w:val="en-GB"/>
        </w:rPr>
        <w:t>caption</w:t>
      </w:r>
      <w:r w:rsidRPr="001700D3">
        <w:rPr>
          <w:lang w:val="en-GB"/>
        </w:rPr>
        <w:t xml:space="preserve"> and the continuing text</w:t>
      </w:r>
      <w:r w:rsidR="000072A2" w:rsidRPr="001700D3">
        <w:rPr>
          <w:lang w:val="en-GB"/>
        </w:rPr>
        <w:t>.</w:t>
      </w:r>
    </w:p>
    <w:p w14:paraId="40C10823" w14:textId="77777777" w:rsidR="004F014F" w:rsidRDefault="004F014F" w:rsidP="00790219">
      <w:pPr>
        <w:rPr>
          <w:color w:val="auto"/>
          <w:lang w:val="en-GB"/>
        </w:rPr>
      </w:pPr>
    </w:p>
    <w:p w14:paraId="5B193D28" w14:textId="613DB7FF" w:rsidR="00790219" w:rsidRPr="001700D3" w:rsidRDefault="00790219" w:rsidP="00790219">
      <w:pPr>
        <w:rPr>
          <w:lang w:val="en-GB"/>
        </w:rPr>
      </w:pPr>
      <w:r w:rsidRPr="001700D3">
        <w:rPr>
          <w:color w:val="auto"/>
          <w:lang w:val="en-GB"/>
        </w:rPr>
        <w:t xml:space="preserve">Figures should have readable numbers </w:t>
      </w:r>
      <w:r w:rsidR="00325459" w:rsidRPr="001700D3">
        <w:rPr>
          <w:color w:val="auto"/>
          <w:lang w:val="en-GB"/>
        </w:rPr>
        <w:t>and</w:t>
      </w:r>
      <w:r w:rsidR="00C0111B" w:rsidRPr="001700D3">
        <w:rPr>
          <w:color w:val="auto"/>
          <w:lang w:val="en-GB"/>
        </w:rPr>
        <w:t xml:space="preserve"> titles</w:t>
      </w:r>
      <w:r w:rsidR="00325459" w:rsidRPr="001700D3">
        <w:rPr>
          <w:color w:val="auto"/>
          <w:lang w:val="en-GB"/>
        </w:rPr>
        <w:t xml:space="preserve"> on the ax</w:t>
      </w:r>
      <w:r w:rsidR="00FA04C8" w:rsidRPr="001700D3">
        <w:rPr>
          <w:color w:val="auto"/>
          <w:lang w:val="en-GB"/>
        </w:rPr>
        <w:t>es</w:t>
      </w:r>
      <w:r w:rsidRPr="001700D3">
        <w:rPr>
          <w:color w:val="auto"/>
          <w:lang w:val="en-GB"/>
        </w:rPr>
        <w:t xml:space="preserve">, </w:t>
      </w:r>
      <w:r w:rsidR="00C0111B" w:rsidRPr="001700D3">
        <w:rPr>
          <w:color w:val="auto"/>
          <w:lang w:val="en-GB"/>
        </w:rPr>
        <w:t xml:space="preserve">preferably </w:t>
      </w:r>
      <w:r w:rsidR="00F368BC" w:rsidRPr="001700D3">
        <w:rPr>
          <w:color w:val="auto"/>
          <w:lang w:val="en-GB"/>
        </w:rPr>
        <w:t xml:space="preserve">written with </w:t>
      </w:r>
      <w:r w:rsidRPr="001700D3">
        <w:rPr>
          <w:color w:val="auto"/>
          <w:lang w:val="en-GB"/>
        </w:rPr>
        <w:t xml:space="preserve">Times New Roman bold and black (not grey). </w:t>
      </w:r>
      <w:r w:rsidR="00584CB9">
        <w:rPr>
          <w:color w:val="auto"/>
          <w:lang w:val="en-GB"/>
        </w:rPr>
        <w:t xml:space="preserve">The default grey in Excel graphs should be changed to black. </w:t>
      </w:r>
      <w:r w:rsidRPr="001700D3">
        <w:rPr>
          <w:lang w:val="en-GB"/>
        </w:rPr>
        <w:t>SI units</w:t>
      </w:r>
      <w:r w:rsidR="00FA04C8" w:rsidRPr="001700D3">
        <w:rPr>
          <w:lang w:val="en-GB"/>
        </w:rPr>
        <w:t xml:space="preserve"> are given </w:t>
      </w:r>
      <w:r w:rsidRPr="001700D3">
        <w:rPr>
          <w:lang w:val="en-GB"/>
        </w:rPr>
        <w:t>in round brackets</w:t>
      </w:r>
      <w:r w:rsidR="00FA04C8" w:rsidRPr="001700D3">
        <w:rPr>
          <w:lang w:val="en-GB"/>
        </w:rPr>
        <w:t xml:space="preserve"> in the axis titles</w:t>
      </w:r>
      <w:r w:rsidRPr="001700D3">
        <w:rPr>
          <w:lang w:val="en-GB"/>
        </w:rPr>
        <w:t xml:space="preserve">, only the first word </w:t>
      </w:r>
      <w:r w:rsidR="00D85925" w:rsidRPr="001700D3">
        <w:rPr>
          <w:lang w:val="en-GB"/>
        </w:rPr>
        <w:t xml:space="preserve">is </w:t>
      </w:r>
      <w:r w:rsidRPr="001700D3">
        <w:rPr>
          <w:lang w:val="en-GB"/>
        </w:rPr>
        <w:t>in capital</w:t>
      </w:r>
      <w:r w:rsidR="00FA04C8" w:rsidRPr="001700D3">
        <w:rPr>
          <w:lang w:val="en-GB"/>
        </w:rPr>
        <w:t>.</w:t>
      </w:r>
      <w:r w:rsidRPr="001700D3">
        <w:rPr>
          <w:lang w:val="en-GB"/>
        </w:rPr>
        <w:t xml:space="preserve"> Decimals in the scales should be separated by a point and not comma. Absolute numbers on the axes are preferable, relative numbers or no units on the axes should be avoided since they decrease the quality and usefulness of the paper</w:t>
      </w:r>
      <w:r w:rsidR="00584CB9">
        <w:rPr>
          <w:lang w:val="en-GB"/>
        </w:rPr>
        <w:t>.</w:t>
      </w:r>
      <w:r w:rsidRPr="001700D3">
        <w:rPr>
          <w:lang w:val="en-GB"/>
        </w:rPr>
        <w:t xml:space="preserve"> </w:t>
      </w:r>
      <w:r w:rsidR="00584CB9">
        <w:rPr>
          <w:lang w:val="en-GB"/>
        </w:rPr>
        <w:t>T</w:t>
      </w:r>
      <w:r w:rsidRPr="001700D3">
        <w:rPr>
          <w:lang w:val="en-GB"/>
        </w:rPr>
        <w:t xml:space="preserve">he Subject Organizers may refuse the paper presenting </w:t>
      </w:r>
      <w:r w:rsidRPr="001700D3">
        <w:rPr>
          <w:lang w:val="en-GB"/>
        </w:rPr>
        <w:lastRenderedPageBreak/>
        <w:t>figures without scale on the axes. Figures should have a title, Times New Roman</w:t>
      </w:r>
      <w:r w:rsidR="00CC636A" w:rsidRPr="001700D3">
        <w:rPr>
          <w:lang w:val="en-GB"/>
        </w:rPr>
        <w:t xml:space="preserve"> Bold</w:t>
      </w:r>
      <w:r w:rsidRPr="001700D3">
        <w:rPr>
          <w:lang w:val="en-GB"/>
        </w:rPr>
        <w:t>, capital</w:t>
      </w:r>
      <w:r w:rsidR="00CC636A" w:rsidRPr="001700D3">
        <w:rPr>
          <w:lang w:val="en-GB"/>
        </w:rPr>
        <w:t>ised</w:t>
      </w:r>
      <w:r w:rsidRPr="001700D3">
        <w:rPr>
          <w:lang w:val="en-GB"/>
        </w:rPr>
        <w:t xml:space="preserve"> as per English title rule. Figure 1 is an example. </w:t>
      </w:r>
    </w:p>
    <w:p w14:paraId="728BCD60" w14:textId="77777777" w:rsidR="00BC195A" w:rsidRDefault="00BC195A" w:rsidP="00790219">
      <w:pPr>
        <w:rPr>
          <w:lang w:val="en-GB"/>
        </w:rPr>
      </w:pPr>
    </w:p>
    <w:p w14:paraId="117B850E" w14:textId="377884AB" w:rsidR="00774F2C" w:rsidRDefault="00DD1270" w:rsidP="00790219">
      <w:pPr>
        <w:rPr>
          <w:lang w:val="en-GB"/>
        </w:rPr>
      </w:pPr>
      <w:r w:rsidRPr="001700D3">
        <w:rPr>
          <w:lang w:val="en-GB"/>
        </w:rPr>
        <w:t xml:space="preserve">Font size </w:t>
      </w:r>
      <w:r w:rsidR="006C6FC4" w:rsidRPr="001700D3">
        <w:rPr>
          <w:lang w:val="en-GB"/>
        </w:rPr>
        <w:t xml:space="preserve">must be set </w:t>
      </w:r>
      <w:r w:rsidR="001F640E" w:rsidRPr="001700D3">
        <w:rPr>
          <w:lang w:val="en-GB"/>
        </w:rPr>
        <w:t xml:space="preserve">for all the components of </w:t>
      </w:r>
      <w:r w:rsidR="00BA53F7" w:rsidRPr="001700D3">
        <w:rPr>
          <w:lang w:val="en-GB"/>
        </w:rPr>
        <w:t xml:space="preserve">a graph </w:t>
      </w:r>
      <w:r w:rsidR="006C6FC4" w:rsidRPr="001700D3">
        <w:rPr>
          <w:lang w:val="en-GB"/>
        </w:rPr>
        <w:t xml:space="preserve">in the original Excel </w:t>
      </w:r>
      <w:r w:rsidR="00BA53F7" w:rsidRPr="001700D3">
        <w:rPr>
          <w:lang w:val="en-GB"/>
        </w:rPr>
        <w:t>i</w:t>
      </w:r>
      <w:r w:rsidR="0093371C" w:rsidRPr="001700D3">
        <w:rPr>
          <w:lang w:val="en-GB"/>
        </w:rPr>
        <w:t xml:space="preserve">n such a way that the final equivalent size </w:t>
      </w:r>
      <w:r w:rsidR="00182318" w:rsidRPr="001700D3">
        <w:rPr>
          <w:lang w:val="en-GB"/>
        </w:rPr>
        <w:t xml:space="preserve">after pasting </w:t>
      </w:r>
      <w:r w:rsidR="00223942" w:rsidRPr="001700D3">
        <w:rPr>
          <w:lang w:val="en-GB"/>
        </w:rPr>
        <w:t xml:space="preserve">and adjusting the size of </w:t>
      </w:r>
      <w:r w:rsidR="00182318" w:rsidRPr="001700D3">
        <w:rPr>
          <w:lang w:val="en-GB"/>
        </w:rPr>
        <w:t xml:space="preserve">the figure is </w:t>
      </w:r>
      <w:proofErr w:type="gramStart"/>
      <w:r w:rsidR="00182318" w:rsidRPr="001700D3">
        <w:rPr>
          <w:lang w:val="en-GB"/>
        </w:rPr>
        <w:t>similar to</w:t>
      </w:r>
      <w:proofErr w:type="gramEnd"/>
      <w:r w:rsidR="00182318" w:rsidRPr="001700D3">
        <w:rPr>
          <w:lang w:val="en-GB"/>
        </w:rPr>
        <w:t xml:space="preserve"> 11 points (</w:t>
      </w:r>
      <w:r w:rsidR="0047582F" w:rsidRPr="001700D3">
        <w:rPr>
          <w:lang w:val="en-GB"/>
        </w:rPr>
        <w:t>this present t</w:t>
      </w:r>
      <w:r w:rsidR="00223942" w:rsidRPr="001700D3">
        <w:rPr>
          <w:lang w:val="en-GB"/>
        </w:rPr>
        <w:t>ext</w:t>
      </w:r>
      <w:r w:rsidR="0047582F" w:rsidRPr="001700D3">
        <w:rPr>
          <w:lang w:val="en-GB"/>
        </w:rPr>
        <w:t xml:space="preserve">), it should never appear smaller than </w:t>
      </w:r>
      <w:r w:rsidR="00C70414" w:rsidRPr="001700D3">
        <w:rPr>
          <w:sz w:val="18"/>
          <w:szCs w:val="18"/>
          <w:lang w:val="en-GB"/>
        </w:rPr>
        <w:t xml:space="preserve">this </w:t>
      </w:r>
      <w:proofErr w:type="gramStart"/>
      <w:r w:rsidR="00C70414" w:rsidRPr="001700D3">
        <w:rPr>
          <w:sz w:val="18"/>
          <w:szCs w:val="18"/>
          <w:lang w:val="en-GB"/>
        </w:rPr>
        <w:t>9 points sample</w:t>
      </w:r>
      <w:proofErr w:type="gramEnd"/>
      <w:r w:rsidR="00C70414" w:rsidRPr="001700D3">
        <w:rPr>
          <w:sz w:val="18"/>
          <w:szCs w:val="18"/>
          <w:lang w:val="en-GB"/>
        </w:rPr>
        <w:t xml:space="preserve"> text</w:t>
      </w:r>
      <w:r w:rsidR="00C70414" w:rsidRPr="001700D3">
        <w:rPr>
          <w:lang w:val="en-GB"/>
        </w:rPr>
        <w:t>.</w:t>
      </w:r>
    </w:p>
    <w:p w14:paraId="07972279" w14:textId="77777777" w:rsidR="00A3384B" w:rsidRPr="001700D3" w:rsidRDefault="00A3384B" w:rsidP="00790219">
      <w:pPr>
        <w:rPr>
          <w:lang w:val="en-GB"/>
        </w:rPr>
      </w:pPr>
    </w:p>
    <w:p w14:paraId="525D17A8" w14:textId="54AE02C3" w:rsidR="00F11726" w:rsidRDefault="00F11726" w:rsidP="00F11726">
      <w:r w:rsidRPr="4A8167F6">
        <w:t xml:space="preserve">The figures should be inserted in </w:t>
      </w:r>
      <w:proofErr w:type="spellStart"/>
      <w:r w:rsidRPr="4A8167F6">
        <w:t>png</w:t>
      </w:r>
      <w:proofErr w:type="spellEnd"/>
      <w:r w:rsidRPr="4A8167F6">
        <w:t xml:space="preserve"> format (refer to Section 1). Do not paste them as “Pictures”.</w:t>
      </w:r>
    </w:p>
    <w:p w14:paraId="7EE056B3" w14:textId="1F269E59" w:rsidR="00A3384B" w:rsidRDefault="00A3384B" w:rsidP="00A3384B">
      <w:pPr>
        <w:rPr>
          <w:lang w:val="en-GB"/>
        </w:rPr>
      </w:pPr>
      <w:r w:rsidRPr="00AF25CF">
        <w:rPr>
          <w:lang w:val="en-GB"/>
        </w:rPr>
        <w:t>Whenever possible, charts from Excel should be copied into Word using the option: ‘Use destination theme and embed workbook.’</w:t>
      </w:r>
      <w:r w:rsidR="0071782E" w:rsidRPr="0071782E">
        <w:t xml:space="preserve"> </w:t>
      </w:r>
      <w:r w:rsidR="0071782E" w:rsidRPr="0071782E">
        <w:rPr>
          <w:lang w:val="en-GB"/>
        </w:rPr>
        <w:t xml:space="preserve">This will allow </w:t>
      </w:r>
      <w:r w:rsidR="006011B3">
        <w:rPr>
          <w:lang w:val="en-GB"/>
        </w:rPr>
        <w:t>an easie</w:t>
      </w:r>
      <w:r w:rsidR="00946D41">
        <w:rPr>
          <w:lang w:val="en-GB"/>
        </w:rPr>
        <w:t>r</w:t>
      </w:r>
      <w:r w:rsidR="006011B3">
        <w:rPr>
          <w:lang w:val="en-GB"/>
        </w:rPr>
        <w:t xml:space="preserve"> </w:t>
      </w:r>
      <w:r w:rsidR="0071782E" w:rsidRPr="0071782E">
        <w:rPr>
          <w:lang w:val="en-GB"/>
        </w:rPr>
        <w:t>edit</w:t>
      </w:r>
      <w:r w:rsidR="00482A09">
        <w:rPr>
          <w:lang w:val="en-GB"/>
        </w:rPr>
        <w:t>ion of</w:t>
      </w:r>
      <w:r w:rsidR="0071782E" w:rsidRPr="0071782E">
        <w:rPr>
          <w:lang w:val="en-GB"/>
        </w:rPr>
        <w:t xml:space="preserve"> the chart </w:t>
      </w:r>
      <w:r w:rsidR="00482A09">
        <w:rPr>
          <w:lang w:val="en-GB"/>
        </w:rPr>
        <w:t>if necessary.</w:t>
      </w:r>
    </w:p>
    <w:p w14:paraId="71645A6C" w14:textId="30C3520D" w:rsidR="004B4F56" w:rsidRDefault="004B4F56">
      <w:pPr>
        <w:autoSpaceDE/>
        <w:autoSpaceDN/>
        <w:adjustRightInd/>
        <w:rPr>
          <w:i/>
          <w:iCs/>
          <w:u w:val="single"/>
          <w:lang w:val="en-GB"/>
        </w:rPr>
      </w:pPr>
    </w:p>
    <w:p w14:paraId="5444C8A1" w14:textId="53369E51" w:rsidR="00F01273" w:rsidRPr="001700D3" w:rsidRDefault="00F01273" w:rsidP="00790219">
      <w:pPr>
        <w:rPr>
          <w:i/>
          <w:iCs/>
          <w:u w:val="single"/>
          <w:lang w:val="en-GB"/>
        </w:rPr>
      </w:pPr>
      <w:r w:rsidRPr="001700D3">
        <w:rPr>
          <w:i/>
          <w:iCs/>
          <w:u w:val="single"/>
          <w:lang w:val="en-GB"/>
        </w:rPr>
        <w:t>Example:</w:t>
      </w:r>
    </w:p>
    <w:p w14:paraId="6C690BF0" w14:textId="77777777" w:rsidR="00F01273" w:rsidRDefault="00F01273" w:rsidP="00790219">
      <w:pPr>
        <w:rPr>
          <w:lang w:val="en-GB"/>
        </w:rPr>
      </w:pPr>
    </w:p>
    <w:p w14:paraId="5DD9EDBF" w14:textId="15F1901D" w:rsidR="00BC195A" w:rsidRDefault="00810C14" w:rsidP="00036E55">
      <w:pPr>
        <w:jc w:val="center"/>
        <w:rPr>
          <w:lang w:val="en-GB"/>
        </w:rPr>
      </w:pPr>
      <w:r>
        <w:rPr>
          <w:noProof/>
        </w:rPr>
        <w:drawing>
          <wp:inline distT="0" distB="0" distL="0" distR="0" wp14:anchorId="6F325BB5" wp14:editId="68633433">
            <wp:extent cx="5098751" cy="3226279"/>
            <wp:effectExtent l="0" t="0" r="6985" b="12700"/>
            <wp:docPr id="1836209770" name="Gráfico 1">
              <a:extLst xmlns:a="http://schemas.openxmlformats.org/drawingml/2006/main">
                <a:ext uri="{FF2B5EF4-FFF2-40B4-BE49-F238E27FC236}">
                  <a16:creationId xmlns:a16="http://schemas.microsoft.com/office/drawing/2014/main" id="{FFE59897-1D35-4147-919C-238288D75E9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1DCC8B71" w14:textId="00062E17" w:rsidR="00790219" w:rsidRPr="001700D3" w:rsidRDefault="00790219" w:rsidP="008A0202">
      <w:pPr>
        <w:pStyle w:val="Figure"/>
      </w:pPr>
      <w:r w:rsidRPr="001700D3">
        <w:t xml:space="preserve">Figure 1. </w:t>
      </w:r>
      <w:r w:rsidR="00810C14" w:rsidRPr="00FD61ED">
        <w:t>Averaged total bath voltage drop over 6 s, for each slot case.</w:t>
      </w:r>
    </w:p>
    <w:p w14:paraId="211F22DF" w14:textId="77777777" w:rsidR="00790219" w:rsidRPr="001700D3" w:rsidRDefault="00790219" w:rsidP="00A40412">
      <w:pPr>
        <w:rPr>
          <w:lang w:val="en-GB"/>
        </w:rPr>
      </w:pPr>
    </w:p>
    <w:p w14:paraId="47A197DC" w14:textId="126A7207" w:rsidR="00BB25E5" w:rsidRDefault="00BB25E5" w:rsidP="00BB25E5">
      <w:r>
        <w:t xml:space="preserve">If more figures are put next to each other, an Isert </w:t>
      </w:r>
      <w:r>
        <w:rPr>
          <w:rFonts w:ascii="Wingdings" w:eastAsia="Wingdings" w:hAnsi="Wingdings" w:cs="Wingdings"/>
        </w:rPr>
        <w:t>à</w:t>
      </w:r>
      <w:r>
        <w:t xml:space="preserve"> Table should be used and the pictures can be put in the table as shown below. To control relative position of unequal pictures in the table, you should insert three blank lines in each table box and paste the figure in the middle line. Finally omit the blank lines in the table. If you wish to delete the borders, click right button on the mouse Table Properties </w:t>
      </w:r>
      <w:r>
        <w:rPr>
          <w:rFonts w:ascii="Wingdings" w:eastAsia="Wingdings" w:hAnsi="Wingdings" w:cs="Wingdings"/>
        </w:rPr>
        <w:t>à</w:t>
      </w:r>
      <w:r>
        <w:t xml:space="preserve">Borders and Shading </w:t>
      </w:r>
      <w:r>
        <w:rPr>
          <w:rFonts w:ascii="Wingdings" w:eastAsia="Wingdings" w:hAnsi="Wingdings" w:cs="Wingdings"/>
        </w:rPr>
        <w:t>à</w:t>
      </w:r>
      <w:r>
        <w:t xml:space="preserve"> Borders </w:t>
      </w:r>
      <w:r>
        <w:rPr>
          <w:rFonts w:ascii="Wingdings" w:eastAsia="Wingdings" w:hAnsi="Wingdings" w:cs="Wingdings"/>
        </w:rPr>
        <w:t>à</w:t>
      </w:r>
      <w:r>
        <w:t xml:space="preserve"> Setting </w:t>
      </w:r>
      <w:r>
        <w:rPr>
          <w:rFonts w:ascii="Wingdings" w:eastAsia="Wingdings" w:hAnsi="Wingdings" w:cs="Wingdings"/>
        </w:rPr>
        <w:t>à</w:t>
      </w:r>
      <w:r>
        <w:t xml:space="preserve"> None.</w:t>
      </w:r>
    </w:p>
    <w:p w14:paraId="1D4BAD4A" w14:textId="77777777" w:rsidR="00BB25E5" w:rsidRDefault="00BB25E5" w:rsidP="00BB25E5"/>
    <w:tbl>
      <w:tblPr>
        <w:tblStyle w:val="af3"/>
        <w:tblW w:w="8684" w:type="dxa"/>
        <w:tblLook w:val="04A0" w:firstRow="1" w:lastRow="0" w:firstColumn="1" w:lastColumn="0" w:noHBand="0" w:noVBand="1"/>
      </w:tblPr>
      <w:tblGrid>
        <w:gridCol w:w="4327"/>
        <w:gridCol w:w="4357"/>
      </w:tblGrid>
      <w:tr w:rsidR="00BB25E5" w14:paraId="0C913C4C" w14:textId="77777777" w:rsidTr="00490771">
        <w:trPr>
          <w:trHeight w:val="951"/>
        </w:trPr>
        <w:tc>
          <w:tcPr>
            <w:tcW w:w="4327" w:type="dxa"/>
          </w:tcPr>
          <w:p w14:paraId="7B43A59A" w14:textId="77777777" w:rsidR="00BB25E5" w:rsidRDefault="00BB25E5" w:rsidP="00490771">
            <w:pPr>
              <w:rPr>
                <w:color w:val="auto"/>
              </w:rPr>
            </w:pPr>
          </w:p>
          <w:p w14:paraId="6D350E36" w14:textId="6291BBF2" w:rsidR="00BB25E5" w:rsidRDefault="00C8142B" w:rsidP="00490771">
            <w:pPr>
              <w:rPr>
                <w:color w:val="auto"/>
              </w:rPr>
            </w:pPr>
            <w:r>
              <w:rPr>
                <w:color w:val="auto"/>
              </w:rPr>
              <w:t>Paste here</w:t>
            </w:r>
          </w:p>
          <w:p w14:paraId="276F24D4" w14:textId="77777777" w:rsidR="00BB25E5" w:rsidRDefault="00BB25E5" w:rsidP="00490771">
            <w:pPr>
              <w:rPr>
                <w:color w:val="auto"/>
              </w:rPr>
            </w:pPr>
          </w:p>
          <w:p w14:paraId="6DE4B28D" w14:textId="77777777" w:rsidR="00BB25E5" w:rsidRDefault="00BB25E5" w:rsidP="00490771">
            <w:pPr>
              <w:rPr>
                <w:color w:val="auto"/>
              </w:rPr>
            </w:pPr>
          </w:p>
        </w:tc>
        <w:tc>
          <w:tcPr>
            <w:tcW w:w="4357" w:type="dxa"/>
          </w:tcPr>
          <w:p w14:paraId="79A2CDBF" w14:textId="77777777" w:rsidR="00BB25E5" w:rsidRDefault="00BB25E5" w:rsidP="00490771">
            <w:pPr>
              <w:rPr>
                <w:color w:val="auto"/>
              </w:rPr>
            </w:pPr>
          </w:p>
          <w:p w14:paraId="75BC0268" w14:textId="024F8186" w:rsidR="00BB25E5" w:rsidRDefault="00C8142B" w:rsidP="00490771">
            <w:pPr>
              <w:rPr>
                <w:color w:val="auto"/>
              </w:rPr>
            </w:pPr>
            <w:r>
              <w:rPr>
                <w:color w:val="auto"/>
              </w:rPr>
              <w:t>Paste here</w:t>
            </w:r>
          </w:p>
          <w:p w14:paraId="48B550E2" w14:textId="77777777" w:rsidR="00BB25E5" w:rsidRDefault="00BB25E5" w:rsidP="00490771">
            <w:pPr>
              <w:rPr>
                <w:color w:val="auto"/>
              </w:rPr>
            </w:pPr>
          </w:p>
          <w:p w14:paraId="6EECC6BD" w14:textId="77777777" w:rsidR="00BB25E5" w:rsidRDefault="00BB25E5" w:rsidP="00490771">
            <w:pPr>
              <w:rPr>
                <w:color w:val="auto"/>
              </w:rPr>
            </w:pPr>
          </w:p>
        </w:tc>
      </w:tr>
    </w:tbl>
    <w:p w14:paraId="17546A30" w14:textId="77777777" w:rsidR="00C8142B" w:rsidRDefault="00C8142B" w:rsidP="00790219">
      <w:pPr>
        <w:rPr>
          <w:lang w:val="en-GB"/>
        </w:rPr>
      </w:pPr>
    </w:p>
    <w:p w14:paraId="428981EE" w14:textId="757429B4" w:rsidR="00790219" w:rsidRPr="001700D3" w:rsidRDefault="00FB17DB" w:rsidP="2D304AB7">
      <w:r w:rsidRPr="2D304AB7">
        <w:t>P</w:t>
      </w:r>
      <w:r w:rsidR="0002488A" w:rsidRPr="2D304AB7">
        <w:t xml:space="preserve">lease, </w:t>
      </w:r>
      <w:r w:rsidR="0002488A" w:rsidRPr="009D329A">
        <w:rPr>
          <w:b/>
          <w:bCs/>
        </w:rPr>
        <w:t>pay attention to th</w:t>
      </w:r>
      <w:r w:rsidR="00C46B42" w:rsidRPr="009D329A">
        <w:rPr>
          <w:b/>
          <w:bCs/>
        </w:rPr>
        <w:t xml:space="preserve">is </w:t>
      </w:r>
      <w:proofErr w:type="gramStart"/>
      <w:r w:rsidR="00C46B42" w:rsidRPr="009D329A">
        <w:rPr>
          <w:b/>
          <w:bCs/>
        </w:rPr>
        <w:t xml:space="preserve">particular </w:t>
      </w:r>
      <w:r w:rsidR="004F014F" w:rsidRPr="009D329A">
        <w:rPr>
          <w:b/>
          <w:bCs/>
        </w:rPr>
        <w:t>f</w:t>
      </w:r>
      <w:r w:rsidR="00C46B42" w:rsidRPr="009D329A">
        <w:rPr>
          <w:b/>
          <w:bCs/>
        </w:rPr>
        <w:t>igure</w:t>
      </w:r>
      <w:proofErr w:type="gramEnd"/>
      <w:r w:rsidR="00C46B42" w:rsidRPr="009D329A">
        <w:rPr>
          <w:b/>
          <w:bCs/>
        </w:rPr>
        <w:t xml:space="preserve"> caption:</w:t>
      </w:r>
      <w:r w:rsidR="00C46B42" w:rsidRPr="2D304AB7">
        <w:t xml:space="preserve"> Only one caption line</w:t>
      </w:r>
      <w:r w:rsidR="008A5BD9" w:rsidRPr="2D304AB7">
        <w:t>, full stops between the figure reference, the general capt</w:t>
      </w:r>
      <w:r w:rsidR="00C8142B" w:rsidRPr="2D304AB7">
        <w:t>ion</w:t>
      </w:r>
      <w:r w:rsidR="008A5BD9" w:rsidRPr="2D304AB7">
        <w:t xml:space="preserve">, </w:t>
      </w:r>
      <w:r w:rsidR="00545EAB" w:rsidRPr="2D304AB7">
        <w:t>then the left and right capt</w:t>
      </w:r>
      <w:r w:rsidR="00C8142B" w:rsidRPr="2D304AB7">
        <w:t>ions</w:t>
      </w:r>
      <w:r w:rsidR="00554F07" w:rsidRPr="2D304AB7">
        <w:t xml:space="preserve"> at the end of the line. Left and Right capt</w:t>
      </w:r>
      <w:r w:rsidR="00341BA3" w:rsidRPr="2D304AB7">
        <w:t>ion</w:t>
      </w:r>
      <w:r w:rsidR="00554F07" w:rsidRPr="2D304AB7">
        <w:t>s are separated by a comma.</w:t>
      </w:r>
      <w:r w:rsidR="008C027C" w:rsidRPr="2D304AB7">
        <w:t xml:space="preserve"> Left and Right have Capitals and are followed by col</w:t>
      </w:r>
      <w:r w:rsidR="001B4D3B" w:rsidRPr="2D304AB7">
        <w:t>on</w:t>
      </w:r>
      <w:r w:rsidR="00C91EEB" w:rsidRPr="2D304AB7">
        <w:t>s</w:t>
      </w:r>
      <w:r w:rsidR="008C027C" w:rsidRPr="2D304AB7">
        <w:t xml:space="preserve"> “:”</w:t>
      </w:r>
      <w:r w:rsidRPr="2D304AB7">
        <w:t xml:space="preserve">, </w:t>
      </w:r>
      <w:r w:rsidR="00341BA3" w:rsidRPr="2D304AB7">
        <w:t>Left and Right captions have no capitals.</w:t>
      </w:r>
    </w:p>
    <w:p w14:paraId="27931D3F" w14:textId="77777777" w:rsidR="003D5A7C" w:rsidRDefault="003D5A7C" w:rsidP="00790219">
      <w:pPr>
        <w:rPr>
          <w:lang w:val="en-GB"/>
        </w:rPr>
      </w:pPr>
    </w:p>
    <w:p w14:paraId="62A48109" w14:textId="0F098A10" w:rsidR="008C027C" w:rsidRPr="001700D3" w:rsidRDefault="008C027C" w:rsidP="00790219">
      <w:pPr>
        <w:rPr>
          <w:lang w:val="en-GB"/>
        </w:rPr>
      </w:pPr>
      <w:r w:rsidRPr="001700D3">
        <w:rPr>
          <w:lang w:val="en-GB"/>
        </w:rPr>
        <w:lastRenderedPageBreak/>
        <w:t xml:space="preserve">The same </w:t>
      </w:r>
      <w:r w:rsidR="00F51F38" w:rsidRPr="001700D3">
        <w:rPr>
          <w:lang w:val="en-GB"/>
        </w:rPr>
        <w:t>mechanism applies for a four quadrant images</w:t>
      </w:r>
      <w:r w:rsidR="008F33C1" w:rsidRPr="001700D3">
        <w:rPr>
          <w:lang w:val="en-GB"/>
        </w:rPr>
        <w:t xml:space="preserve"> (which must be used only exceptionally</w:t>
      </w:r>
      <w:r w:rsidR="003D5A7C">
        <w:rPr>
          <w:lang w:val="en-GB"/>
        </w:rPr>
        <w:t xml:space="preserve"> since they may be too small</w:t>
      </w:r>
      <w:r w:rsidR="008F33C1" w:rsidRPr="001700D3">
        <w:rPr>
          <w:lang w:val="en-GB"/>
        </w:rPr>
        <w:t>).</w:t>
      </w:r>
    </w:p>
    <w:p w14:paraId="0ACB2E75" w14:textId="77777777" w:rsidR="00163D32" w:rsidRDefault="00163D32" w:rsidP="00790219">
      <w:pPr>
        <w:rPr>
          <w:lang w:val="en-GB"/>
        </w:rPr>
      </w:pPr>
    </w:p>
    <w:p w14:paraId="5B254B94" w14:textId="77777777" w:rsidR="00420D7B" w:rsidRPr="001700D3" w:rsidRDefault="00420D7B" w:rsidP="00420D7B">
      <w:pPr>
        <w:rPr>
          <w:lang w:val="en-GB"/>
        </w:rPr>
      </w:pPr>
      <w:r w:rsidRPr="001700D3">
        <w:rPr>
          <w:lang w:val="en-GB"/>
        </w:rPr>
        <w:t>When inserting images extracted from computing software like FEM, be sure the figures (e.g.</w:t>
      </w:r>
      <w:r>
        <w:rPr>
          <w:lang w:val="en-GB"/>
        </w:rPr>
        <w:t>,</w:t>
      </w:r>
      <w:r w:rsidRPr="001700D3">
        <w:rPr>
          <w:lang w:val="en-GB"/>
        </w:rPr>
        <w:t xml:space="preserve"> colo</w:t>
      </w:r>
      <w:r>
        <w:rPr>
          <w:lang w:val="en-GB"/>
        </w:rPr>
        <w:t>u</w:t>
      </w:r>
      <w:r w:rsidRPr="001700D3">
        <w:rPr>
          <w:lang w:val="en-GB"/>
        </w:rPr>
        <w:t xml:space="preserve">red scale range) will remain readable. Try to get a font size </w:t>
      </w:r>
      <w:proofErr w:type="gramStart"/>
      <w:r w:rsidRPr="001700D3">
        <w:rPr>
          <w:lang w:val="en-GB"/>
        </w:rPr>
        <w:t>similar to</w:t>
      </w:r>
      <w:proofErr w:type="gramEnd"/>
      <w:r w:rsidRPr="001700D3">
        <w:rPr>
          <w:lang w:val="en-GB"/>
        </w:rPr>
        <w:t xml:space="preserve"> 11 points (this text), with a minimum equivalent to this present </w:t>
      </w:r>
      <w:r w:rsidRPr="001700D3">
        <w:rPr>
          <w:sz w:val="18"/>
          <w:szCs w:val="18"/>
          <w:lang w:val="en-GB"/>
        </w:rPr>
        <w:t>9-point sample</w:t>
      </w:r>
      <w:r w:rsidRPr="001700D3">
        <w:rPr>
          <w:lang w:val="en-GB"/>
        </w:rPr>
        <w:t xml:space="preserve"> </w:t>
      </w:r>
      <w:r>
        <w:rPr>
          <w:lang w:val="en-GB"/>
        </w:rPr>
        <w:t>in</w:t>
      </w:r>
      <w:r w:rsidRPr="001700D3">
        <w:rPr>
          <w:lang w:val="en-GB"/>
        </w:rPr>
        <w:t xml:space="preserve"> any case.</w:t>
      </w:r>
    </w:p>
    <w:p w14:paraId="554BE1E1" w14:textId="77777777" w:rsidR="00420D7B" w:rsidRPr="001700D3" w:rsidRDefault="00420D7B" w:rsidP="00790219">
      <w:pPr>
        <w:rPr>
          <w:lang w:val="en-GB"/>
        </w:rPr>
      </w:pPr>
    </w:p>
    <w:tbl>
      <w:tblPr>
        <w:tblStyle w:val="af3"/>
        <w:tblW w:w="86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7"/>
        <w:gridCol w:w="4357"/>
      </w:tblGrid>
      <w:tr w:rsidR="00790219" w:rsidRPr="001700D3" w14:paraId="5394B797" w14:textId="77777777" w:rsidTr="00490771">
        <w:trPr>
          <w:trHeight w:val="951"/>
        </w:trPr>
        <w:tc>
          <w:tcPr>
            <w:tcW w:w="4327" w:type="dxa"/>
          </w:tcPr>
          <w:p w14:paraId="304A54CA" w14:textId="77777777" w:rsidR="00790219" w:rsidRPr="001700D3" w:rsidRDefault="00790219" w:rsidP="00490771">
            <w:pPr>
              <w:rPr>
                <w:color w:val="auto"/>
                <w:lang w:val="en-GB"/>
              </w:rPr>
            </w:pPr>
            <w:r w:rsidRPr="001700D3">
              <w:rPr>
                <w:noProof/>
                <w:color w:val="auto"/>
                <w:lang w:val="en-GB" w:eastAsia="fr-FR"/>
              </w:rPr>
              <w:drawing>
                <wp:inline distT="0" distB="0" distL="0" distR="0" wp14:anchorId="5138DBB3" wp14:editId="5563D9D4">
                  <wp:extent cx="2459864" cy="2569417"/>
                  <wp:effectExtent l="0" t="0" r="0" b="2540"/>
                  <wp:docPr id="2" name="Picture 2" descr="Une image contenant jouet, intérieur&#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Une image contenant jouet, intérieur&#10;&#10;Description générée automatiquement"/>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68300" cy="2578228"/>
                          </a:xfrm>
                          <a:prstGeom prst="rect">
                            <a:avLst/>
                          </a:prstGeom>
                          <a:noFill/>
                        </pic:spPr>
                      </pic:pic>
                    </a:graphicData>
                  </a:graphic>
                </wp:inline>
              </w:drawing>
            </w:r>
          </w:p>
        </w:tc>
        <w:tc>
          <w:tcPr>
            <w:tcW w:w="4357" w:type="dxa"/>
          </w:tcPr>
          <w:p w14:paraId="2EA38E3E" w14:textId="77777777" w:rsidR="00790219" w:rsidRPr="001700D3" w:rsidRDefault="00790219" w:rsidP="00490771">
            <w:pPr>
              <w:rPr>
                <w:color w:val="auto"/>
                <w:lang w:val="en-GB"/>
              </w:rPr>
            </w:pPr>
            <w:r w:rsidRPr="001700D3">
              <w:rPr>
                <w:noProof/>
                <w:color w:val="auto"/>
                <w:lang w:val="en-GB" w:eastAsia="fr-FR"/>
              </w:rPr>
              <w:drawing>
                <wp:inline distT="0" distB="0" distL="0" distR="0" wp14:anchorId="02FC2819" wp14:editId="5E1C3329">
                  <wp:extent cx="2471039" cy="2569210"/>
                  <wp:effectExtent l="0" t="0" r="5715" b="2540"/>
                  <wp:docPr id="3" name="Picture 3" descr="Une image contenant casque, jouet, dessin humoristique, intérieur&#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Une image contenant casque, jouet, dessin humoristique, intérieur&#10;&#10;Description générée automatiquement"/>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78970" cy="2577456"/>
                          </a:xfrm>
                          <a:prstGeom prst="rect">
                            <a:avLst/>
                          </a:prstGeom>
                          <a:noFill/>
                        </pic:spPr>
                      </pic:pic>
                    </a:graphicData>
                  </a:graphic>
                </wp:inline>
              </w:drawing>
            </w:r>
          </w:p>
        </w:tc>
      </w:tr>
    </w:tbl>
    <w:p w14:paraId="0B53F83F" w14:textId="0F401369" w:rsidR="00790219" w:rsidRPr="001700D3" w:rsidRDefault="00662E13" w:rsidP="008A0202">
      <w:pPr>
        <w:pStyle w:val="Figure"/>
      </w:pPr>
      <w:r w:rsidRPr="001700D3">
        <w:t xml:space="preserve">Figure </w:t>
      </w:r>
      <w:r w:rsidR="00790219" w:rsidRPr="001700D3">
        <w:t xml:space="preserve">6. New hydraulic wedge puller. Left: back view, </w:t>
      </w:r>
      <w:proofErr w:type="gramStart"/>
      <w:r w:rsidR="00790219" w:rsidRPr="001700D3">
        <w:t>Right</w:t>
      </w:r>
      <w:proofErr w:type="gramEnd"/>
      <w:r w:rsidR="00790219" w:rsidRPr="001700D3">
        <w:t>: front view.</w:t>
      </w:r>
    </w:p>
    <w:p w14:paraId="709CBEF8" w14:textId="77777777" w:rsidR="00790219" w:rsidRPr="001700D3" w:rsidRDefault="00790219" w:rsidP="00790219">
      <w:pPr>
        <w:rPr>
          <w:lang w:val="en-GB"/>
        </w:rPr>
      </w:pPr>
    </w:p>
    <w:p w14:paraId="511605B0" w14:textId="2FBA57F5" w:rsidR="00790219" w:rsidRPr="001700D3" w:rsidRDefault="00790219" w:rsidP="00790219">
      <w:pPr>
        <w:rPr>
          <w:lang w:val="en-GB"/>
        </w:rPr>
      </w:pPr>
      <w:r w:rsidRPr="001700D3">
        <w:rPr>
          <w:lang w:val="en-GB"/>
        </w:rPr>
        <w:t xml:space="preserve">A special attention must also be paid when inserting </w:t>
      </w:r>
      <w:r w:rsidR="00BB25E5">
        <w:rPr>
          <w:lang w:val="en-GB"/>
        </w:rPr>
        <w:t>f</w:t>
      </w:r>
      <w:r w:rsidRPr="001700D3">
        <w:rPr>
          <w:lang w:val="en-GB"/>
        </w:rPr>
        <w:t>lowsheet diagrams or other similar schemes, as text is usually inserted in figures, it must stay with the same minimum equivalent size (</w:t>
      </w:r>
      <w:r w:rsidR="00501FF9" w:rsidRPr="001700D3">
        <w:rPr>
          <w:lang w:val="en-GB"/>
        </w:rPr>
        <w:t>9</w:t>
      </w:r>
      <w:r w:rsidRPr="001700D3">
        <w:rPr>
          <w:lang w:val="en-GB"/>
        </w:rPr>
        <w:t xml:space="preserve"> points) when imported as an image.</w:t>
      </w:r>
      <w:r w:rsidR="003D5A7C">
        <w:rPr>
          <w:lang w:val="en-GB"/>
        </w:rPr>
        <w:t xml:space="preserve"> It is often necessary to split a flowsheet into several sub-sheets of larger size</w:t>
      </w:r>
      <w:r w:rsidR="00091BA7">
        <w:rPr>
          <w:lang w:val="en-GB"/>
        </w:rPr>
        <w:t xml:space="preserve"> with indication of connection between them.</w:t>
      </w:r>
    </w:p>
    <w:p w14:paraId="049CF3A0" w14:textId="77777777" w:rsidR="00FA2E7A" w:rsidRPr="001700D3" w:rsidRDefault="00FA2E7A" w:rsidP="00FA2E7A">
      <w:pPr>
        <w:rPr>
          <w:lang w:val="en-GB"/>
        </w:rPr>
      </w:pPr>
    </w:p>
    <w:p w14:paraId="09A8162A" w14:textId="79599200" w:rsidR="000B3EA9" w:rsidRPr="00B952D0" w:rsidRDefault="00946770" w:rsidP="003947CF">
      <w:pPr>
        <w:pStyle w:val="Sub-sectiontitle"/>
        <w:rPr>
          <w:lang w:val="en-GB"/>
        </w:rPr>
      </w:pPr>
      <w:r w:rsidRPr="00B952D0">
        <w:rPr>
          <w:lang w:val="en-GB"/>
        </w:rPr>
        <w:t>References</w:t>
      </w:r>
    </w:p>
    <w:p w14:paraId="23D67448" w14:textId="77777777" w:rsidR="00946770" w:rsidRPr="00AD74A7" w:rsidRDefault="00946770" w:rsidP="00E41411">
      <w:pPr>
        <w:rPr>
          <w:highlight w:val="yellow"/>
          <w:lang w:val="en-GB"/>
        </w:rPr>
      </w:pPr>
    </w:p>
    <w:p w14:paraId="7CE546E0" w14:textId="04B97128" w:rsidR="002326E6" w:rsidRDefault="002326E6" w:rsidP="002326E6">
      <w:r w:rsidRPr="00F81F1F">
        <w:t xml:space="preserve">Bibliographical references should be indicated in the text by a number in brackets, e.g., </w:t>
      </w:r>
      <w:r w:rsidRPr="007668C8">
        <w:t>[1]</w:t>
      </w:r>
      <w:r w:rsidRPr="00F81F1F">
        <w:t>. In general, there is no need to mention the authors in the text (e.g., “Asbjørn Solheim et al. [4]”). However, depending on the context and the author’s writing style, mentioning the author’s name before the reference number may be acceptable in certain cases. All references should be cited in the text at an appropriate point related to the subject being discussed.</w:t>
      </w:r>
    </w:p>
    <w:p w14:paraId="02DCF025" w14:textId="77777777" w:rsidR="002326E6" w:rsidRPr="00F81F1F" w:rsidRDefault="002326E6" w:rsidP="002326E6"/>
    <w:p w14:paraId="70F57D27" w14:textId="77777777" w:rsidR="002326E6" w:rsidRDefault="002326E6" w:rsidP="002326E6">
      <w:r w:rsidRPr="00F81F1F">
        <w:t xml:space="preserve">The required citation style is </w:t>
      </w:r>
      <w:r w:rsidRPr="00F81F1F">
        <w:rPr>
          <w:b/>
          <w:bCs/>
        </w:rPr>
        <w:t>IEEE</w:t>
      </w:r>
      <w:r w:rsidRPr="00F81F1F">
        <w:t>. The complete guidelines can be found at:</w:t>
      </w:r>
    </w:p>
    <w:p w14:paraId="14CF267A" w14:textId="77777777" w:rsidR="002326E6" w:rsidRDefault="002326E6" w:rsidP="002326E6">
      <w:pPr>
        <w:rPr>
          <w:lang w:val="en-GB"/>
        </w:rPr>
      </w:pPr>
      <w:hyperlink r:id="rId18" w:history="1">
        <w:r w:rsidRPr="00D467F1">
          <w:rPr>
            <w:rStyle w:val="a3"/>
            <w:lang w:val="en-GB"/>
          </w:rPr>
          <w:t>https://journals.ieeeauthorcenter.ieee.org/wp-ontent/uploads/sites/7/IEEE_Reference_Guide.pdf</w:t>
        </w:r>
      </w:hyperlink>
      <w:r>
        <w:rPr>
          <w:lang w:val="en-GB"/>
        </w:rPr>
        <w:t xml:space="preserve"> </w:t>
      </w:r>
    </w:p>
    <w:p w14:paraId="6A03D0B0" w14:textId="77777777" w:rsidR="002326E6" w:rsidRDefault="002326E6" w:rsidP="002326E6"/>
    <w:p w14:paraId="2F69DCE2" w14:textId="77777777" w:rsidR="002326E6" w:rsidRPr="00F81F1F" w:rsidRDefault="002326E6" w:rsidP="002326E6">
      <w:r w:rsidRPr="00F81F1F">
        <w:t>Authors should be cited using the following format: initials of first and middle names followed by the family name. If a reference has more than three authors, or if additional authors are not listed, only the first author should be given, followed by “et al.”</w:t>
      </w:r>
    </w:p>
    <w:p w14:paraId="0B4BA7FE" w14:textId="77777777" w:rsidR="002326E6" w:rsidRPr="00F81F1F" w:rsidRDefault="002326E6" w:rsidP="002326E6">
      <w:r w:rsidRPr="00F81F1F">
        <w:t>Examples:</w:t>
      </w:r>
    </w:p>
    <w:p w14:paraId="70785F3D" w14:textId="77777777" w:rsidR="002326E6" w:rsidRPr="006500AC" w:rsidRDefault="002326E6" w:rsidP="002326E6">
      <w:pPr>
        <w:numPr>
          <w:ilvl w:val="0"/>
          <w:numId w:val="21"/>
        </w:numPr>
      </w:pPr>
      <w:r w:rsidRPr="006500AC">
        <w:t>E. Jensen (not Jensen, E.)</w:t>
      </w:r>
    </w:p>
    <w:p w14:paraId="54EA8831" w14:textId="77777777" w:rsidR="002326E6" w:rsidRPr="006500AC" w:rsidRDefault="002326E6" w:rsidP="002326E6">
      <w:pPr>
        <w:numPr>
          <w:ilvl w:val="0"/>
          <w:numId w:val="21"/>
        </w:numPr>
      </w:pPr>
      <w:r w:rsidRPr="006500AC">
        <w:t>J.Y. Hwang (not Hwang, J.Y.)</w:t>
      </w:r>
    </w:p>
    <w:p w14:paraId="4477A255" w14:textId="77777777" w:rsidR="002326E6" w:rsidRDefault="002326E6" w:rsidP="002326E6"/>
    <w:p w14:paraId="3C9B6B40" w14:textId="77777777" w:rsidR="002326E6" w:rsidRDefault="002326E6" w:rsidP="002326E6">
      <w:r w:rsidRPr="00F81F1F">
        <w:t xml:space="preserve">The full title of the paper should be written with only the first word capitalized and placed in quotation marks. Each element of the reference should be separated by a comma. The name of the book, journal, conference, or symposium must be written in </w:t>
      </w:r>
      <w:r w:rsidRPr="00F81F1F">
        <w:rPr>
          <w:i/>
          <w:iCs/>
        </w:rPr>
        <w:t>italics</w:t>
      </w:r>
      <w:r w:rsidRPr="00F81F1F">
        <w:t>.</w:t>
      </w:r>
    </w:p>
    <w:p w14:paraId="316E3DF5" w14:textId="77777777" w:rsidR="002326E6" w:rsidRPr="00F81F1F" w:rsidRDefault="002326E6" w:rsidP="002326E6"/>
    <w:p w14:paraId="6D4BB352" w14:textId="77777777" w:rsidR="002326E6" w:rsidRPr="00F81F1F" w:rsidRDefault="002326E6" w:rsidP="002326E6">
      <w:r w:rsidRPr="00F81F1F">
        <w:lastRenderedPageBreak/>
        <w:t>A growing number of papers include a DOI. When available, the DOI must appear at the end of the reference, immediately after the term “</w:t>
      </w:r>
      <w:proofErr w:type="spellStart"/>
      <w:r w:rsidRPr="00F81F1F">
        <w:t>doi</w:t>
      </w:r>
      <w:proofErr w:type="spellEnd"/>
      <w:r w:rsidRPr="00F81F1F">
        <w:t>:” and without a period after the DOI. An example is provided in Reference [4]. It is important to verify that the DOI correctly corresponds to the cited paper.</w:t>
      </w:r>
    </w:p>
    <w:p w14:paraId="0C2B5065" w14:textId="77777777" w:rsidR="002326E6" w:rsidRDefault="002326E6" w:rsidP="002326E6"/>
    <w:p w14:paraId="74B7F30D" w14:textId="77777777" w:rsidR="002326E6" w:rsidRPr="00F81F1F" w:rsidRDefault="002326E6" w:rsidP="002326E6">
      <w:r w:rsidRPr="00F81F1F">
        <w:t>You may use online services to format references in IEEE style, such as:</w:t>
      </w:r>
      <w:r w:rsidRPr="00F81F1F">
        <w:br/>
      </w:r>
      <w:hyperlink r:id="rId19" w:history="1">
        <w:r w:rsidRPr="00F81F1F">
          <w:rPr>
            <w:rStyle w:val="a3"/>
          </w:rPr>
          <w:t>https://www.grafiati.com/en/</w:t>
        </w:r>
      </w:hyperlink>
      <w:r>
        <w:t xml:space="preserve"> </w:t>
      </w:r>
    </w:p>
    <w:p w14:paraId="4FF43B0C" w14:textId="77777777" w:rsidR="002326E6" w:rsidRDefault="002326E6" w:rsidP="002326E6"/>
    <w:p w14:paraId="678A28FA" w14:textId="77777777" w:rsidR="002326E6" w:rsidRPr="00F81F1F" w:rsidRDefault="002326E6" w:rsidP="002326E6">
      <w:r w:rsidRPr="00F81F1F">
        <w:t xml:space="preserve">If the DOI is known, the following service may </w:t>
      </w:r>
      <w:r>
        <w:t>b</w:t>
      </w:r>
      <w:r w:rsidRPr="00F81F1F">
        <w:t>e used:</w:t>
      </w:r>
      <w:r>
        <w:t xml:space="preserve"> </w:t>
      </w:r>
      <w:hyperlink r:id="rId20" w:history="1">
        <w:r w:rsidRPr="00F81F1F">
          <w:rPr>
            <w:rStyle w:val="a3"/>
          </w:rPr>
          <w:t>https://citation.doi.org/</w:t>
        </w:r>
      </w:hyperlink>
      <w:r>
        <w:t xml:space="preserve"> </w:t>
      </w:r>
    </w:p>
    <w:p w14:paraId="3A52F50F" w14:textId="77777777" w:rsidR="002326E6" w:rsidRDefault="002326E6" w:rsidP="002326E6">
      <w:r>
        <w:t>This service will return the citation in the style you choose. See example below for IEEE format:</w:t>
      </w:r>
    </w:p>
    <w:p w14:paraId="1B900C0E" w14:textId="77777777" w:rsidR="002326E6" w:rsidRDefault="002326E6" w:rsidP="002326E6"/>
    <w:p w14:paraId="002B3321" w14:textId="77777777" w:rsidR="002326E6" w:rsidRDefault="002326E6" w:rsidP="005C2893">
      <w:pPr>
        <w:jc w:val="center"/>
      </w:pPr>
      <w:r>
        <w:rPr>
          <w:noProof/>
        </w:rPr>
        <w:drawing>
          <wp:inline distT="0" distB="0" distL="0" distR="0" wp14:anchorId="2B9BEC46" wp14:editId="17C3F3A7">
            <wp:extent cx="3430669" cy="3077720"/>
            <wp:effectExtent l="0" t="0" r="0" b="8890"/>
            <wp:docPr id="12280869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086926" name=""/>
                    <pic:cNvPicPr/>
                  </pic:nvPicPr>
                  <pic:blipFill>
                    <a:blip r:embed="rId21"/>
                    <a:stretch>
                      <a:fillRect/>
                    </a:stretch>
                  </pic:blipFill>
                  <pic:spPr>
                    <a:xfrm>
                      <a:off x="0" y="0"/>
                      <a:ext cx="3435630" cy="3082170"/>
                    </a:xfrm>
                    <a:prstGeom prst="rect">
                      <a:avLst/>
                    </a:prstGeom>
                  </pic:spPr>
                </pic:pic>
              </a:graphicData>
            </a:graphic>
          </wp:inline>
        </w:drawing>
      </w:r>
    </w:p>
    <w:p w14:paraId="14553BC1" w14:textId="77777777" w:rsidR="002326E6" w:rsidRDefault="002326E6" w:rsidP="002326E6"/>
    <w:p w14:paraId="24E20886" w14:textId="77777777" w:rsidR="002326E6" w:rsidRPr="00F81F1F" w:rsidRDefault="002326E6" w:rsidP="002326E6">
      <w:r w:rsidRPr="00F81F1F">
        <w:t>Alternatively, you may use Copilot, ChatGPT, or another AI tool for assistance. In Copilot, simply paste the paper title between brackets and use the prompt:</w:t>
      </w:r>
    </w:p>
    <w:p w14:paraId="0E6DC160" w14:textId="2DF9AA06" w:rsidR="002326E6" w:rsidRPr="00F81F1F" w:rsidRDefault="002326E6" w:rsidP="002326E6">
      <w:pPr>
        <w:ind w:firstLine="720"/>
      </w:pPr>
      <w:r w:rsidRPr="00F81F1F">
        <w:rPr>
          <w:b/>
          <w:bCs/>
        </w:rPr>
        <w:t>Format in IEEE style the paper "</w:t>
      </w:r>
      <w:r w:rsidR="008A0202">
        <w:rPr>
          <w:b/>
          <w:bCs/>
        </w:rPr>
        <w:t xml:space="preserve">Type the </w:t>
      </w:r>
      <w:r w:rsidRPr="00F81F1F">
        <w:rPr>
          <w:b/>
          <w:bCs/>
        </w:rPr>
        <w:t>Paper Title</w:t>
      </w:r>
      <w:r w:rsidR="008A0202">
        <w:rPr>
          <w:b/>
          <w:bCs/>
        </w:rPr>
        <w:t xml:space="preserve"> Here</w:t>
      </w:r>
      <w:r w:rsidRPr="00F81F1F">
        <w:rPr>
          <w:b/>
          <w:bCs/>
        </w:rPr>
        <w:t>" including DOI if available.</w:t>
      </w:r>
    </w:p>
    <w:p w14:paraId="23A02A83" w14:textId="77777777" w:rsidR="002326E6" w:rsidRDefault="002326E6" w:rsidP="002326E6"/>
    <w:p w14:paraId="528BA4A0" w14:textId="77777777" w:rsidR="002326E6" w:rsidRPr="00F81F1F" w:rsidRDefault="002326E6" w:rsidP="002326E6">
      <w:r w:rsidRPr="00F81F1F">
        <w:t>You can also paste a complete reference in another citation format and ask the AI to convert it to IEEE style.</w:t>
      </w:r>
      <w:r>
        <w:t xml:space="preserve"> </w:t>
      </w:r>
    </w:p>
    <w:p w14:paraId="52378170" w14:textId="77777777" w:rsidR="002326E6" w:rsidRDefault="002326E6" w:rsidP="002326E6">
      <w:pPr>
        <w:rPr>
          <w:lang w:val="en-GB"/>
        </w:rPr>
      </w:pPr>
    </w:p>
    <w:p w14:paraId="7AADA22E" w14:textId="64A4B943" w:rsidR="00901C79" w:rsidRPr="00901C79" w:rsidRDefault="0001365E" w:rsidP="00901C79">
      <w:r>
        <w:t>The</w:t>
      </w:r>
      <w:r w:rsidR="00901C79" w:rsidRPr="00901C79">
        <w:t xml:space="preserve"> list of references at the end of a paper is organized numerically in order of appearance in the text. Each entry starts with a bracketed number (e.g.,) flush-left, followed by full bibliographic details with a hanging indent typically single-spaced. </w:t>
      </w:r>
    </w:p>
    <w:p w14:paraId="696662B3" w14:textId="77777777" w:rsidR="0001365E" w:rsidRDefault="0001365E" w:rsidP="00901C79"/>
    <w:p w14:paraId="7233C6A1" w14:textId="4EE76F41" w:rsidR="00901C79" w:rsidRPr="0001365E" w:rsidRDefault="00901C79" w:rsidP="00901C79">
      <w:r w:rsidRPr="0001365E">
        <w:t xml:space="preserve">Key </w:t>
      </w:r>
      <w:r w:rsidR="0001365E">
        <w:t>f</w:t>
      </w:r>
      <w:r w:rsidRPr="0001365E">
        <w:t xml:space="preserve">ormatting </w:t>
      </w:r>
      <w:r w:rsidR="0001365E">
        <w:t>r</w:t>
      </w:r>
      <w:r w:rsidRPr="0001365E">
        <w:t xml:space="preserve">ules for the </w:t>
      </w:r>
      <w:r w:rsidR="0001365E">
        <w:t>r</w:t>
      </w:r>
      <w:r w:rsidRPr="0001365E">
        <w:t xml:space="preserve">eference </w:t>
      </w:r>
      <w:r w:rsidR="0001365E">
        <w:t>l</w:t>
      </w:r>
      <w:r w:rsidRPr="0001365E">
        <w:t>ist:</w:t>
      </w:r>
    </w:p>
    <w:p w14:paraId="4757FB82" w14:textId="77649326" w:rsidR="00901C79" w:rsidRPr="00901C79" w:rsidRDefault="00901C79" w:rsidP="00901C79">
      <w:pPr>
        <w:numPr>
          <w:ilvl w:val="0"/>
          <w:numId w:val="22"/>
        </w:numPr>
      </w:pPr>
      <w:r w:rsidRPr="00901C79">
        <w:rPr>
          <w:b/>
          <w:bCs/>
        </w:rPr>
        <w:t>Heading:</w:t>
      </w:r>
      <w:r w:rsidRPr="00901C79">
        <w:t> The section is titled "</w:t>
      </w:r>
      <w:r w:rsidRPr="00901C79">
        <w:rPr>
          <w:b/>
          <w:bCs/>
        </w:rPr>
        <w:t>References</w:t>
      </w:r>
      <w:r w:rsidRPr="00901C79">
        <w:t>", bolded and left-aligned.</w:t>
      </w:r>
    </w:p>
    <w:p w14:paraId="15588F28" w14:textId="77777777" w:rsidR="00901C79" w:rsidRPr="00901C79" w:rsidRDefault="00901C79" w:rsidP="00901C79">
      <w:pPr>
        <w:numPr>
          <w:ilvl w:val="0"/>
          <w:numId w:val="22"/>
        </w:numPr>
      </w:pPr>
      <w:r w:rsidRPr="00901C79">
        <w:rPr>
          <w:b/>
          <w:bCs/>
        </w:rPr>
        <w:t>Ordering:</w:t>
      </w:r>
      <w:r w:rsidRPr="00901C79">
        <w:t> References are numbered in the order they first appear in the text. If a source is cited again later, it keeps its original number.</w:t>
      </w:r>
    </w:p>
    <w:p w14:paraId="0178BEB6" w14:textId="77777777" w:rsidR="00901C79" w:rsidRPr="00901C79" w:rsidRDefault="00901C79" w:rsidP="00901C79">
      <w:pPr>
        <w:numPr>
          <w:ilvl w:val="0"/>
          <w:numId w:val="22"/>
        </w:numPr>
      </w:pPr>
      <w:r w:rsidRPr="00901C79">
        <w:rPr>
          <w:b/>
          <w:bCs/>
        </w:rPr>
        <w:t>Numbering:</w:t>
      </w:r>
      <w:r w:rsidRPr="00901C79">
        <w:t> Bracketed numbers are placed flush with the left margin.</w:t>
      </w:r>
    </w:p>
    <w:p w14:paraId="1039030B" w14:textId="70A4FE37" w:rsidR="00901C79" w:rsidRPr="00901C79" w:rsidRDefault="00901C79" w:rsidP="00901C79">
      <w:pPr>
        <w:numPr>
          <w:ilvl w:val="0"/>
          <w:numId w:val="22"/>
        </w:numPr>
      </w:pPr>
      <w:r w:rsidRPr="00901C79">
        <w:rPr>
          <w:b/>
          <w:bCs/>
        </w:rPr>
        <w:t>Indentation:</w:t>
      </w:r>
      <w:r w:rsidRPr="00901C79">
        <w:t> A hanging indent</w:t>
      </w:r>
      <w:r w:rsidR="0001365E">
        <w:t xml:space="preserve"> of 10mm </w:t>
      </w:r>
      <w:r w:rsidRPr="00901C79">
        <w:t>is used for each reference to create a separate column for the numbers.</w:t>
      </w:r>
    </w:p>
    <w:p w14:paraId="71B91EF9" w14:textId="77777777" w:rsidR="00901C79" w:rsidRDefault="00901C79" w:rsidP="002326E6">
      <w:pPr>
        <w:rPr>
          <w:lang w:val="en-GB"/>
        </w:rPr>
      </w:pPr>
    </w:p>
    <w:p w14:paraId="4CAED900" w14:textId="77777777" w:rsidR="00901C79" w:rsidRDefault="00901C79" w:rsidP="002326E6">
      <w:pPr>
        <w:rPr>
          <w:lang w:val="en-GB"/>
        </w:rPr>
      </w:pPr>
    </w:p>
    <w:p w14:paraId="08C4E8B4" w14:textId="77777777" w:rsidR="00901C79" w:rsidRDefault="00901C79" w:rsidP="002326E6">
      <w:pPr>
        <w:rPr>
          <w:lang w:val="en-GB"/>
        </w:rPr>
      </w:pPr>
    </w:p>
    <w:p w14:paraId="4ADCD129" w14:textId="77777777" w:rsidR="00AE60A5" w:rsidRDefault="002326E6" w:rsidP="002326E6">
      <w:pPr>
        <w:pStyle w:val="Sub-sectionlevel2title"/>
      </w:pPr>
      <w:r w:rsidRPr="00E141B5">
        <w:t xml:space="preserve">Some </w:t>
      </w:r>
      <w:r>
        <w:t>E</w:t>
      </w:r>
      <w:r w:rsidRPr="00E141B5">
        <w:t>xamples</w:t>
      </w:r>
    </w:p>
    <w:p w14:paraId="366D946F" w14:textId="5137B89B" w:rsidR="002326E6" w:rsidRPr="00E141B5" w:rsidRDefault="002326E6" w:rsidP="009C4958"/>
    <w:p w14:paraId="24E42BA3" w14:textId="77777777" w:rsidR="002326E6" w:rsidRPr="00FF06C6" w:rsidRDefault="002326E6" w:rsidP="002326E6">
      <w:pPr>
        <w:rPr>
          <w:b/>
          <w:bCs/>
          <w:lang w:val="en-GB"/>
        </w:rPr>
      </w:pPr>
      <w:r w:rsidRPr="00FF06C6">
        <w:rPr>
          <w:b/>
          <w:bCs/>
          <w:lang w:val="en-GB"/>
        </w:rPr>
        <w:t xml:space="preserve">Book: </w:t>
      </w:r>
    </w:p>
    <w:p w14:paraId="606AC05D" w14:textId="77777777" w:rsidR="002326E6" w:rsidRPr="00FF06C6" w:rsidRDefault="002326E6" w:rsidP="002326E6">
      <w:pPr>
        <w:pStyle w:val="References"/>
        <w:rPr>
          <w:rFonts w:eastAsia="Calibri"/>
        </w:rPr>
      </w:pPr>
      <w:r w:rsidRPr="00FF06C6">
        <w:rPr>
          <w:rFonts w:eastAsia="Calibri"/>
        </w:rPr>
        <w:t xml:space="preserve">M. Sørlie and H. A. Øye, </w:t>
      </w:r>
      <w:r w:rsidRPr="00FF06C6">
        <w:rPr>
          <w:rFonts w:eastAsia="Calibri"/>
          <w:i/>
          <w:iCs/>
        </w:rPr>
        <w:t>Cathodes in aluminium electrolysis</w:t>
      </w:r>
      <w:r w:rsidRPr="00FF06C6">
        <w:rPr>
          <w:rFonts w:eastAsia="Calibri"/>
        </w:rPr>
        <w:t>, 3</w:t>
      </w:r>
      <w:r w:rsidRPr="00FF06C6">
        <w:rPr>
          <w:rFonts w:eastAsia="Calibri"/>
          <w:vertAlign w:val="superscript"/>
        </w:rPr>
        <w:t>rd</w:t>
      </w:r>
      <w:r w:rsidRPr="00FF06C6">
        <w:rPr>
          <w:rFonts w:eastAsia="Calibri"/>
        </w:rPr>
        <w:t xml:space="preserve"> ed., Dusseldorf, Germany: Aluminium-Verlag, 2010.</w:t>
      </w:r>
    </w:p>
    <w:p w14:paraId="7A6299CE" w14:textId="77777777" w:rsidR="002326E6" w:rsidRPr="00AD74A7" w:rsidRDefault="002326E6" w:rsidP="002326E6">
      <w:pPr>
        <w:autoSpaceDE/>
        <w:autoSpaceDN/>
        <w:adjustRightInd/>
        <w:contextualSpacing/>
        <w:rPr>
          <w:rFonts w:eastAsia="Calibri"/>
          <w:color w:val="auto"/>
          <w:highlight w:val="yellow"/>
          <w:lang w:val="en-GB"/>
        </w:rPr>
      </w:pPr>
    </w:p>
    <w:p w14:paraId="33B374DD" w14:textId="77777777" w:rsidR="002326E6" w:rsidRPr="00917B06" w:rsidRDefault="002326E6" w:rsidP="002326E6">
      <w:pPr>
        <w:keepNext/>
        <w:autoSpaceDE/>
        <w:autoSpaceDN/>
        <w:adjustRightInd/>
        <w:contextualSpacing/>
        <w:rPr>
          <w:rFonts w:eastAsia="Calibri"/>
          <w:b/>
          <w:bCs/>
          <w:color w:val="auto"/>
          <w:lang w:val="en-GB"/>
        </w:rPr>
      </w:pPr>
      <w:r w:rsidRPr="00917B06">
        <w:rPr>
          <w:rFonts w:eastAsia="Calibri"/>
          <w:b/>
          <w:bCs/>
          <w:color w:val="auto"/>
          <w:lang w:val="en-GB"/>
        </w:rPr>
        <w:t>Thesis:</w:t>
      </w:r>
    </w:p>
    <w:p w14:paraId="06971409" w14:textId="77777777" w:rsidR="002326E6" w:rsidRPr="00917B06" w:rsidRDefault="002326E6" w:rsidP="002326E6">
      <w:pPr>
        <w:pStyle w:val="References"/>
      </w:pPr>
      <w:r w:rsidRPr="00917B06">
        <w:rPr>
          <w:rFonts w:eastAsia="Calibri"/>
          <w:color w:val="auto"/>
        </w:rPr>
        <w:t>J.</w:t>
      </w:r>
      <w:r w:rsidRPr="00917B06">
        <w:t xml:space="preserve"> Tessier, “Multivariate statistical analysis of Hall–</w:t>
      </w:r>
      <w:proofErr w:type="spellStart"/>
      <w:r w:rsidRPr="00917B06">
        <w:t>Héroult</w:t>
      </w:r>
      <w:proofErr w:type="spellEnd"/>
      <w:r w:rsidRPr="00917B06">
        <w:t xml:space="preserve"> reduction cells: investigation and monitoring of factors affecting performance,” PhD Thesis, Laval University, Québec, Canada, 2010.</w:t>
      </w:r>
    </w:p>
    <w:p w14:paraId="6CE85743" w14:textId="77777777" w:rsidR="002326E6" w:rsidRPr="00AD74A7" w:rsidRDefault="002326E6" w:rsidP="002326E6">
      <w:pPr>
        <w:pStyle w:val="a6"/>
        <w:rPr>
          <w:highlight w:val="yellow"/>
          <w:lang w:val="en-GB"/>
        </w:rPr>
      </w:pPr>
    </w:p>
    <w:p w14:paraId="286895CF" w14:textId="77777777" w:rsidR="002326E6" w:rsidRPr="00481BAF" w:rsidRDefault="002326E6" w:rsidP="009C4958">
      <w:pPr>
        <w:keepNext/>
        <w:rPr>
          <w:b/>
          <w:bCs/>
          <w:lang w:val="en-GB"/>
        </w:rPr>
      </w:pPr>
      <w:r w:rsidRPr="00481BAF">
        <w:rPr>
          <w:b/>
          <w:bCs/>
          <w:lang w:val="en-GB"/>
        </w:rPr>
        <w:t>Papers:</w:t>
      </w:r>
    </w:p>
    <w:p w14:paraId="4F47F267" w14:textId="77777777" w:rsidR="002326E6" w:rsidRPr="00481BAF" w:rsidRDefault="002326E6" w:rsidP="002326E6">
      <w:pPr>
        <w:pStyle w:val="References"/>
      </w:pPr>
      <w:r w:rsidRPr="00481BAF">
        <w:t xml:space="preserve">A. A. </w:t>
      </w:r>
      <w:proofErr w:type="spellStart"/>
      <w:r w:rsidRPr="00481BAF">
        <w:t>Zarouni</w:t>
      </w:r>
      <w:proofErr w:type="spellEnd"/>
      <w:r w:rsidRPr="00481BAF">
        <w:t xml:space="preserve"> et al., “Energy and mass balance in DX+ cells during amperage increase,” </w:t>
      </w:r>
      <w:r w:rsidRPr="00481BAF">
        <w:rPr>
          <w:i/>
          <w:iCs/>
        </w:rPr>
        <w:t>Proc. 31st Int. Conf. ICSOBA and 19th Int. Conf. Aluminium Siberia</w:t>
      </w:r>
      <w:r w:rsidRPr="00481BAF">
        <w:t>, Krasnoyarsk, Russia, 4–6 Sept. 2013, TRAVAUX 42, pp. 494–499.</w:t>
      </w:r>
    </w:p>
    <w:p w14:paraId="162B28D8" w14:textId="77777777" w:rsidR="002326E6" w:rsidRPr="00481BAF" w:rsidRDefault="002326E6" w:rsidP="002326E6">
      <w:pPr>
        <w:pStyle w:val="References"/>
      </w:pPr>
      <w:r w:rsidRPr="00481BAF">
        <w:t xml:space="preserve">M. Isaksen et al., “The complexity of PFC generation in alumina reduction cells,” </w:t>
      </w:r>
      <w:r w:rsidRPr="00481BAF">
        <w:rPr>
          <w:i/>
          <w:iCs/>
        </w:rPr>
        <w:t xml:space="preserve">Proc. 42nd Int. ICSOBA Conf., </w:t>
      </w:r>
      <w:r w:rsidRPr="00481BAF">
        <w:t>Lyon, France, 27–31 Oct. 2024, TRAVAUX 53, pp. 1759–1766</w:t>
      </w:r>
      <w:r>
        <w:t>,</w:t>
      </w:r>
      <w:r w:rsidRPr="00481BAF">
        <w:t xml:space="preserve"> </w:t>
      </w:r>
      <w:proofErr w:type="spellStart"/>
      <w:r>
        <w:t>doi</w:t>
      </w:r>
      <w:proofErr w:type="spellEnd"/>
      <w:r w:rsidRPr="00481BAF">
        <w:t>: 10.71659/icsoba2024-al059</w:t>
      </w:r>
    </w:p>
    <w:p w14:paraId="10CAAEA1" w14:textId="77777777" w:rsidR="002326E6" w:rsidRPr="00481BAF" w:rsidRDefault="002326E6" w:rsidP="002326E6">
      <w:pPr>
        <w:pStyle w:val="References"/>
      </w:pPr>
      <w:r w:rsidRPr="00481BAF">
        <w:t xml:space="preserve">L. </w:t>
      </w:r>
      <w:proofErr w:type="spellStart"/>
      <w:r w:rsidRPr="00481BAF">
        <w:t>Ecuacion</w:t>
      </w:r>
      <w:proofErr w:type="spellEnd"/>
      <w:r w:rsidRPr="00481BAF">
        <w:t xml:space="preserve"> </w:t>
      </w:r>
      <w:r w:rsidRPr="00481BAF">
        <w:rPr>
          <w:i/>
          <w:iCs/>
        </w:rPr>
        <w:t>et al</w:t>
      </w:r>
      <w:r w:rsidRPr="00481BAF">
        <w:t xml:space="preserve">., “Hydraulic Wedge puller device ‘Quick Start’ for removing wedges when energizing an electrolysis cell in aluminium smelter,” </w:t>
      </w:r>
      <w:r w:rsidRPr="00481BAF">
        <w:rPr>
          <w:i/>
          <w:iCs/>
        </w:rPr>
        <w:t>Proc. 36th Int. ICSOBA Conf.</w:t>
      </w:r>
      <w:r w:rsidRPr="00481BAF">
        <w:t>, Belem, Brazil, 29 Oct.–1 Nov. 2018, Paper AL26, TRAVAUX 47, pp. 893–900.</w:t>
      </w:r>
    </w:p>
    <w:p w14:paraId="4A9A06E4" w14:textId="77777777" w:rsidR="002326E6" w:rsidRPr="00D44CD9" w:rsidRDefault="002326E6" w:rsidP="002326E6">
      <w:pPr>
        <w:pStyle w:val="References"/>
      </w:pPr>
      <w:r w:rsidRPr="00D44CD9">
        <w:t xml:space="preserve">E. Jensen, “The effects of slotted anodes on aluminium reduction cell performance,” </w:t>
      </w:r>
      <w:r w:rsidRPr="00D44CD9">
        <w:rPr>
          <w:i/>
          <w:iCs/>
        </w:rPr>
        <w:t>Proc. 18th Int. Symp. ICSOBA</w:t>
      </w:r>
      <w:r w:rsidRPr="00D44CD9">
        <w:t xml:space="preserve">, Zhengzhou, China, 25–27 Nov. 2010, Paper </w:t>
      </w:r>
      <w:proofErr w:type="gramStart"/>
      <w:r w:rsidRPr="00D44CD9">
        <w:t>AS</w:t>
      </w:r>
      <w:proofErr w:type="gramEnd"/>
      <w:r w:rsidRPr="00D44CD9">
        <w:t xml:space="preserve"> 8, TRAVAUX 39, pp. 531–538.</w:t>
      </w:r>
    </w:p>
    <w:p w14:paraId="12073FB5" w14:textId="77777777" w:rsidR="002326E6" w:rsidRPr="00D44CD9" w:rsidRDefault="002326E6" w:rsidP="002326E6">
      <w:pPr>
        <w:pStyle w:val="References"/>
      </w:pPr>
      <w:r w:rsidRPr="00D44CD9">
        <w:t>J. Y. Hwang, X. Huang, and Z. Xu, “Recovery of metals from aluminium dross and salt cake</w:t>
      </w:r>
      <w:r w:rsidRPr="00D44CD9">
        <w:rPr>
          <w:i/>
          <w:iCs/>
        </w:rPr>
        <w:t>,” J. Minerals &amp; Materials Characterization &amp; Engineering</w:t>
      </w:r>
      <w:r w:rsidRPr="00D44CD9">
        <w:t xml:space="preserve">, vol. 5, no. 1, pp. 47–62, 2006, </w:t>
      </w:r>
      <w:proofErr w:type="spellStart"/>
      <w:r w:rsidRPr="00D44CD9">
        <w:t>doi</w:t>
      </w:r>
      <w:proofErr w:type="spellEnd"/>
      <w:r w:rsidRPr="00D44CD9">
        <w:t>: 10.4236/jmmce.2006.51003</w:t>
      </w:r>
    </w:p>
    <w:p w14:paraId="3B23C54A" w14:textId="77777777" w:rsidR="002326E6" w:rsidRPr="00D44CD9" w:rsidRDefault="002326E6" w:rsidP="002326E6">
      <w:pPr>
        <w:pStyle w:val="References"/>
      </w:pPr>
      <w:r w:rsidRPr="00D44CD9">
        <w:t xml:space="preserve">W. </w:t>
      </w:r>
      <w:proofErr w:type="spellStart"/>
      <w:r w:rsidRPr="00D44CD9">
        <w:t>Haupin</w:t>
      </w:r>
      <w:proofErr w:type="spellEnd"/>
      <w:r w:rsidRPr="00D44CD9">
        <w:t xml:space="preserve"> and H. Kvande, “Thermodynamics of electrochemical reduction of alumina,” </w:t>
      </w:r>
      <w:r w:rsidRPr="00D44CD9">
        <w:rPr>
          <w:i/>
          <w:iCs/>
        </w:rPr>
        <w:t>Light Metals 2000</w:t>
      </w:r>
      <w:r w:rsidRPr="00D44CD9">
        <w:t>, pp. 379–384</w:t>
      </w:r>
      <w:r>
        <w:t>.</w:t>
      </w:r>
    </w:p>
    <w:p w14:paraId="66548D1C" w14:textId="77777777" w:rsidR="002326E6" w:rsidRPr="00D44CD9" w:rsidRDefault="002326E6" w:rsidP="002326E6">
      <w:pPr>
        <w:pStyle w:val="References"/>
      </w:pPr>
      <w:r w:rsidRPr="00D44CD9">
        <w:t xml:space="preserve">A. Solheim </w:t>
      </w:r>
      <w:r w:rsidRPr="00D44CD9">
        <w:rPr>
          <w:i/>
          <w:iCs/>
        </w:rPr>
        <w:t>et al</w:t>
      </w:r>
      <w:r w:rsidRPr="00D44CD9">
        <w:t xml:space="preserve">., “Current efficiency in laboratory aluminium cells,” </w:t>
      </w:r>
      <w:r w:rsidRPr="00D44CD9">
        <w:rPr>
          <w:i/>
          <w:iCs/>
        </w:rPr>
        <w:t>Proc. 33rd Int. ICSOBA Conf.</w:t>
      </w:r>
      <w:r w:rsidRPr="00D44CD9">
        <w:t>, Dubai, UAE, 29 Nov.–1 Dec. 2015, Paper AL14, TRAVAUX 44, pp. 625–634.</w:t>
      </w:r>
    </w:p>
    <w:p w14:paraId="54B65438" w14:textId="77777777" w:rsidR="002326E6" w:rsidRPr="00AD74A7" w:rsidRDefault="002326E6" w:rsidP="002326E6">
      <w:pPr>
        <w:pStyle w:val="References"/>
        <w:numPr>
          <w:ilvl w:val="0"/>
          <w:numId w:val="0"/>
        </w:numPr>
        <w:rPr>
          <w:highlight w:val="yellow"/>
        </w:rPr>
      </w:pPr>
    </w:p>
    <w:p w14:paraId="71C9DB81" w14:textId="77777777" w:rsidR="002326E6" w:rsidRPr="00D44CD9" w:rsidRDefault="002326E6" w:rsidP="002326E6">
      <w:pPr>
        <w:keepNext/>
        <w:autoSpaceDE/>
        <w:autoSpaceDN/>
        <w:adjustRightInd/>
        <w:contextualSpacing/>
        <w:rPr>
          <w:rFonts w:eastAsia="Calibri"/>
          <w:b/>
          <w:bCs/>
          <w:color w:val="auto"/>
          <w:lang w:val="en-GB"/>
        </w:rPr>
      </w:pPr>
      <w:r w:rsidRPr="00D44CD9">
        <w:rPr>
          <w:rFonts w:eastAsia="Calibri"/>
          <w:b/>
          <w:bCs/>
          <w:color w:val="auto"/>
          <w:lang w:val="en-GB"/>
        </w:rPr>
        <w:t xml:space="preserve">Website: </w:t>
      </w:r>
    </w:p>
    <w:p w14:paraId="67F6EB08" w14:textId="77777777" w:rsidR="002326E6" w:rsidRPr="00D44CD9" w:rsidRDefault="002326E6" w:rsidP="002326E6">
      <w:pPr>
        <w:pStyle w:val="References"/>
        <w:numPr>
          <w:ilvl w:val="0"/>
          <w:numId w:val="0"/>
        </w:numPr>
      </w:pPr>
    </w:p>
    <w:p w14:paraId="06A385D3" w14:textId="77777777" w:rsidR="002326E6" w:rsidRPr="00D44CD9" w:rsidRDefault="002326E6" w:rsidP="002326E6">
      <w:pPr>
        <w:pStyle w:val="References"/>
        <w:jc w:val="left"/>
        <w:rPr>
          <w:lang w:val="en-US"/>
        </w:rPr>
      </w:pPr>
      <w:r w:rsidRPr="00D44CD9">
        <w:rPr>
          <w:lang w:val="en-US"/>
        </w:rPr>
        <w:t>B. Øye, “Could the chloride process replace the Hall-</w:t>
      </w:r>
      <w:proofErr w:type="spellStart"/>
      <w:r w:rsidRPr="00D44CD9">
        <w:rPr>
          <w:lang w:val="en-US"/>
        </w:rPr>
        <w:t>Héroult</w:t>
      </w:r>
      <w:proofErr w:type="spellEnd"/>
      <w:r w:rsidRPr="00D44CD9">
        <w:rPr>
          <w:lang w:val="en-US"/>
        </w:rPr>
        <w:t xml:space="preserve"> process in </w:t>
      </w:r>
      <w:proofErr w:type="spellStart"/>
      <w:r w:rsidRPr="00D44CD9">
        <w:rPr>
          <w:lang w:val="en-US"/>
        </w:rPr>
        <w:t>aluminium</w:t>
      </w:r>
      <w:proofErr w:type="spellEnd"/>
      <w:r w:rsidRPr="00D44CD9">
        <w:rPr>
          <w:lang w:val="en-US"/>
        </w:rPr>
        <w:t xml:space="preserve"> </w:t>
      </w:r>
      <w:proofErr w:type="gramStart"/>
      <w:r w:rsidRPr="00D44CD9">
        <w:rPr>
          <w:lang w:val="en-US"/>
        </w:rPr>
        <w:t>production?,</w:t>
      </w:r>
      <w:proofErr w:type="gramEnd"/>
      <w:r w:rsidRPr="00D44CD9">
        <w:rPr>
          <w:lang w:val="en-US"/>
        </w:rPr>
        <w:t xml:space="preserve">” </w:t>
      </w:r>
      <w:r w:rsidRPr="00D44CD9">
        <w:rPr>
          <w:i/>
          <w:iCs/>
          <w:lang w:val="en-US"/>
        </w:rPr>
        <w:t>SINTEF Blog</w:t>
      </w:r>
      <w:r w:rsidRPr="00D44CD9">
        <w:rPr>
          <w:lang w:val="en-US"/>
        </w:rPr>
        <w:t xml:space="preserve">. </w:t>
      </w:r>
      <w:r>
        <w:rPr>
          <w:lang w:val="en-US"/>
        </w:rPr>
        <w:t xml:space="preserve">[Online]. </w:t>
      </w:r>
      <w:r w:rsidRPr="00D44CD9">
        <w:rPr>
          <w:lang w:val="en-US"/>
        </w:rPr>
        <w:t>Available:</w:t>
      </w:r>
      <w:r>
        <w:rPr>
          <w:lang w:val="en-US"/>
        </w:rPr>
        <w:br/>
      </w:r>
      <w:hyperlink r:id="rId22" w:history="1">
        <w:r w:rsidRPr="00D44CD9">
          <w:rPr>
            <w:rStyle w:val="a3"/>
            <w:lang w:val="en-US"/>
          </w:rPr>
          <w:t>https://blog.sintef.com/sintefenergy/energy-efficiency/could-the-chloride-process-replace-the-hall-heroult-process-in-aluminium-production/</w:t>
        </w:r>
      </w:hyperlink>
    </w:p>
    <w:p w14:paraId="4A51A30E" w14:textId="77777777" w:rsidR="002326E6" w:rsidRPr="00AD74A7" w:rsidRDefault="002326E6" w:rsidP="002326E6">
      <w:pPr>
        <w:pStyle w:val="References"/>
        <w:numPr>
          <w:ilvl w:val="0"/>
          <w:numId w:val="0"/>
        </w:numPr>
        <w:rPr>
          <w:highlight w:val="yellow"/>
        </w:rPr>
      </w:pPr>
    </w:p>
    <w:p w14:paraId="38E91ACA" w14:textId="77777777" w:rsidR="002326E6" w:rsidRPr="00C642EB" w:rsidRDefault="002326E6" w:rsidP="002326E6">
      <w:pPr>
        <w:keepNext/>
        <w:autoSpaceDE/>
        <w:autoSpaceDN/>
        <w:adjustRightInd/>
        <w:contextualSpacing/>
        <w:rPr>
          <w:rFonts w:eastAsia="Calibri"/>
          <w:b/>
          <w:bCs/>
          <w:color w:val="auto"/>
          <w:lang w:val="en-GB"/>
        </w:rPr>
      </w:pPr>
      <w:r w:rsidRPr="00C642EB">
        <w:rPr>
          <w:rFonts w:eastAsia="Calibri"/>
          <w:b/>
          <w:bCs/>
          <w:color w:val="auto"/>
          <w:lang w:val="en-GB"/>
        </w:rPr>
        <w:t>Patents:</w:t>
      </w:r>
    </w:p>
    <w:p w14:paraId="61B594E4" w14:textId="77777777" w:rsidR="002326E6" w:rsidRPr="00C642EB" w:rsidRDefault="002326E6" w:rsidP="002326E6">
      <w:pPr>
        <w:ind w:left="567" w:hanging="567"/>
        <w:rPr>
          <w:lang w:val="en-GB"/>
        </w:rPr>
      </w:pPr>
    </w:p>
    <w:p w14:paraId="0E1DE30C" w14:textId="77777777" w:rsidR="002326E6" w:rsidRDefault="002326E6" w:rsidP="002326E6">
      <w:pPr>
        <w:pStyle w:val="References"/>
      </w:pPr>
      <w:r w:rsidRPr="00C642EB">
        <w:t xml:space="preserve">W. E. </w:t>
      </w:r>
      <w:proofErr w:type="spellStart"/>
      <w:r w:rsidRPr="00C642EB">
        <w:t>Haupin</w:t>
      </w:r>
      <w:proofErr w:type="spellEnd"/>
      <w:r w:rsidRPr="00C642EB">
        <w:t xml:space="preserve">, “Light Metal Production,” </w:t>
      </w:r>
      <w:r w:rsidRPr="00C642EB">
        <w:rPr>
          <w:i/>
          <w:iCs/>
        </w:rPr>
        <w:t>US Patent</w:t>
      </w:r>
      <w:r w:rsidRPr="00C642EB">
        <w:t xml:space="preserve"> 3,755,099, Aug</w:t>
      </w:r>
      <w:r>
        <w:t>.</w:t>
      </w:r>
      <w:r w:rsidRPr="00C642EB">
        <w:t xml:space="preserve"> 28, 1973.</w:t>
      </w:r>
    </w:p>
    <w:p w14:paraId="216C2BEB" w14:textId="77777777" w:rsidR="002326E6" w:rsidRDefault="002326E6" w:rsidP="00E41411">
      <w:pPr>
        <w:rPr>
          <w:lang w:val="en-GB"/>
        </w:rPr>
      </w:pPr>
    </w:p>
    <w:p w14:paraId="73F1652B" w14:textId="77777777" w:rsidR="002326E6" w:rsidRPr="001700D3" w:rsidRDefault="002326E6" w:rsidP="00E41411">
      <w:pPr>
        <w:rPr>
          <w:lang w:val="en-GB"/>
        </w:rPr>
      </w:pPr>
    </w:p>
    <w:p w14:paraId="3515A428" w14:textId="1199C9F1" w:rsidR="00E551B9" w:rsidRPr="001700D3" w:rsidRDefault="000E1684" w:rsidP="003679D4">
      <w:pPr>
        <w:pStyle w:val="Sectiontitle"/>
      </w:pPr>
      <w:r w:rsidRPr="001700D3">
        <w:t>Styles and Formatting</w:t>
      </w:r>
    </w:p>
    <w:p w14:paraId="1D9E6046" w14:textId="77777777" w:rsidR="00840E06" w:rsidRPr="001700D3" w:rsidRDefault="00840E06" w:rsidP="002A49F9">
      <w:pPr>
        <w:rPr>
          <w:lang w:val="en-GB"/>
        </w:rPr>
      </w:pPr>
    </w:p>
    <w:p w14:paraId="62B7C24E" w14:textId="06A9C5B8" w:rsidR="00D57D2A" w:rsidRPr="001700D3" w:rsidRDefault="00CB0AC2" w:rsidP="002A49F9">
      <w:pPr>
        <w:rPr>
          <w:lang w:val="en-GB"/>
        </w:rPr>
      </w:pPr>
      <w:r w:rsidRPr="009D2711">
        <w:rPr>
          <w:b/>
          <w:bCs/>
          <w:lang w:val="en-GB"/>
        </w:rPr>
        <w:t xml:space="preserve">These </w:t>
      </w:r>
      <w:r w:rsidR="000359E0" w:rsidRPr="009D2711">
        <w:rPr>
          <w:b/>
          <w:bCs/>
          <w:lang w:val="en-GB"/>
        </w:rPr>
        <w:t>settings</w:t>
      </w:r>
      <w:r w:rsidRPr="009D2711">
        <w:rPr>
          <w:b/>
          <w:bCs/>
          <w:lang w:val="en-GB"/>
        </w:rPr>
        <w:t xml:space="preserve"> are those of the official ICSOBA template</w:t>
      </w:r>
      <w:r w:rsidRPr="001700D3">
        <w:rPr>
          <w:lang w:val="en-GB"/>
        </w:rPr>
        <w:t>. Here are the references</w:t>
      </w:r>
      <w:r w:rsidR="000359E0" w:rsidRPr="001700D3">
        <w:rPr>
          <w:lang w:val="en-GB"/>
        </w:rPr>
        <w:t xml:space="preserve"> to be used </w:t>
      </w:r>
      <w:r w:rsidRPr="001700D3">
        <w:rPr>
          <w:lang w:val="en-GB"/>
        </w:rPr>
        <w:t>in case</w:t>
      </w:r>
      <w:r w:rsidR="000359E0" w:rsidRPr="001700D3">
        <w:rPr>
          <w:lang w:val="en-GB"/>
        </w:rPr>
        <w:t xml:space="preserve"> a style has been corrupted.</w:t>
      </w:r>
    </w:p>
    <w:p w14:paraId="01DE7C92" w14:textId="77777777" w:rsidR="0072562F" w:rsidRPr="001700D3" w:rsidRDefault="0072562F" w:rsidP="002A49F9">
      <w:pPr>
        <w:rPr>
          <w:lang w:val="en-GB"/>
        </w:rPr>
      </w:pPr>
    </w:p>
    <w:p w14:paraId="213BEB2A" w14:textId="768CB4B8" w:rsidR="000E24C8" w:rsidRDefault="00605AE8" w:rsidP="002A49F9">
      <w:pPr>
        <w:rPr>
          <w:lang w:val="en-GB"/>
        </w:rPr>
      </w:pPr>
      <w:r w:rsidRPr="001700D3">
        <w:rPr>
          <w:lang w:val="en-GB"/>
        </w:rPr>
        <w:t xml:space="preserve">The </w:t>
      </w:r>
      <w:r w:rsidR="009F681E" w:rsidRPr="001700D3">
        <w:rPr>
          <w:lang w:val="en-GB"/>
        </w:rPr>
        <w:t xml:space="preserve">unique </w:t>
      </w:r>
      <w:r w:rsidRPr="001700D3">
        <w:rPr>
          <w:lang w:val="en-GB"/>
        </w:rPr>
        <w:t xml:space="preserve">font </w:t>
      </w:r>
      <w:r w:rsidR="009F681E" w:rsidRPr="001700D3">
        <w:rPr>
          <w:lang w:val="en-GB"/>
        </w:rPr>
        <w:t xml:space="preserve">to be used is </w:t>
      </w:r>
      <w:r w:rsidRPr="001700D3">
        <w:rPr>
          <w:lang w:val="en-GB"/>
        </w:rPr>
        <w:t>Times New Roman</w:t>
      </w:r>
      <w:r w:rsidR="009F681E" w:rsidRPr="001700D3">
        <w:rPr>
          <w:lang w:val="en-GB"/>
        </w:rPr>
        <w:t>.</w:t>
      </w:r>
    </w:p>
    <w:p w14:paraId="54E10544" w14:textId="77777777" w:rsidR="0072562F" w:rsidRPr="001700D3" w:rsidRDefault="0072562F" w:rsidP="002A49F9">
      <w:pPr>
        <w:rPr>
          <w:lang w:val="en-GB"/>
        </w:rPr>
      </w:pPr>
    </w:p>
    <w:p w14:paraId="6EE94D22" w14:textId="5EB7166A" w:rsidR="003423F6" w:rsidRPr="001700D3" w:rsidRDefault="00D82837" w:rsidP="003947CF">
      <w:pPr>
        <w:pStyle w:val="Sub-sectiontitle"/>
        <w:rPr>
          <w:lang w:val="en-GB"/>
        </w:rPr>
      </w:pPr>
      <w:r w:rsidRPr="001700D3">
        <w:rPr>
          <w:lang w:val="en-GB"/>
        </w:rPr>
        <w:lastRenderedPageBreak/>
        <w:t xml:space="preserve">Page </w:t>
      </w:r>
      <w:r w:rsidR="00BF02D5" w:rsidRPr="001700D3">
        <w:rPr>
          <w:lang w:val="en-GB"/>
        </w:rPr>
        <w:t>Layout</w:t>
      </w:r>
    </w:p>
    <w:p w14:paraId="1976379C" w14:textId="087FB31D" w:rsidR="003423F6" w:rsidRPr="001700D3" w:rsidRDefault="003423F6" w:rsidP="002A49F9">
      <w:pPr>
        <w:rPr>
          <w:lang w:val="en-GB"/>
        </w:rPr>
      </w:pPr>
    </w:p>
    <w:p w14:paraId="798DF269" w14:textId="6E9F5BA7" w:rsidR="00D82837" w:rsidRPr="001700D3" w:rsidRDefault="00D82837" w:rsidP="00D82837">
      <w:pPr>
        <w:rPr>
          <w:lang w:val="en-GB"/>
        </w:rPr>
      </w:pPr>
      <w:r w:rsidRPr="001700D3">
        <w:rPr>
          <w:lang w:val="en-GB"/>
        </w:rPr>
        <w:t xml:space="preserve">Page size is set to </w:t>
      </w:r>
      <w:r w:rsidR="00EE63F7" w:rsidRPr="001700D3">
        <w:rPr>
          <w:lang w:val="en-GB"/>
        </w:rPr>
        <w:t>A4</w:t>
      </w:r>
      <w:r w:rsidR="00D57D2A" w:rsidRPr="001700D3">
        <w:rPr>
          <w:lang w:val="en-GB"/>
        </w:rPr>
        <w:t xml:space="preserve"> (210 mm wide × 297 mm high).</w:t>
      </w:r>
    </w:p>
    <w:p w14:paraId="3DF9C526" w14:textId="6597F69E" w:rsidR="00EE63F7" w:rsidRPr="001700D3" w:rsidRDefault="00EE63F7" w:rsidP="00D82837">
      <w:pPr>
        <w:rPr>
          <w:lang w:val="en-GB"/>
        </w:rPr>
      </w:pPr>
      <w:r w:rsidRPr="001700D3">
        <w:rPr>
          <w:lang w:val="en-GB"/>
        </w:rPr>
        <w:t xml:space="preserve">Margins </w:t>
      </w:r>
      <w:r w:rsidR="00FE40E8" w:rsidRPr="001700D3">
        <w:rPr>
          <w:lang w:val="en-GB"/>
        </w:rPr>
        <w:t xml:space="preserve">for left, right, top and bottom are </w:t>
      </w:r>
      <w:r w:rsidR="00D57D2A" w:rsidRPr="001700D3">
        <w:rPr>
          <w:lang w:val="en-GB"/>
        </w:rPr>
        <w:t xml:space="preserve">all </w:t>
      </w:r>
      <w:r w:rsidR="00FE40E8" w:rsidRPr="001700D3">
        <w:rPr>
          <w:lang w:val="en-GB"/>
        </w:rPr>
        <w:t>set to 3 cm.</w:t>
      </w:r>
    </w:p>
    <w:p w14:paraId="51F8C47E" w14:textId="77777777" w:rsidR="00D50FD2" w:rsidRPr="001700D3" w:rsidRDefault="00D50FD2" w:rsidP="00D82837">
      <w:pPr>
        <w:rPr>
          <w:lang w:val="en-GB"/>
        </w:rPr>
      </w:pPr>
    </w:p>
    <w:p w14:paraId="4CC929FA" w14:textId="114DA868" w:rsidR="006B5BAE" w:rsidRPr="001700D3" w:rsidRDefault="00E9342E" w:rsidP="003947CF">
      <w:pPr>
        <w:pStyle w:val="Sub-sectiontitle"/>
        <w:rPr>
          <w:lang w:val="en-GB"/>
        </w:rPr>
      </w:pPr>
      <w:r w:rsidRPr="001700D3">
        <w:rPr>
          <w:lang w:val="en-GB"/>
        </w:rPr>
        <w:t>Styles</w:t>
      </w:r>
    </w:p>
    <w:p w14:paraId="398AC0DF" w14:textId="77777777" w:rsidR="00BF5048" w:rsidRPr="001700D3" w:rsidRDefault="00BF5048" w:rsidP="00BF5048">
      <w:pPr>
        <w:rPr>
          <w:lang w:val="en-GB"/>
        </w:rPr>
      </w:pPr>
    </w:p>
    <w:p w14:paraId="0E6A29ED" w14:textId="0D8C8F6C" w:rsidR="00032311" w:rsidRPr="001700D3" w:rsidRDefault="00032311" w:rsidP="003769D3">
      <w:pPr>
        <w:pStyle w:val="a6"/>
        <w:numPr>
          <w:ilvl w:val="0"/>
          <w:numId w:val="12"/>
        </w:numPr>
        <w:rPr>
          <w:lang w:val="en-GB"/>
        </w:rPr>
      </w:pPr>
      <w:r w:rsidRPr="001700D3">
        <w:rPr>
          <w:b/>
          <w:bCs/>
          <w:lang w:val="en-GB"/>
        </w:rPr>
        <w:t>Text, blank lines</w:t>
      </w:r>
      <w:r w:rsidRPr="001700D3">
        <w:rPr>
          <w:lang w:val="en-GB"/>
        </w:rPr>
        <w:t xml:space="preserve"> between </w:t>
      </w:r>
      <w:r w:rsidR="00037018" w:rsidRPr="001700D3">
        <w:rPr>
          <w:lang w:val="en-GB"/>
        </w:rPr>
        <w:t xml:space="preserve">titles of before/after figures, tables, etc. </w:t>
      </w:r>
      <w:r w:rsidRPr="001700D3">
        <w:rPr>
          <w:lang w:val="en-GB"/>
        </w:rPr>
        <w:t>= “</w:t>
      </w:r>
      <w:r w:rsidR="00037018" w:rsidRPr="001700D3">
        <w:rPr>
          <w:lang w:val="en-GB"/>
        </w:rPr>
        <w:t>Norma</w:t>
      </w:r>
      <w:r w:rsidR="006D0F8B" w:rsidRPr="001700D3">
        <w:rPr>
          <w:lang w:val="en-GB"/>
        </w:rPr>
        <w:t>l</w:t>
      </w:r>
      <w:r w:rsidRPr="001700D3">
        <w:rPr>
          <w:lang w:val="en-GB"/>
        </w:rPr>
        <w:t>” style</w:t>
      </w:r>
    </w:p>
    <w:p w14:paraId="19D721BF" w14:textId="37DD5E0A" w:rsidR="00032311" w:rsidRPr="001700D3" w:rsidRDefault="00037018" w:rsidP="00C8142B">
      <w:pPr>
        <w:ind w:left="709"/>
        <w:rPr>
          <w:lang w:val="en-GB"/>
        </w:rPr>
      </w:pPr>
      <w:r w:rsidRPr="001700D3">
        <w:rPr>
          <w:lang w:val="en-GB"/>
        </w:rPr>
        <w:t>Normal text</w:t>
      </w:r>
    </w:p>
    <w:p w14:paraId="5279D93F" w14:textId="13A6C76D" w:rsidR="00A40E58" w:rsidRPr="001700D3" w:rsidRDefault="00032311" w:rsidP="00C8142B">
      <w:pPr>
        <w:ind w:left="709" w:hanging="709"/>
        <w:rPr>
          <w:lang w:val="en-GB"/>
        </w:rPr>
      </w:pPr>
      <w:r w:rsidRPr="001700D3">
        <w:rPr>
          <w:lang w:val="en-GB"/>
        </w:rPr>
        <w:t>Size = 1</w:t>
      </w:r>
      <w:r w:rsidR="00037018" w:rsidRPr="001700D3">
        <w:rPr>
          <w:lang w:val="en-GB"/>
        </w:rPr>
        <w:t>1</w:t>
      </w:r>
      <w:r w:rsidRPr="001700D3">
        <w:rPr>
          <w:lang w:val="en-GB"/>
        </w:rPr>
        <w:t xml:space="preserve">, </w:t>
      </w:r>
      <w:r w:rsidR="00DB2097">
        <w:rPr>
          <w:lang w:val="en-GB"/>
        </w:rPr>
        <w:t>j</w:t>
      </w:r>
      <w:r w:rsidR="006D0F8B" w:rsidRPr="001700D3">
        <w:rPr>
          <w:lang w:val="en-GB"/>
        </w:rPr>
        <w:t>ustified (alignment on left and right margins)</w:t>
      </w:r>
      <w:r w:rsidRPr="001700D3">
        <w:rPr>
          <w:lang w:val="en-GB"/>
        </w:rPr>
        <w:t xml:space="preserve">, </w:t>
      </w:r>
      <w:r w:rsidR="00322C18" w:rsidRPr="001700D3">
        <w:rPr>
          <w:lang w:val="en-GB"/>
        </w:rPr>
        <w:t xml:space="preserve">single </w:t>
      </w:r>
      <w:r w:rsidR="005D124A" w:rsidRPr="001700D3">
        <w:rPr>
          <w:lang w:val="en-GB"/>
        </w:rPr>
        <w:t>line spac</w:t>
      </w:r>
      <w:r w:rsidR="006A7C21" w:rsidRPr="001700D3">
        <w:rPr>
          <w:lang w:val="en-GB"/>
        </w:rPr>
        <w:t xml:space="preserve">ing, </w:t>
      </w:r>
      <w:r w:rsidRPr="001700D3">
        <w:rPr>
          <w:lang w:val="en-GB"/>
        </w:rPr>
        <w:t>next line</w:t>
      </w:r>
      <w:r w:rsidR="006D0F8B" w:rsidRPr="001700D3">
        <w:rPr>
          <w:lang w:val="en-GB"/>
        </w:rPr>
        <w:t xml:space="preserve"> is of same “Normal” style.</w:t>
      </w:r>
    </w:p>
    <w:p w14:paraId="6EB7A42F" w14:textId="77777777" w:rsidR="00032311" w:rsidRPr="001700D3" w:rsidRDefault="00032311" w:rsidP="00032311">
      <w:pPr>
        <w:tabs>
          <w:tab w:val="left" w:pos="1124"/>
        </w:tabs>
        <w:rPr>
          <w:lang w:val="en-GB"/>
        </w:rPr>
      </w:pPr>
    </w:p>
    <w:p w14:paraId="5DE38D50" w14:textId="1E35C5EF" w:rsidR="00E85487" w:rsidRPr="001700D3" w:rsidRDefault="00787D84" w:rsidP="003769D3">
      <w:pPr>
        <w:pStyle w:val="a6"/>
        <w:numPr>
          <w:ilvl w:val="0"/>
          <w:numId w:val="12"/>
        </w:numPr>
        <w:rPr>
          <w:lang w:val="en-GB"/>
        </w:rPr>
      </w:pPr>
      <w:r w:rsidRPr="001700D3">
        <w:rPr>
          <w:b/>
          <w:bCs/>
          <w:lang w:val="en-GB"/>
        </w:rPr>
        <w:t>Paper title</w:t>
      </w:r>
      <w:r w:rsidRPr="001700D3">
        <w:rPr>
          <w:lang w:val="en-GB"/>
        </w:rPr>
        <w:t xml:space="preserve"> = “Paper Title” style</w:t>
      </w:r>
    </w:p>
    <w:p w14:paraId="04FCD5D1" w14:textId="1EBAA62F" w:rsidR="00C22943" w:rsidRPr="00925ED2" w:rsidRDefault="00C22943" w:rsidP="00925ED2">
      <w:pPr>
        <w:jc w:val="center"/>
        <w:rPr>
          <w:b/>
          <w:bCs/>
          <w:sz w:val="28"/>
          <w:szCs w:val="28"/>
          <w:lang w:val="en-GB"/>
        </w:rPr>
      </w:pPr>
      <w:r w:rsidRPr="00925ED2">
        <w:rPr>
          <w:b/>
          <w:bCs/>
          <w:sz w:val="28"/>
          <w:szCs w:val="28"/>
          <w:lang w:val="en-GB"/>
        </w:rPr>
        <w:t>Paper Title</w:t>
      </w:r>
    </w:p>
    <w:p w14:paraId="230EE342" w14:textId="654E6805" w:rsidR="009F187B" w:rsidRPr="001700D3" w:rsidRDefault="00AA1812" w:rsidP="00C8142B">
      <w:pPr>
        <w:ind w:left="709" w:hanging="709"/>
        <w:rPr>
          <w:lang w:val="en-GB"/>
        </w:rPr>
      </w:pPr>
      <w:r w:rsidRPr="001700D3">
        <w:rPr>
          <w:lang w:val="en-GB"/>
        </w:rPr>
        <w:t xml:space="preserve">Size = 14, Bold, </w:t>
      </w:r>
      <w:r w:rsidR="00C8142B">
        <w:rPr>
          <w:lang w:val="en-GB"/>
        </w:rPr>
        <w:t>c</w:t>
      </w:r>
      <w:r w:rsidR="00133099" w:rsidRPr="001700D3">
        <w:rPr>
          <w:lang w:val="en-GB"/>
        </w:rPr>
        <w:t>entred</w:t>
      </w:r>
      <w:r w:rsidR="00617131" w:rsidRPr="001700D3">
        <w:rPr>
          <w:lang w:val="en-GB"/>
        </w:rPr>
        <w:t xml:space="preserve">, </w:t>
      </w:r>
      <w:r w:rsidR="000D1E11" w:rsidRPr="001700D3">
        <w:rPr>
          <w:lang w:val="en-GB"/>
        </w:rPr>
        <w:t xml:space="preserve">single line spacing, </w:t>
      </w:r>
      <w:r w:rsidR="00A21C1B" w:rsidRPr="001700D3">
        <w:rPr>
          <w:lang w:val="en-GB"/>
        </w:rPr>
        <w:t>1</w:t>
      </w:r>
      <w:r w:rsidR="00246913" w:rsidRPr="001700D3">
        <w:rPr>
          <w:vertAlign w:val="superscript"/>
          <w:lang w:val="en-GB"/>
        </w:rPr>
        <w:t>st</w:t>
      </w:r>
      <w:r w:rsidR="00246913" w:rsidRPr="001700D3">
        <w:rPr>
          <w:lang w:val="en-GB"/>
        </w:rPr>
        <w:t xml:space="preserve"> </w:t>
      </w:r>
      <w:r w:rsidR="00867A38" w:rsidRPr="001700D3">
        <w:rPr>
          <w:lang w:val="en-GB"/>
        </w:rPr>
        <w:t>h</w:t>
      </w:r>
      <w:r w:rsidR="00246913" w:rsidRPr="001700D3">
        <w:rPr>
          <w:lang w:val="en-GB"/>
        </w:rPr>
        <w:t>e</w:t>
      </w:r>
      <w:r w:rsidR="00867A38" w:rsidRPr="001700D3">
        <w:rPr>
          <w:lang w:val="en-GB"/>
        </w:rPr>
        <w:t>a</w:t>
      </w:r>
      <w:r w:rsidR="00246913" w:rsidRPr="001700D3">
        <w:rPr>
          <w:lang w:val="en-GB"/>
        </w:rPr>
        <w:t xml:space="preserve">ding level, </w:t>
      </w:r>
      <w:r w:rsidR="00617131" w:rsidRPr="001700D3">
        <w:rPr>
          <w:lang w:val="en-GB"/>
        </w:rPr>
        <w:t xml:space="preserve">next line is </w:t>
      </w:r>
      <w:r w:rsidR="00032311" w:rsidRPr="001700D3">
        <w:rPr>
          <w:lang w:val="en-GB"/>
        </w:rPr>
        <w:t xml:space="preserve">of </w:t>
      </w:r>
      <w:r w:rsidR="0057416A" w:rsidRPr="001700D3">
        <w:rPr>
          <w:lang w:val="en-GB"/>
        </w:rPr>
        <w:t>“</w:t>
      </w:r>
      <w:r w:rsidR="00032311" w:rsidRPr="001700D3">
        <w:rPr>
          <w:lang w:val="en-GB"/>
        </w:rPr>
        <w:t>Normal</w:t>
      </w:r>
      <w:r w:rsidR="0057416A" w:rsidRPr="001700D3">
        <w:rPr>
          <w:lang w:val="en-GB"/>
        </w:rPr>
        <w:t>”</w:t>
      </w:r>
      <w:r w:rsidR="00032311" w:rsidRPr="001700D3">
        <w:rPr>
          <w:lang w:val="en-GB"/>
        </w:rPr>
        <w:t xml:space="preserve"> style</w:t>
      </w:r>
      <w:r w:rsidR="00FF450E" w:rsidRPr="001700D3">
        <w:rPr>
          <w:lang w:val="en-GB"/>
        </w:rPr>
        <w:t xml:space="preserve">, it is </w:t>
      </w:r>
      <w:r w:rsidR="00133099" w:rsidRPr="001700D3">
        <w:rPr>
          <w:lang w:val="en-GB"/>
        </w:rPr>
        <w:t>c</w:t>
      </w:r>
      <w:r w:rsidR="00FF450E" w:rsidRPr="001700D3">
        <w:rPr>
          <w:lang w:val="en-GB"/>
        </w:rPr>
        <w:t>apitalised</w:t>
      </w:r>
      <w:r w:rsidR="00133099" w:rsidRPr="001700D3">
        <w:rPr>
          <w:lang w:val="en-GB"/>
        </w:rPr>
        <w:t xml:space="preserve"> (refer to paragrapher 2.1).</w:t>
      </w:r>
    </w:p>
    <w:p w14:paraId="22369686" w14:textId="77777777" w:rsidR="00894E74" w:rsidRPr="001700D3" w:rsidRDefault="00894E74" w:rsidP="00894E74">
      <w:pPr>
        <w:rPr>
          <w:lang w:val="en-GB"/>
        </w:rPr>
      </w:pPr>
    </w:p>
    <w:p w14:paraId="0A983F81" w14:textId="5F63DD0A" w:rsidR="00894E74" w:rsidRPr="001700D3" w:rsidRDefault="00894E74" w:rsidP="003769D3">
      <w:pPr>
        <w:pStyle w:val="a6"/>
        <w:numPr>
          <w:ilvl w:val="0"/>
          <w:numId w:val="12"/>
        </w:numPr>
        <w:rPr>
          <w:lang w:val="en-GB"/>
        </w:rPr>
      </w:pPr>
      <w:r w:rsidRPr="001700D3">
        <w:rPr>
          <w:b/>
          <w:bCs/>
          <w:lang w:val="en-GB"/>
        </w:rPr>
        <w:t>Authors</w:t>
      </w:r>
      <w:r w:rsidR="00133099" w:rsidRPr="001700D3">
        <w:rPr>
          <w:lang w:val="en-GB"/>
        </w:rPr>
        <w:t xml:space="preserve"> = </w:t>
      </w:r>
      <w:r w:rsidR="002E098E" w:rsidRPr="001700D3">
        <w:rPr>
          <w:lang w:val="en-GB"/>
        </w:rPr>
        <w:t xml:space="preserve">“Authors and Captions” </w:t>
      </w:r>
      <w:r w:rsidR="00DB2097">
        <w:rPr>
          <w:lang w:val="en-GB"/>
        </w:rPr>
        <w:t>s</w:t>
      </w:r>
      <w:r w:rsidR="002E098E" w:rsidRPr="001700D3">
        <w:rPr>
          <w:lang w:val="en-GB"/>
        </w:rPr>
        <w:t>tyle</w:t>
      </w:r>
    </w:p>
    <w:p w14:paraId="2CAECFA7" w14:textId="26B42657" w:rsidR="003311B5" w:rsidRPr="001700D3" w:rsidRDefault="003311B5" w:rsidP="001427FB">
      <w:pPr>
        <w:pStyle w:val="AuthorsandCaptions"/>
      </w:pPr>
      <w:r w:rsidRPr="001700D3">
        <w:t>John Doe</w:t>
      </w:r>
    </w:p>
    <w:p w14:paraId="314B33F9" w14:textId="6E94D95E" w:rsidR="00F568F6" w:rsidRDefault="003311B5" w:rsidP="003311B5">
      <w:pPr>
        <w:rPr>
          <w:lang w:val="en-GB"/>
        </w:rPr>
      </w:pPr>
      <w:r w:rsidRPr="001700D3">
        <w:rPr>
          <w:lang w:val="en-GB"/>
        </w:rPr>
        <w:tab/>
        <w:t xml:space="preserve">Size = 11, </w:t>
      </w:r>
      <w:r w:rsidR="00DB2097">
        <w:rPr>
          <w:lang w:val="en-GB"/>
        </w:rPr>
        <w:t>b</w:t>
      </w:r>
      <w:r w:rsidRPr="001700D3">
        <w:rPr>
          <w:lang w:val="en-GB"/>
        </w:rPr>
        <w:t xml:space="preserve">old, </w:t>
      </w:r>
      <w:r w:rsidR="00C8142B">
        <w:rPr>
          <w:lang w:val="en-GB"/>
        </w:rPr>
        <w:t>c</w:t>
      </w:r>
      <w:r w:rsidRPr="001700D3">
        <w:rPr>
          <w:lang w:val="en-GB"/>
        </w:rPr>
        <w:t>entred</w:t>
      </w:r>
      <w:r w:rsidR="00EA5F66" w:rsidRPr="001700D3">
        <w:rPr>
          <w:lang w:val="en-GB"/>
        </w:rPr>
        <w:t xml:space="preserve">, </w:t>
      </w:r>
      <w:r w:rsidR="001427FB">
        <w:rPr>
          <w:lang w:val="en-GB"/>
        </w:rPr>
        <w:t xml:space="preserve">single </w:t>
      </w:r>
      <w:r w:rsidR="00EA5F66" w:rsidRPr="001700D3">
        <w:rPr>
          <w:lang w:val="en-GB"/>
        </w:rPr>
        <w:t>line spacing</w:t>
      </w:r>
      <w:r w:rsidR="008B7B21" w:rsidRPr="001700D3">
        <w:rPr>
          <w:lang w:val="en-GB"/>
        </w:rPr>
        <w:t>, next line style is “Position &amp; Affiliation”</w:t>
      </w:r>
    </w:p>
    <w:p w14:paraId="7BDEB6A8" w14:textId="4DDCCD3E" w:rsidR="00982C1B" w:rsidRPr="001700D3" w:rsidRDefault="00982C1B" w:rsidP="00C8142B">
      <w:pPr>
        <w:ind w:left="709" w:hanging="709"/>
        <w:rPr>
          <w:lang w:val="en-GB"/>
        </w:rPr>
      </w:pPr>
      <w:r>
        <w:rPr>
          <w:lang w:val="en-GB"/>
        </w:rPr>
        <w:t xml:space="preserve">When there are several authors, superscript numbers are added </w:t>
      </w:r>
      <w:r w:rsidR="001C48F8">
        <w:rPr>
          <w:lang w:val="en-GB"/>
        </w:rPr>
        <w:t>just after</w:t>
      </w:r>
      <w:r w:rsidR="005A06C8">
        <w:rPr>
          <w:lang w:val="en-GB"/>
        </w:rPr>
        <w:t xml:space="preserve"> </w:t>
      </w:r>
      <w:r>
        <w:rPr>
          <w:lang w:val="en-GB"/>
        </w:rPr>
        <w:t xml:space="preserve">the </w:t>
      </w:r>
      <w:r w:rsidR="001C48F8">
        <w:rPr>
          <w:lang w:val="en-GB"/>
        </w:rPr>
        <w:t>family name, without space.</w:t>
      </w:r>
    </w:p>
    <w:p w14:paraId="0DC8F95B" w14:textId="77777777" w:rsidR="00894E74" w:rsidRPr="001700D3" w:rsidRDefault="00894E74" w:rsidP="00894E74">
      <w:pPr>
        <w:rPr>
          <w:lang w:val="en-GB"/>
        </w:rPr>
      </w:pPr>
    </w:p>
    <w:p w14:paraId="12312C49" w14:textId="763F1CD4" w:rsidR="001646A8" w:rsidRPr="001700D3" w:rsidRDefault="001646A8" w:rsidP="001646A8">
      <w:pPr>
        <w:pStyle w:val="a6"/>
        <w:numPr>
          <w:ilvl w:val="0"/>
          <w:numId w:val="12"/>
        </w:numPr>
        <w:rPr>
          <w:lang w:val="en-GB"/>
        </w:rPr>
      </w:pPr>
      <w:r w:rsidRPr="001700D3">
        <w:rPr>
          <w:b/>
          <w:bCs/>
          <w:lang w:val="en-GB"/>
        </w:rPr>
        <w:t>P</w:t>
      </w:r>
      <w:r w:rsidR="005A4804" w:rsidRPr="001700D3">
        <w:rPr>
          <w:b/>
          <w:bCs/>
          <w:lang w:val="en-GB"/>
        </w:rPr>
        <w:t>o</w:t>
      </w:r>
      <w:r w:rsidRPr="001700D3">
        <w:rPr>
          <w:b/>
          <w:bCs/>
          <w:lang w:val="en-GB"/>
        </w:rPr>
        <w:t>sitio</w:t>
      </w:r>
      <w:r w:rsidR="005A4804" w:rsidRPr="001700D3">
        <w:rPr>
          <w:b/>
          <w:bCs/>
          <w:lang w:val="en-GB"/>
        </w:rPr>
        <w:t xml:space="preserve">n, Affiliation, Corresponding </w:t>
      </w:r>
      <w:r w:rsidR="00BB77C2" w:rsidRPr="001700D3">
        <w:rPr>
          <w:b/>
          <w:bCs/>
          <w:lang w:val="en-GB"/>
        </w:rPr>
        <w:t>author</w:t>
      </w:r>
      <w:r w:rsidRPr="001700D3">
        <w:rPr>
          <w:lang w:val="en-GB"/>
        </w:rPr>
        <w:t xml:space="preserve"> = “</w:t>
      </w:r>
      <w:r w:rsidR="004633AE" w:rsidRPr="001700D3">
        <w:rPr>
          <w:lang w:val="en-GB"/>
        </w:rPr>
        <w:t>Position &amp; Affiliation</w:t>
      </w:r>
      <w:r w:rsidRPr="001700D3">
        <w:rPr>
          <w:lang w:val="en-GB"/>
        </w:rPr>
        <w:t xml:space="preserve">” </w:t>
      </w:r>
      <w:r w:rsidR="004633AE" w:rsidRPr="001700D3">
        <w:rPr>
          <w:lang w:val="en-GB"/>
        </w:rPr>
        <w:t>style</w:t>
      </w:r>
    </w:p>
    <w:p w14:paraId="037CA518" w14:textId="2E8124BA" w:rsidR="001646A8" w:rsidRPr="001700D3" w:rsidRDefault="004633AE" w:rsidP="0061446D">
      <w:pPr>
        <w:pStyle w:val="PositionAffiliation"/>
        <w:rPr>
          <w:lang w:val="en-GB"/>
        </w:rPr>
      </w:pPr>
      <w:r w:rsidRPr="001700D3">
        <w:rPr>
          <w:lang w:val="en-GB"/>
        </w:rPr>
        <w:t>Engineer</w:t>
      </w:r>
    </w:p>
    <w:p w14:paraId="3893E6A2" w14:textId="7D25BAE8" w:rsidR="004633AE" w:rsidRPr="001700D3" w:rsidRDefault="004633AE" w:rsidP="0061446D">
      <w:pPr>
        <w:pStyle w:val="PositionAffiliation"/>
        <w:rPr>
          <w:lang w:val="en-GB"/>
        </w:rPr>
      </w:pPr>
      <w:r w:rsidRPr="001700D3">
        <w:rPr>
          <w:lang w:val="en-GB"/>
        </w:rPr>
        <w:t xml:space="preserve">The Company, </w:t>
      </w:r>
      <w:r w:rsidR="0061446D" w:rsidRPr="001700D3">
        <w:rPr>
          <w:lang w:val="en-GB"/>
        </w:rPr>
        <w:t xml:space="preserve">Town, </w:t>
      </w:r>
      <w:r w:rsidR="00BB77C2" w:rsidRPr="001700D3">
        <w:rPr>
          <w:lang w:val="en-GB"/>
        </w:rPr>
        <w:t>Country</w:t>
      </w:r>
    </w:p>
    <w:p w14:paraId="5FD64283" w14:textId="094F5767" w:rsidR="001646A8" w:rsidRPr="001700D3" w:rsidRDefault="001646A8" w:rsidP="001646A8">
      <w:pPr>
        <w:rPr>
          <w:lang w:val="en-GB"/>
        </w:rPr>
      </w:pPr>
      <w:r w:rsidRPr="001700D3">
        <w:rPr>
          <w:lang w:val="en-GB"/>
        </w:rPr>
        <w:tab/>
        <w:t xml:space="preserve">Size = 11, </w:t>
      </w:r>
      <w:r w:rsidR="00DB2097">
        <w:rPr>
          <w:lang w:val="en-GB"/>
        </w:rPr>
        <w:t>n</w:t>
      </w:r>
      <w:r w:rsidR="0061446D" w:rsidRPr="001700D3">
        <w:rPr>
          <w:lang w:val="en-GB"/>
        </w:rPr>
        <w:t>ormal</w:t>
      </w:r>
      <w:r w:rsidRPr="001700D3">
        <w:rPr>
          <w:lang w:val="en-GB"/>
        </w:rPr>
        <w:t xml:space="preserve">, </w:t>
      </w:r>
      <w:r w:rsidR="00DB2097">
        <w:rPr>
          <w:lang w:val="en-GB"/>
        </w:rPr>
        <w:t>c</w:t>
      </w:r>
      <w:r w:rsidRPr="001700D3">
        <w:rPr>
          <w:lang w:val="en-GB"/>
        </w:rPr>
        <w:t xml:space="preserve">entred, </w:t>
      </w:r>
      <w:r w:rsidR="000D1E11" w:rsidRPr="001700D3">
        <w:rPr>
          <w:lang w:val="en-GB"/>
        </w:rPr>
        <w:t xml:space="preserve">single </w:t>
      </w:r>
      <w:r w:rsidRPr="001700D3">
        <w:rPr>
          <w:lang w:val="en-GB"/>
        </w:rPr>
        <w:t>line spacing</w:t>
      </w:r>
      <w:r w:rsidR="0057416A" w:rsidRPr="001700D3">
        <w:rPr>
          <w:lang w:val="en-GB"/>
        </w:rPr>
        <w:t>, next line style is “Normal”</w:t>
      </w:r>
    </w:p>
    <w:p w14:paraId="4DE9C3BA" w14:textId="77777777" w:rsidR="00894E74" w:rsidRPr="001700D3" w:rsidRDefault="00894E74" w:rsidP="00894E74">
      <w:pPr>
        <w:rPr>
          <w:lang w:val="en-GB"/>
        </w:rPr>
      </w:pPr>
    </w:p>
    <w:p w14:paraId="1C06980E" w14:textId="4E423DD2" w:rsidR="00894E74" w:rsidRPr="001700D3" w:rsidRDefault="00894E74" w:rsidP="00894E74">
      <w:pPr>
        <w:rPr>
          <w:lang w:val="en-GB"/>
        </w:rPr>
      </w:pPr>
      <w:r w:rsidRPr="001700D3">
        <w:rPr>
          <w:lang w:val="en-GB"/>
        </w:rPr>
        <w:t>There is one blank line</w:t>
      </w:r>
      <w:r w:rsidR="009E7B2F" w:rsidRPr="001700D3">
        <w:rPr>
          <w:lang w:val="en-GB"/>
        </w:rPr>
        <w:t xml:space="preserve"> (normal style; e.g. simple line spacing and font size 11) </w:t>
      </w:r>
      <w:r w:rsidRPr="001700D3">
        <w:rPr>
          <w:lang w:val="en-GB"/>
        </w:rPr>
        <w:t xml:space="preserve">between </w:t>
      </w:r>
      <w:r w:rsidR="00BB77C2" w:rsidRPr="001700D3">
        <w:rPr>
          <w:lang w:val="en-GB"/>
        </w:rPr>
        <w:t xml:space="preserve">the </w:t>
      </w:r>
      <w:r w:rsidRPr="001700D3">
        <w:rPr>
          <w:lang w:val="en-GB"/>
        </w:rPr>
        <w:t>paper title and the list of authors but no blank line between the authors and their positions.</w:t>
      </w:r>
    </w:p>
    <w:p w14:paraId="32F6022D" w14:textId="77777777" w:rsidR="00BB77C2" w:rsidRPr="001700D3" w:rsidRDefault="00BB77C2" w:rsidP="00894E74">
      <w:pPr>
        <w:rPr>
          <w:lang w:val="en-GB"/>
        </w:rPr>
      </w:pPr>
    </w:p>
    <w:p w14:paraId="535E94C1" w14:textId="62DE980B" w:rsidR="00BB77C2" w:rsidRPr="001700D3" w:rsidRDefault="00C416E5" w:rsidP="00BB77C2">
      <w:pPr>
        <w:pStyle w:val="a6"/>
        <w:numPr>
          <w:ilvl w:val="0"/>
          <w:numId w:val="12"/>
        </w:numPr>
        <w:rPr>
          <w:lang w:val="en-GB"/>
        </w:rPr>
      </w:pPr>
      <w:r w:rsidRPr="001700D3">
        <w:rPr>
          <w:b/>
          <w:bCs/>
          <w:lang w:val="en-GB"/>
        </w:rPr>
        <w:t>Abstract Title</w:t>
      </w:r>
      <w:r w:rsidR="00BB77C2" w:rsidRPr="001700D3">
        <w:rPr>
          <w:lang w:val="en-GB"/>
        </w:rPr>
        <w:t xml:space="preserve"> = “</w:t>
      </w:r>
      <w:r w:rsidRPr="001700D3">
        <w:rPr>
          <w:lang w:val="en-GB"/>
        </w:rPr>
        <w:t>Abstract Title</w:t>
      </w:r>
      <w:r w:rsidR="00BB77C2" w:rsidRPr="001700D3">
        <w:rPr>
          <w:lang w:val="en-GB"/>
        </w:rPr>
        <w:t>” style</w:t>
      </w:r>
    </w:p>
    <w:p w14:paraId="2E74A0B1" w14:textId="77777777" w:rsidR="00C416E5" w:rsidRPr="00751F31" w:rsidRDefault="00C416E5" w:rsidP="00751F31">
      <w:pPr>
        <w:rPr>
          <w:b/>
          <w:bCs/>
          <w:lang w:val="en-GB"/>
        </w:rPr>
      </w:pPr>
      <w:r w:rsidRPr="00751F31">
        <w:rPr>
          <w:b/>
          <w:bCs/>
          <w:lang w:val="en-GB"/>
        </w:rPr>
        <w:t>Abstract</w:t>
      </w:r>
    </w:p>
    <w:p w14:paraId="3CF31FAD" w14:textId="7BEFFE61" w:rsidR="00BB77C2" w:rsidRPr="001700D3" w:rsidRDefault="00BB77C2" w:rsidP="00DB2097">
      <w:pPr>
        <w:ind w:left="709" w:hanging="709"/>
        <w:rPr>
          <w:lang w:val="en-GB"/>
        </w:rPr>
      </w:pPr>
      <w:r w:rsidRPr="001700D3">
        <w:rPr>
          <w:lang w:val="en-GB"/>
        </w:rPr>
        <w:t xml:space="preserve">Size = 11, </w:t>
      </w:r>
      <w:r w:rsidR="00DB2097">
        <w:rPr>
          <w:lang w:val="en-GB"/>
        </w:rPr>
        <w:t>b</w:t>
      </w:r>
      <w:r w:rsidR="00C416E5" w:rsidRPr="001700D3">
        <w:rPr>
          <w:lang w:val="en-GB"/>
        </w:rPr>
        <w:t>old, Justified, 2</w:t>
      </w:r>
      <w:r w:rsidR="00C416E5" w:rsidRPr="001700D3">
        <w:rPr>
          <w:vertAlign w:val="superscript"/>
          <w:lang w:val="en-GB"/>
        </w:rPr>
        <w:t>nd</w:t>
      </w:r>
      <w:r w:rsidR="00C416E5" w:rsidRPr="001700D3">
        <w:rPr>
          <w:lang w:val="en-GB"/>
        </w:rPr>
        <w:t xml:space="preserve"> he</w:t>
      </w:r>
      <w:r w:rsidR="00867A38" w:rsidRPr="001700D3">
        <w:rPr>
          <w:lang w:val="en-GB"/>
        </w:rPr>
        <w:t>ading level</w:t>
      </w:r>
      <w:r w:rsidRPr="001700D3">
        <w:rPr>
          <w:lang w:val="en-GB"/>
        </w:rPr>
        <w:t xml:space="preserve">, </w:t>
      </w:r>
      <w:r w:rsidR="000D1E11" w:rsidRPr="001700D3">
        <w:rPr>
          <w:lang w:val="en-GB"/>
        </w:rPr>
        <w:t xml:space="preserve">single </w:t>
      </w:r>
      <w:r w:rsidRPr="001700D3">
        <w:rPr>
          <w:lang w:val="en-GB"/>
        </w:rPr>
        <w:t>line spacing</w:t>
      </w:r>
      <w:r w:rsidR="00867A38" w:rsidRPr="001700D3">
        <w:rPr>
          <w:lang w:val="en-GB"/>
        </w:rPr>
        <w:t xml:space="preserve">, next line </w:t>
      </w:r>
      <w:r w:rsidR="0057416A" w:rsidRPr="001700D3">
        <w:rPr>
          <w:lang w:val="en-GB"/>
        </w:rPr>
        <w:t xml:space="preserve">style </w:t>
      </w:r>
      <w:r w:rsidR="00867A38" w:rsidRPr="001700D3">
        <w:rPr>
          <w:lang w:val="en-GB"/>
        </w:rPr>
        <w:t xml:space="preserve">is </w:t>
      </w:r>
      <w:r w:rsidR="0057416A" w:rsidRPr="001700D3">
        <w:rPr>
          <w:lang w:val="en-GB"/>
        </w:rPr>
        <w:t>“</w:t>
      </w:r>
      <w:r w:rsidR="00867A38" w:rsidRPr="001700D3">
        <w:rPr>
          <w:lang w:val="en-GB"/>
        </w:rPr>
        <w:t>Normal</w:t>
      </w:r>
      <w:r w:rsidR="0057416A" w:rsidRPr="001700D3">
        <w:rPr>
          <w:lang w:val="en-GB"/>
        </w:rPr>
        <w:t>”.</w:t>
      </w:r>
    </w:p>
    <w:p w14:paraId="754165CC" w14:textId="044A7AAE" w:rsidR="0068411E" w:rsidRPr="001700D3" w:rsidRDefault="0068411E" w:rsidP="00DB2097">
      <w:pPr>
        <w:rPr>
          <w:lang w:val="en-GB"/>
        </w:rPr>
      </w:pPr>
      <w:r w:rsidRPr="001700D3">
        <w:rPr>
          <w:lang w:val="en-GB"/>
        </w:rPr>
        <w:t xml:space="preserve">It </w:t>
      </w:r>
      <w:r w:rsidR="00B14A50" w:rsidRPr="001700D3">
        <w:rPr>
          <w:lang w:val="en-GB"/>
        </w:rPr>
        <w:t xml:space="preserve">is inserted between 2 blank lines (normal style), </w:t>
      </w:r>
      <w:r w:rsidR="006C5670" w:rsidRPr="001700D3">
        <w:rPr>
          <w:lang w:val="en-GB"/>
        </w:rPr>
        <w:t>which separate it from the Corresponding author line and the abstract text.</w:t>
      </w:r>
    </w:p>
    <w:p w14:paraId="4B7B06A0" w14:textId="77777777" w:rsidR="0057416A" w:rsidRPr="001700D3" w:rsidRDefault="0057416A" w:rsidP="00BB77C2">
      <w:pPr>
        <w:rPr>
          <w:lang w:val="en-GB"/>
        </w:rPr>
      </w:pPr>
    </w:p>
    <w:p w14:paraId="5C0BDC30" w14:textId="10F3ACD7" w:rsidR="00CB3DF3" w:rsidRPr="001700D3" w:rsidRDefault="00CB3DF3" w:rsidP="008B7534">
      <w:pPr>
        <w:pStyle w:val="a6"/>
        <w:keepNext/>
        <w:numPr>
          <w:ilvl w:val="0"/>
          <w:numId w:val="12"/>
        </w:numPr>
        <w:ind w:left="714" w:hanging="357"/>
        <w:rPr>
          <w:lang w:val="en-GB"/>
        </w:rPr>
      </w:pPr>
      <w:r w:rsidRPr="001700D3">
        <w:rPr>
          <w:b/>
          <w:bCs/>
          <w:lang w:val="en-GB"/>
        </w:rPr>
        <w:t xml:space="preserve">Abstract text </w:t>
      </w:r>
      <w:r w:rsidRPr="001700D3">
        <w:rPr>
          <w:lang w:val="en-GB"/>
        </w:rPr>
        <w:t>= “Normal” style</w:t>
      </w:r>
    </w:p>
    <w:p w14:paraId="568552E7" w14:textId="668568DE" w:rsidR="008B7534" w:rsidRPr="001700D3" w:rsidRDefault="008B7534" w:rsidP="008B7534">
      <w:pPr>
        <w:ind w:left="720"/>
        <w:rPr>
          <w:lang w:val="en-GB"/>
        </w:rPr>
      </w:pPr>
      <w:r w:rsidRPr="001700D3">
        <w:rPr>
          <w:lang w:val="en-GB"/>
        </w:rPr>
        <w:t xml:space="preserve">The text is separated from the </w:t>
      </w:r>
      <w:r w:rsidR="008C243C" w:rsidRPr="001700D3">
        <w:rPr>
          <w:lang w:val="en-GB"/>
        </w:rPr>
        <w:t>Abstract</w:t>
      </w:r>
      <w:r w:rsidRPr="001700D3">
        <w:rPr>
          <w:lang w:val="en-GB"/>
        </w:rPr>
        <w:t xml:space="preserve"> title and the Keywords list by blank lines (“Normal” style).</w:t>
      </w:r>
    </w:p>
    <w:p w14:paraId="264245F7" w14:textId="77777777" w:rsidR="008B7534" w:rsidRPr="001700D3" w:rsidRDefault="008B7534" w:rsidP="008B7534">
      <w:pPr>
        <w:ind w:left="720"/>
        <w:rPr>
          <w:lang w:val="en-GB"/>
        </w:rPr>
      </w:pPr>
    </w:p>
    <w:p w14:paraId="544B3908" w14:textId="3B703E1E" w:rsidR="001168D7" w:rsidRPr="001700D3" w:rsidRDefault="001168D7" w:rsidP="00AC40E1">
      <w:pPr>
        <w:pStyle w:val="a6"/>
        <w:numPr>
          <w:ilvl w:val="0"/>
          <w:numId w:val="12"/>
        </w:numPr>
        <w:rPr>
          <w:lang w:val="en-GB"/>
        </w:rPr>
      </w:pPr>
      <w:r w:rsidRPr="001700D3">
        <w:rPr>
          <w:b/>
          <w:bCs/>
          <w:lang w:val="en-GB"/>
        </w:rPr>
        <w:t>Keywords</w:t>
      </w:r>
      <w:r w:rsidR="00AC40E1" w:rsidRPr="001700D3">
        <w:rPr>
          <w:b/>
          <w:bCs/>
          <w:lang w:val="en-GB"/>
        </w:rPr>
        <w:t xml:space="preserve"> </w:t>
      </w:r>
      <w:r w:rsidR="00AC40E1" w:rsidRPr="001700D3">
        <w:rPr>
          <w:lang w:val="en-GB"/>
        </w:rPr>
        <w:t>= “</w:t>
      </w:r>
      <w:r w:rsidR="00082F85" w:rsidRPr="001700D3">
        <w:rPr>
          <w:lang w:val="en-GB"/>
        </w:rPr>
        <w:t>Normal</w:t>
      </w:r>
      <w:r w:rsidR="00B54078" w:rsidRPr="001700D3">
        <w:rPr>
          <w:lang w:val="en-GB"/>
        </w:rPr>
        <w:t>” style</w:t>
      </w:r>
      <w:r w:rsidR="00082F85" w:rsidRPr="001700D3">
        <w:rPr>
          <w:lang w:val="en-GB"/>
        </w:rPr>
        <w:t xml:space="preserve"> (</w:t>
      </w:r>
      <w:r w:rsidR="00E10DDA" w:rsidRPr="001700D3">
        <w:rPr>
          <w:lang w:val="en-GB"/>
        </w:rPr>
        <w:t>same as text)</w:t>
      </w:r>
      <w:r w:rsidR="002666EC" w:rsidRPr="001700D3">
        <w:rPr>
          <w:lang w:val="en-GB"/>
        </w:rPr>
        <w:t>, justified.</w:t>
      </w:r>
    </w:p>
    <w:p w14:paraId="35ADADC5" w14:textId="56852669" w:rsidR="002666EC" w:rsidRPr="001700D3" w:rsidRDefault="002666EC" w:rsidP="00DB2097">
      <w:pPr>
        <w:ind w:left="709"/>
        <w:rPr>
          <w:lang w:val="en-GB"/>
        </w:rPr>
      </w:pPr>
      <w:r w:rsidRPr="001700D3">
        <w:rPr>
          <w:lang w:val="en-GB"/>
        </w:rPr>
        <w:t xml:space="preserve">Only the title followed </w:t>
      </w:r>
      <w:r w:rsidR="00D10992" w:rsidRPr="001700D3">
        <w:rPr>
          <w:lang w:val="en-GB"/>
        </w:rPr>
        <w:t>by</w:t>
      </w:r>
      <w:r w:rsidRPr="001700D3">
        <w:rPr>
          <w:lang w:val="en-GB"/>
        </w:rPr>
        <w:t xml:space="preserve"> a colon is in bold, the rest of Keywords </w:t>
      </w:r>
      <w:r w:rsidR="007E68EB" w:rsidRPr="001700D3">
        <w:rPr>
          <w:lang w:val="en-GB"/>
        </w:rPr>
        <w:t xml:space="preserve">are in regular font, </w:t>
      </w:r>
      <w:r w:rsidR="00D10992" w:rsidRPr="001700D3">
        <w:rPr>
          <w:lang w:val="en-GB"/>
        </w:rPr>
        <w:t xml:space="preserve">refer to </w:t>
      </w:r>
      <w:r w:rsidR="00DB2097">
        <w:rPr>
          <w:lang w:val="en-GB"/>
        </w:rPr>
        <w:t>Section</w:t>
      </w:r>
      <w:r w:rsidR="00D10992" w:rsidRPr="001700D3">
        <w:rPr>
          <w:lang w:val="en-GB"/>
        </w:rPr>
        <w:t xml:space="preserve"> 1.3 for capitals rules.</w:t>
      </w:r>
    </w:p>
    <w:p w14:paraId="700A14B1" w14:textId="62F037F4" w:rsidR="00B54078" w:rsidRPr="001700D3" w:rsidRDefault="00B54078" w:rsidP="00E10DDA">
      <w:pPr>
        <w:ind w:left="720"/>
        <w:rPr>
          <w:lang w:val="en-GB"/>
        </w:rPr>
      </w:pPr>
    </w:p>
    <w:p w14:paraId="461FCADF" w14:textId="19898297" w:rsidR="001168D7" w:rsidRPr="001700D3" w:rsidRDefault="001168D7" w:rsidP="2D304AB7">
      <w:pPr>
        <w:pStyle w:val="a6"/>
        <w:numPr>
          <w:ilvl w:val="0"/>
          <w:numId w:val="12"/>
        </w:numPr>
      </w:pPr>
      <w:r w:rsidRPr="2D304AB7">
        <w:rPr>
          <w:b/>
          <w:bCs/>
        </w:rPr>
        <w:t>Sections</w:t>
      </w:r>
      <w:r w:rsidRPr="2D304AB7">
        <w:t xml:space="preserve"> </w:t>
      </w:r>
      <w:r w:rsidRPr="2D304AB7">
        <w:rPr>
          <w:b/>
          <w:bCs/>
        </w:rPr>
        <w:t>and Subsections</w:t>
      </w:r>
      <w:r w:rsidR="00473D6D" w:rsidRPr="2D304AB7">
        <w:rPr>
          <w:b/>
          <w:bCs/>
        </w:rPr>
        <w:t xml:space="preserve"> </w:t>
      </w:r>
      <w:r w:rsidR="00473D6D" w:rsidRPr="2D304AB7">
        <w:t>= “</w:t>
      </w:r>
      <w:r w:rsidR="005E722E" w:rsidRPr="2D304AB7">
        <w:t>Section t</w:t>
      </w:r>
      <w:r w:rsidR="00026D6A" w:rsidRPr="2D304AB7">
        <w:t>itle</w:t>
      </w:r>
      <w:proofErr w:type="gramStart"/>
      <w:r w:rsidR="00473D6D" w:rsidRPr="2D304AB7">
        <w:t>”</w:t>
      </w:r>
      <w:r w:rsidR="00744826" w:rsidRPr="2D304AB7">
        <w:t xml:space="preserve">, </w:t>
      </w:r>
      <w:r w:rsidR="00E66468" w:rsidRPr="2D304AB7">
        <w:t xml:space="preserve"> “</w:t>
      </w:r>
      <w:proofErr w:type="gramEnd"/>
      <w:r w:rsidR="00026D6A" w:rsidRPr="2D304AB7">
        <w:t>Sub-section title</w:t>
      </w:r>
      <w:r w:rsidR="00E66468" w:rsidRPr="2D304AB7">
        <w:t>”</w:t>
      </w:r>
      <w:r w:rsidR="00744826" w:rsidRPr="2D304AB7">
        <w:t xml:space="preserve"> and “Sub-section level 2</w:t>
      </w:r>
      <w:r w:rsidR="006313F0" w:rsidRPr="2D304AB7">
        <w:t xml:space="preserve"> title</w:t>
      </w:r>
      <w:r w:rsidR="005F180D" w:rsidRPr="2D304AB7">
        <w:t>” styles.</w:t>
      </w:r>
    </w:p>
    <w:p w14:paraId="4CB69AF0" w14:textId="77777777" w:rsidR="001168D7" w:rsidRPr="001700D3" w:rsidRDefault="001168D7" w:rsidP="001168D7">
      <w:pPr>
        <w:rPr>
          <w:lang w:val="en-GB"/>
        </w:rPr>
      </w:pPr>
    </w:p>
    <w:p w14:paraId="4618D1B3" w14:textId="70DE8896" w:rsidR="00E91CE8" w:rsidRPr="00C105C5" w:rsidRDefault="00C105C5" w:rsidP="00C105C5">
      <w:pPr>
        <w:ind w:left="567" w:hanging="567"/>
        <w:rPr>
          <w:b/>
          <w:bCs/>
        </w:rPr>
      </w:pPr>
      <w:r>
        <w:rPr>
          <w:b/>
          <w:bCs/>
        </w:rPr>
        <w:t>1</w:t>
      </w:r>
      <w:r>
        <w:rPr>
          <w:b/>
          <w:bCs/>
        </w:rPr>
        <w:tab/>
      </w:r>
      <w:r w:rsidR="00E91CE8" w:rsidRPr="00C105C5">
        <w:rPr>
          <w:b/>
          <w:bCs/>
        </w:rPr>
        <w:t>Section</w:t>
      </w:r>
      <w:r w:rsidR="00026D6A" w:rsidRPr="00C105C5">
        <w:rPr>
          <w:b/>
          <w:bCs/>
        </w:rPr>
        <w:t xml:space="preserve"> Title</w:t>
      </w:r>
    </w:p>
    <w:p w14:paraId="5D952A9F" w14:textId="77777777" w:rsidR="00B21606" w:rsidRPr="00C105C5" w:rsidRDefault="00B21606" w:rsidP="00B22DF6">
      <w:pPr>
        <w:rPr>
          <w:b/>
          <w:bCs/>
          <w:lang w:val="en-GB"/>
        </w:rPr>
      </w:pPr>
    </w:p>
    <w:p w14:paraId="14A3D7DC" w14:textId="2B924CA2" w:rsidR="00E91CE8" w:rsidRPr="00C105C5" w:rsidRDefault="00C105C5" w:rsidP="00C105C5">
      <w:pPr>
        <w:ind w:left="567" w:hanging="567"/>
        <w:rPr>
          <w:b/>
          <w:bCs/>
          <w:lang w:val="en-GB"/>
        </w:rPr>
      </w:pPr>
      <w:r>
        <w:rPr>
          <w:b/>
          <w:bCs/>
          <w:lang w:val="en-GB"/>
        </w:rPr>
        <w:t>1.1</w:t>
      </w:r>
      <w:r>
        <w:rPr>
          <w:b/>
          <w:bCs/>
          <w:lang w:val="en-GB"/>
        </w:rPr>
        <w:tab/>
      </w:r>
      <w:r w:rsidR="009A73E8" w:rsidRPr="00C105C5">
        <w:rPr>
          <w:b/>
          <w:bCs/>
          <w:lang w:val="en-GB"/>
        </w:rPr>
        <w:t>Sub-Section Title</w:t>
      </w:r>
    </w:p>
    <w:p w14:paraId="589280A2" w14:textId="77777777" w:rsidR="00B21606" w:rsidRPr="00C105C5" w:rsidRDefault="00B21606" w:rsidP="00B22DF6">
      <w:pPr>
        <w:rPr>
          <w:b/>
          <w:bCs/>
          <w:lang w:val="en-GB"/>
        </w:rPr>
      </w:pPr>
    </w:p>
    <w:p w14:paraId="78C57553" w14:textId="2DD96B4B" w:rsidR="00BA2C7A" w:rsidRPr="00C105C5" w:rsidRDefault="00C105C5" w:rsidP="00C105C5">
      <w:pPr>
        <w:ind w:left="567" w:hanging="567"/>
        <w:rPr>
          <w:b/>
          <w:bCs/>
        </w:rPr>
      </w:pPr>
      <w:r>
        <w:rPr>
          <w:b/>
          <w:bCs/>
        </w:rPr>
        <w:lastRenderedPageBreak/>
        <w:t>1.1.1</w:t>
      </w:r>
      <w:r>
        <w:rPr>
          <w:b/>
          <w:bCs/>
        </w:rPr>
        <w:tab/>
      </w:r>
      <w:r w:rsidR="009A73E8" w:rsidRPr="00C105C5">
        <w:rPr>
          <w:b/>
          <w:bCs/>
        </w:rPr>
        <w:t xml:space="preserve">Level 2 Sub-Section </w:t>
      </w:r>
      <w:r w:rsidR="00BA2C7A" w:rsidRPr="00C105C5">
        <w:rPr>
          <w:b/>
          <w:bCs/>
        </w:rPr>
        <w:t>2</w:t>
      </w:r>
      <w:r w:rsidR="009A73E8" w:rsidRPr="00C105C5">
        <w:rPr>
          <w:b/>
          <w:bCs/>
        </w:rPr>
        <w:t xml:space="preserve"> Title</w:t>
      </w:r>
    </w:p>
    <w:p w14:paraId="080F465A" w14:textId="77777777" w:rsidR="00137A7C" w:rsidRPr="001700D3" w:rsidRDefault="00137A7C" w:rsidP="00744826">
      <w:pPr>
        <w:rPr>
          <w:lang w:val="en-GB"/>
        </w:rPr>
      </w:pPr>
    </w:p>
    <w:p w14:paraId="1462BF6F" w14:textId="2B3065DF" w:rsidR="001168D7" w:rsidRPr="001700D3" w:rsidRDefault="00331DBB" w:rsidP="000D4DF1">
      <w:pPr>
        <w:rPr>
          <w:lang w:val="en-GB"/>
        </w:rPr>
      </w:pPr>
      <w:r w:rsidRPr="001700D3">
        <w:rPr>
          <w:lang w:val="en-GB"/>
        </w:rPr>
        <w:t>Size = 11</w:t>
      </w:r>
      <w:r w:rsidR="00844E20" w:rsidRPr="001700D3">
        <w:rPr>
          <w:lang w:val="en-GB"/>
        </w:rPr>
        <w:t xml:space="preserve">, </w:t>
      </w:r>
      <w:r w:rsidR="0066336C">
        <w:rPr>
          <w:lang w:val="en-GB"/>
        </w:rPr>
        <w:t>b</w:t>
      </w:r>
      <w:r w:rsidR="0066336C" w:rsidRPr="001700D3">
        <w:rPr>
          <w:lang w:val="en-GB"/>
        </w:rPr>
        <w:t>old</w:t>
      </w:r>
      <w:r w:rsidR="00844E20" w:rsidRPr="001700D3">
        <w:rPr>
          <w:lang w:val="en-GB"/>
        </w:rPr>
        <w:t xml:space="preserve">, </w:t>
      </w:r>
      <w:r w:rsidR="0066336C">
        <w:rPr>
          <w:lang w:val="en-GB"/>
        </w:rPr>
        <w:t>c</w:t>
      </w:r>
      <w:r w:rsidR="0066336C" w:rsidRPr="001700D3">
        <w:rPr>
          <w:lang w:val="en-GB"/>
        </w:rPr>
        <w:t>apitalised</w:t>
      </w:r>
      <w:r w:rsidR="00844E20" w:rsidRPr="001700D3">
        <w:rPr>
          <w:lang w:val="en-GB"/>
        </w:rPr>
        <w:t xml:space="preserve">, </w:t>
      </w:r>
      <w:r w:rsidR="0066336C">
        <w:rPr>
          <w:lang w:val="en-GB"/>
        </w:rPr>
        <w:t>j</w:t>
      </w:r>
      <w:r w:rsidR="0066336C" w:rsidRPr="001700D3">
        <w:rPr>
          <w:lang w:val="en-GB"/>
        </w:rPr>
        <w:t xml:space="preserve">ustified </w:t>
      </w:r>
      <w:r w:rsidR="00844E20" w:rsidRPr="001700D3">
        <w:rPr>
          <w:lang w:val="en-GB"/>
        </w:rPr>
        <w:t xml:space="preserve">(no </w:t>
      </w:r>
      <w:r w:rsidR="00BC3AC6" w:rsidRPr="001700D3">
        <w:rPr>
          <w:lang w:val="en-GB"/>
        </w:rPr>
        <w:t xml:space="preserve">indentation), no space before and after, </w:t>
      </w:r>
      <w:r w:rsidR="009A73E8" w:rsidRPr="001700D3">
        <w:rPr>
          <w:lang w:val="en-GB"/>
        </w:rPr>
        <w:t>si</w:t>
      </w:r>
      <w:r w:rsidR="005E0232" w:rsidRPr="001700D3">
        <w:rPr>
          <w:lang w:val="en-GB"/>
        </w:rPr>
        <w:t>ng</w:t>
      </w:r>
      <w:r w:rsidR="009A73E8" w:rsidRPr="001700D3">
        <w:rPr>
          <w:lang w:val="en-GB"/>
        </w:rPr>
        <w:t xml:space="preserve">le line spacing; </w:t>
      </w:r>
      <w:r w:rsidR="001168D7" w:rsidRPr="001700D3">
        <w:rPr>
          <w:lang w:val="en-GB"/>
        </w:rPr>
        <w:t>with one blank line above, separating the title of each section from the preceding text and one blank line below separating it from the following text.</w:t>
      </w:r>
    </w:p>
    <w:p w14:paraId="2A0F5E73" w14:textId="77777777" w:rsidR="009377A8" w:rsidRPr="001700D3" w:rsidRDefault="009377A8" w:rsidP="00810642">
      <w:pPr>
        <w:rPr>
          <w:lang w:val="en-GB"/>
        </w:rPr>
      </w:pPr>
    </w:p>
    <w:p w14:paraId="2B56BB6D" w14:textId="6FF406E1" w:rsidR="001168D7" w:rsidRPr="001700D3" w:rsidRDefault="00D4576C" w:rsidP="000D4DF1">
      <w:pPr>
        <w:rPr>
          <w:lang w:val="en-GB"/>
        </w:rPr>
      </w:pPr>
      <w:r w:rsidRPr="001700D3">
        <w:rPr>
          <w:lang w:val="en-GB"/>
        </w:rPr>
        <w:t xml:space="preserve">The number of the section (whatever its level) </w:t>
      </w:r>
      <w:r w:rsidR="00871B10" w:rsidRPr="001700D3">
        <w:rPr>
          <w:lang w:val="en-GB"/>
        </w:rPr>
        <w:t>is justified on the left margin, without any indentation</w:t>
      </w:r>
      <w:r w:rsidR="009377A8" w:rsidRPr="001700D3">
        <w:rPr>
          <w:lang w:val="en-GB"/>
        </w:rPr>
        <w:t>, it uses only numerical series (1</w:t>
      </w:r>
      <w:r w:rsidR="00D228DB" w:rsidRPr="001700D3">
        <w:rPr>
          <w:lang w:val="en-GB"/>
        </w:rPr>
        <w:t>., 2., 2.1</w:t>
      </w:r>
      <w:r w:rsidR="00871B10" w:rsidRPr="001700D3">
        <w:rPr>
          <w:lang w:val="en-GB"/>
        </w:rPr>
        <w:t>.</w:t>
      </w:r>
      <w:r w:rsidR="00D228DB" w:rsidRPr="001700D3">
        <w:rPr>
          <w:lang w:val="en-GB"/>
        </w:rPr>
        <w:t xml:space="preserve">, 2.2, </w:t>
      </w:r>
      <w:r w:rsidR="002C4BDF" w:rsidRPr="001700D3">
        <w:rPr>
          <w:lang w:val="en-GB"/>
        </w:rPr>
        <w:t xml:space="preserve">exceptionally </w:t>
      </w:r>
      <w:r w:rsidR="00D228DB" w:rsidRPr="001700D3">
        <w:rPr>
          <w:lang w:val="en-GB"/>
        </w:rPr>
        <w:t>2.2.1, etc.).</w:t>
      </w:r>
      <w:r w:rsidR="00871B10" w:rsidRPr="001700D3">
        <w:rPr>
          <w:lang w:val="en-GB"/>
        </w:rPr>
        <w:t xml:space="preserve"> The text is tabulated (automatically using the correct style) </w:t>
      </w:r>
      <w:r w:rsidR="00FA7DF2" w:rsidRPr="001700D3">
        <w:rPr>
          <w:lang w:val="en-GB"/>
        </w:rPr>
        <w:t>to +1 cm from the left margin:</w:t>
      </w:r>
    </w:p>
    <w:p w14:paraId="2DA24C7F" w14:textId="3B951896" w:rsidR="00FA7DF2" w:rsidRPr="001700D3" w:rsidRDefault="00334352" w:rsidP="000D4DF1">
      <w:pPr>
        <w:rPr>
          <w:lang w:val="en-GB"/>
        </w:rPr>
      </w:pPr>
      <w:r w:rsidRPr="001700D3">
        <w:rPr>
          <w:noProof/>
          <w:lang w:val="en-GB"/>
        </w:rPr>
        <w:drawing>
          <wp:inline distT="0" distB="0" distL="0" distR="0" wp14:anchorId="61DCFE65" wp14:editId="7618429A">
            <wp:extent cx="3873699" cy="368319"/>
            <wp:effectExtent l="0" t="0" r="0" b="0"/>
            <wp:docPr id="212968488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684882" name=""/>
                    <pic:cNvPicPr/>
                  </pic:nvPicPr>
                  <pic:blipFill>
                    <a:blip r:embed="rId23"/>
                    <a:stretch>
                      <a:fillRect/>
                    </a:stretch>
                  </pic:blipFill>
                  <pic:spPr>
                    <a:xfrm>
                      <a:off x="0" y="0"/>
                      <a:ext cx="3873699" cy="368319"/>
                    </a:xfrm>
                    <a:prstGeom prst="rect">
                      <a:avLst/>
                    </a:prstGeom>
                  </pic:spPr>
                </pic:pic>
              </a:graphicData>
            </a:graphic>
          </wp:inline>
        </w:drawing>
      </w:r>
    </w:p>
    <w:p w14:paraId="561306EA" w14:textId="77777777" w:rsidR="00BB77C2" w:rsidRPr="001700D3" w:rsidRDefault="00BB77C2" w:rsidP="00810642">
      <w:pPr>
        <w:rPr>
          <w:lang w:val="en-GB"/>
        </w:rPr>
      </w:pPr>
    </w:p>
    <w:p w14:paraId="57D74842" w14:textId="054D2550" w:rsidR="00C819CE" w:rsidRPr="001700D3" w:rsidRDefault="00C819CE" w:rsidP="00093008">
      <w:pPr>
        <w:pStyle w:val="a6"/>
        <w:numPr>
          <w:ilvl w:val="0"/>
          <w:numId w:val="12"/>
        </w:numPr>
        <w:rPr>
          <w:lang w:val="en-GB"/>
        </w:rPr>
      </w:pPr>
      <w:r w:rsidRPr="001700D3">
        <w:rPr>
          <w:b/>
          <w:bCs/>
          <w:lang w:val="en-GB"/>
        </w:rPr>
        <w:t>Paragraph</w:t>
      </w:r>
      <w:r w:rsidR="00093008" w:rsidRPr="001700D3">
        <w:rPr>
          <w:lang w:val="en-GB"/>
        </w:rPr>
        <w:t xml:space="preserve"> = “Normal” Style</w:t>
      </w:r>
    </w:p>
    <w:p w14:paraId="57EE27DA" w14:textId="5BF9DB2D" w:rsidR="00093008" w:rsidRDefault="00B75FBA" w:rsidP="00E67A96">
      <w:pPr>
        <w:ind w:left="360" w:firstLine="360"/>
        <w:rPr>
          <w:lang w:val="en-GB"/>
        </w:rPr>
      </w:pPr>
      <w:r w:rsidRPr="001700D3">
        <w:rPr>
          <w:lang w:val="en-GB"/>
        </w:rPr>
        <w:t>Paragraph spacing: One blank “Normal” style line.</w:t>
      </w:r>
    </w:p>
    <w:p w14:paraId="66BA6747" w14:textId="77777777" w:rsidR="0066336C" w:rsidRDefault="0066336C" w:rsidP="0066336C"/>
    <w:p w14:paraId="0C8B6C7B" w14:textId="66F183CB" w:rsidR="0066336C" w:rsidRDefault="0066336C" w:rsidP="0066336C">
      <w:r>
        <w:t>As per Template, p</w:t>
      </w:r>
      <w:r w:rsidRPr="000D4DF1">
        <w:t>aragraphs are separated by one blank line, of height Times New Roman 11.</w:t>
      </w:r>
      <w:r w:rsidRPr="0066336C">
        <w:t xml:space="preserve"> </w:t>
      </w:r>
      <w:r w:rsidRPr="000D4DF1">
        <w:t>One blank line of the same height is also before and after a table and figure (including caption).</w:t>
      </w:r>
      <w:r w:rsidRPr="0066336C">
        <w:t xml:space="preserve"> To make sure that this is the case, select the section </w:t>
      </w:r>
      <w:r w:rsidR="00DB2097">
        <w:t xml:space="preserve">and </w:t>
      </w:r>
      <w:r w:rsidRPr="0066336C">
        <w:t xml:space="preserve">go to: Home </w:t>
      </w:r>
      <w:r w:rsidRPr="0066336C">
        <w:rPr>
          <w:rFonts w:ascii="Wingdings" w:eastAsia="Wingdings" w:hAnsi="Wingdings" w:cs="Wingdings"/>
        </w:rPr>
        <w:t>à</w:t>
      </w:r>
      <w:r w:rsidRPr="0066336C">
        <w:t xml:space="preserve">Line and paragraph Spacing </w:t>
      </w:r>
      <w:r w:rsidRPr="0066336C">
        <w:rPr>
          <w:rFonts w:ascii="Wingdings" w:eastAsia="Wingdings" w:hAnsi="Wingdings" w:cs="Wingdings"/>
        </w:rPr>
        <w:t>à</w:t>
      </w:r>
      <w:r w:rsidRPr="0066336C">
        <w:t xml:space="preserve">Line Spacing Options </w:t>
      </w:r>
      <w:r w:rsidRPr="0066336C">
        <w:rPr>
          <w:rFonts w:ascii="Wingdings" w:eastAsia="Wingdings" w:hAnsi="Wingdings" w:cs="Wingdings"/>
        </w:rPr>
        <w:t>à</w:t>
      </w:r>
      <w:r w:rsidRPr="0066336C">
        <w:t>Spacing Before: 0 points, After: 0 points, Line Spacing: Single.</w:t>
      </w:r>
    </w:p>
    <w:p w14:paraId="19758D9A" w14:textId="77777777" w:rsidR="00AA1812" w:rsidRPr="001700D3" w:rsidRDefault="00AA1812" w:rsidP="00C27721">
      <w:pPr>
        <w:rPr>
          <w:lang w:val="en-GB"/>
        </w:rPr>
      </w:pPr>
    </w:p>
    <w:p w14:paraId="2265D318" w14:textId="4966FC5B" w:rsidR="00B030A0" w:rsidRPr="001700D3" w:rsidRDefault="00B030A0" w:rsidP="00B030A0">
      <w:pPr>
        <w:pStyle w:val="a6"/>
        <w:numPr>
          <w:ilvl w:val="0"/>
          <w:numId w:val="12"/>
        </w:numPr>
        <w:rPr>
          <w:lang w:val="en-GB"/>
        </w:rPr>
      </w:pPr>
      <w:r w:rsidRPr="001700D3">
        <w:rPr>
          <w:b/>
          <w:bCs/>
          <w:lang w:val="en-GB"/>
        </w:rPr>
        <w:t>Figure and table captions</w:t>
      </w:r>
      <w:r w:rsidRPr="001700D3">
        <w:rPr>
          <w:lang w:val="en-GB"/>
        </w:rPr>
        <w:t xml:space="preserve"> = “</w:t>
      </w:r>
      <w:r w:rsidR="00C20E59">
        <w:rPr>
          <w:lang w:val="en-GB"/>
        </w:rPr>
        <w:t>Authors and Captions” or “</w:t>
      </w:r>
      <w:r w:rsidR="00996ACD">
        <w:rPr>
          <w:lang w:val="en-GB"/>
        </w:rPr>
        <w:t>Figure</w:t>
      </w:r>
      <w:r w:rsidRPr="001700D3">
        <w:rPr>
          <w:lang w:val="en-GB"/>
        </w:rPr>
        <w:t>” Style</w:t>
      </w:r>
    </w:p>
    <w:p w14:paraId="79C1D726" w14:textId="7AC0D867" w:rsidR="00B030A0" w:rsidRPr="001700D3" w:rsidRDefault="003263CA" w:rsidP="001427FB">
      <w:pPr>
        <w:pStyle w:val="AuthorsandCaptions"/>
      </w:pPr>
      <w:r w:rsidRPr="001700D3">
        <w:t xml:space="preserve">Figure 1. </w:t>
      </w:r>
      <w:r w:rsidR="00A40412" w:rsidRPr="001700D3">
        <w:t xml:space="preserve">Testing </w:t>
      </w:r>
      <w:r w:rsidR="00091BA7">
        <w:t>a</w:t>
      </w:r>
      <w:r w:rsidR="00A40412" w:rsidRPr="001700D3">
        <w:t>pparatus.</w:t>
      </w:r>
    </w:p>
    <w:p w14:paraId="3931418A" w14:textId="77777777" w:rsidR="003B3A71" w:rsidRDefault="000A1C43" w:rsidP="00C20E59">
      <w:pPr>
        <w:pStyle w:val="Figure"/>
      </w:pPr>
      <w:r w:rsidRPr="001700D3">
        <w:t xml:space="preserve">Table 1. List of </w:t>
      </w:r>
      <w:r w:rsidR="00FB3E5D" w:rsidRPr="001700D3">
        <w:t>Unicode numbers.</w:t>
      </w:r>
    </w:p>
    <w:p w14:paraId="31E58F38" w14:textId="0BF83828" w:rsidR="003B3A71" w:rsidRPr="000A7009" w:rsidRDefault="000A7009" w:rsidP="003B3A71">
      <w:pPr>
        <w:rPr>
          <w:lang w:val="en-GB"/>
        </w:rPr>
      </w:pPr>
      <w:r>
        <w:tab/>
      </w:r>
      <w:r w:rsidRPr="000A7009">
        <w:rPr>
          <w:lang w:val="en-GB"/>
        </w:rPr>
        <w:t xml:space="preserve">Size = 11, </w:t>
      </w:r>
      <w:r w:rsidR="00DB2097">
        <w:rPr>
          <w:lang w:val="en-GB"/>
        </w:rPr>
        <w:t>b</w:t>
      </w:r>
      <w:r w:rsidRPr="000A7009">
        <w:rPr>
          <w:lang w:val="en-GB"/>
        </w:rPr>
        <w:t xml:space="preserve">old, </w:t>
      </w:r>
      <w:r w:rsidR="00DB2097">
        <w:rPr>
          <w:lang w:val="en-GB"/>
        </w:rPr>
        <w:t>c</w:t>
      </w:r>
      <w:r w:rsidRPr="000A7009">
        <w:rPr>
          <w:lang w:val="en-GB"/>
        </w:rPr>
        <w:t>entred.</w:t>
      </w:r>
    </w:p>
    <w:p w14:paraId="47C803A7" w14:textId="77777777" w:rsidR="000A7009" w:rsidRDefault="000A7009" w:rsidP="003B3A71"/>
    <w:p w14:paraId="5E8E6860" w14:textId="1A3C106B" w:rsidR="003B3A71" w:rsidRPr="001700D3" w:rsidRDefault="003B3A71" w:rsidP="003B3A71">
      <w:pPr>
        <w:pStyle w:val="a6"/>
        <w:numPr>
          <w:ilvl w:val="0"/>
          <w:numId w:val="12"/>
        </w:numPr>
        <w:rPr>
          <w:lang w:val="en-GB"/>
        </w:rPr>
      </w:pPr>
      <w:r>
        <w:rPr>
          <w:b/>
          <w:bCs/>
          <w:lang w:val="en-GB"/>
        </w:rPr>
        <w:t>Equation</w:t>
      </w:r>
      <w:r w:rsidRPr="001700D3">
        <w:rPr>
          <w:b/>
          <w:bCs/>
          <w:lang w:val="en-GB"/>
        </w:rPr>
        <w:t>s</w:t>
      </w:r>
      <w:r w:rsidRPr="001700D3">
        <w:rPr>
          <w:lang w:val="en-GB"/>
        </w:rPr>
        <w:t xml:space="preserve"> = “</w:t>
      </w:r>
      <w:r w:rsidR="00E67A96">
        <w:rPr>
          <w:lang w:val="en-GB"/>
        </w:rPr>
        <w:t>Equation</w:t>
      </w:r>
      <w:r w:rsidRPr="001700D3">
        <w:rPr>
          <w:lang w:val="en-GB"/>
        </w:rPr>
        <w:t>” Style</w:t>
      </w:r>
    </w:p>
    <w:p w14:paraId="34D0288B" w14:textId="5389484D" w:rsidR="00DF3A04" w:rsidRDefault="00DF3A04" w:rsidP="00DF3A04">
      <w:pPr>
        <w:pStyle w:val="Equation"/>
        <w:rPr>
          <w:lang w:val="en-GB"/>
        </w:rPr>
      </w:pPr>
      <w:r w:rsidRPr="001700D3">
        <w:rPr>
          <w:lang w:val="en-GB"/>
        </w:rPr>
        <w:tab/>
      </w:r>
      <m:oMath>
        <m:r>
          <w:rPr>
            <w:rFonts w:ascii="Cambria Math" w:hAnsi="Cambria Math"/>
            <w:lang w:val="en-GB"/>
          </w:rPr>
          <m:t>F =ma</m:t>
        </m:r>
      </m:oMath>
      <w:r w:rsidRPr="001700D3">
        <w:rPr>
          <w:lang w:val="en-GB"/>
        </w:rPr>
        <w:tab/>
        <w:t>(1)</w:t>
      </w:r>
    </w:p>
    <w:p w14:paraId="1C0DFC02" w14:textId="695C7B95" w:rsidR="00DF3A04" w:rsidRPr="00DF3A04" w:rsidRDefault="00DF3A04" w:rsidP="00DF3A04">
      <w:pPr>
        <w:rPr>
          <w:lang w:val="en-GB"/>
        </w:rPr>
      </w:pPr>
      <w:r>
        <w:rPr>
          <w:lang w:val="en-GB"/>
        </w:rPr>
        <w:tab/>
      </w:r>
      <w:r w:rsidR="00D47857">
        <w:rPr>
          <w:lang w:val="en-GB"/>
        </w:rPr>
        <w:t>Size 11, 1</w:t>
      </w:r>
      <w:r w:rsidR="00D47857" w:rsidRPr="00D47857">
        <w:rPr>
          <w:vertAlign w:val="superscript"/>
          <w:lang w:val="en-GB"/>
        </w:rPr>
        <w:t>st</w:t>
      </w:r>
      <w:r w:rsidR="00D47857">
        <w:rPr>
          <w:lang w:val="en-GB"/>
        </w:rPr>
        <w:t xml:space="preserve"> tab: centred for equation, 2</w:t>
      </w:r>
      <w:r w:rsidR="00D47857" w:rsidRPr="00D47857">
        <w:rPr>
          <w:vertAlign w:val="superscript"/>
          <w:lang w:val="en-GB"/>
        </w:rPr>
        <w:t>nd</w:t>
      </w:r>
      <w:r w:rsidR="00D47857">
        <w:rPr>
          <w:lang w:val="en-GB"/>
        </w:rPr>
        <w:t xml:space="preserve"> tab: </w:t>
      </w:r>
      <w:r w:rsidR="00E67F35">
        <w:rPr>
          <w:lang w:val="en-GB"/>
        </w:rPr>
        <w:t xml:space="preserve">right </w:t>
      </w:r>
      <w:r w:rsidR="00D47857">
        <w:rPr>
          <w:lang w:val="en-GB"/>
        </w:rPr>
        <w:t xml:space="preserve">justified </w:t>
      </w:r>
      <w:r w:rsidR="00E67F35">
        <w:rPr>
          <w:lang w:val="en-GB"/>
        </w:rPr>
        <w:t>for (Equation number)</w:t>
      </w:r>
    </w:p>
    <w:p w14:paraId="30B01EF5" w14:textId="00C243BD" w:rsidR="00DF3A04" w:rsidRPr="00DF3A04" w:rsidRDefault="00DF3A04" w:rsidP="009E4BFC">
      <w:pPr>
        <w:rPr>
          <w:lang w:val="en-GB"/>
        </w:rPr>
      </w:pPr>
    </w:p>
    <w:p w14:paraId="657FA601" w14:textId="5809E0C9" w:rsidR="00FD2D4D" w:rsidRDefault="009E4BFC" w:rsidP="00490771">
      <w:pPr>
        <w:pStyle w:val="VariableDescription"/>
        <w:numPr>
          <w:ilvl w:val="0"/>
          <w:numId w:val="12"/>
        </w:numPr>
        <w:rPr>
          <w:lang w:val="en-GB"/>
        </w:rPr>
      </w:pPr>
      <w:r w:rsidRPr="00FD2D4D">
        <w:rPr>
          <w:b/>
          <w:bCs/>
          <w:lang w:val="en-GB"/>
        </w:rPr>
        <w:t xml:space="preserve">Variable </w:t>
      </w:r>
      <w:r w:rsidR="00114361" w:rsidRPr="00FD2D4D">
        <w:rPr>
          <w:b/>
          <w:bCs/>
          <w:lang w:val="en-GB"/>
        </w:rPr>
        <w:t>description</w:t>
      </w:r>
      <w:r w:rsidRPr="00FD2D4D">
        <w:rPr>
          <w:lang w:val="en-GB"/>
        </w:rPr>
        <w:t xml:space="preserve"> (after equations) = “Variable description</w:t>
      </w:r>
      <w:r w:rsidR="00FD2D4D">
        <w:rPr>
          <w:lang w:val="en-GB"/>
        </w:rPr>
        <w:t>” style</w:t>
      </w:r>
    </w:p>
    <w:p w14:paraId="2ACAB68F" w14:textId="533AD0B1" w:rsidR="00FD2D4D" w:rsidRDefault="00FD2D4D" w:rsidP="000D4DF1">
      <w:pPr>
        <w:pStyle w:val="VariableDescription"/>
        <w:tabs>
          <w:tab w:val="clear" w:pos="709"/>
          <w:tab w:val="left" w:pos="567"/>
        </w:tabs>
        <w:ind w:left="567" w:hanging="567"/>
      </w:pPr>
      <w:r w:rsidRPr="006A14E2">
        <w:rPr>
          <w:i/>
          <w:iCs/>
        </w:rPr>
        <w:t>F</w:t>
      </w:r>
      <w:r w:rsidR="00810642">
        <w:tab/>
      </w:r>
      <w:r>
        <w:t>Force, N</w:t>
      </w:r>
    </w:p>
    <w:p w14:paraId="04131A0A" w14:textId="1264F816" w:rsidR="00FD2D4D" w:rsidRDefault="00810642" w:rsidP="000D4DF1">
      <w:pPr>
        <w:ind w:left="567" w:hanging="567"/>
      </w:pPr>
      <w:r w:rsidRPr="006A14E2">
        <w:rPr>
          <w:i/>
          <w:iCs/>
        </w:rPr>
        <w:t>M</w:t>
      </w:r>
      <w:r>
        <w:tab/>
      </w:r>
      <w:r w:rsidR="00FD2D4D">
        <w:t>Mass, kg</w:t>
      </w:r>
    </w:p>
    <w:p w14:paraId="0FB8F421" w14:textId="4702F24C" w:rsidR="00FD2D4D" w:rsidRPr="00FD2D4D" w:rsidRDefault="006A14E2" w:rsidP="000D4DF1">
      <w:pPr>
        <w:ind w:left="567" w:hanging="567"/>
      </w:pPr>
      <w:proofErr w:type="gramStart"/>
      <w:r w:rsidRPr="006A14E2">
        <w:rPr>
          <w:i/>
          <w:iCs/>
        </w:rPr>
        <w:t>a</w:t>
      </w:r>
      <w:proofErr w:type="gramEnd"/>
      <w:r>
        <w:tab/>
        <w:t>Acceleration, m/s²</w:t>
      </w:r>
    </w:p>
    <w:p w14:paraId="0B6F7699" w14:textId="5E2C419C" w:rsidR="007F2CFE" w:rsidRPr="001700D3" w:rsidRDefault="006A14E2" w:rsidP="000D4DF1">
      <w:pPr>
        <w:ind w:left="567" w:hanging="567"/>
        <w:rPr>
          <w:lang w:val="en-GB"/>
        </w:rPr>
      </w:pPr>
      <w:r>
        <w:rPr>
          <w:lang w:val="en-GB"/>
        </w:rPr>
        <w:t xml:space="preserve">Size 11, </w:t>
      </w:r>
      <w:r w:rsidR="00C318D2">
        <w:rPr>
          <w:lang w:val="en-GB"/>
        </w:rPr>
        <w:t>Lef</w:t>
      </w:r>
      <w:r w:rsidR="00114361">
        <w:rPr>
          <w:lang w:val="en-GB"/>
        </w:rPr>
        <w:t>t</w:t>
      </w:r>
      <w:r w:rsidR="00C318D2">
        <w:rPr>
          <w:lang w:val="en-GB"/>
        </w:rPr>
        <w:t xml:space="preserve"> justified for the variable symbol, then 1</w:t>
      </w:r>
      <w:r w:rsidR="00C318D2" w:rsidRPr="00C318D2">
        <w:rPr>
          <w:vertAlign w:val="superscript"/>
          <w:lang w:val="en-GB"/>
        </w:rPr>
        <w:t>st</w:t>
      </w:r>
      <w:r w:rsidR="00C318D2">
        <w:rPr>
          <w:lang w:val="en-GB"/>
        </w:rPr>
        <w:t xml:space="preserve"> </w:t>
      </w:r>
      <w:r w:rsidR="00DB2097">
        <w:rPr>
          <w:lang w:val="en-GB"/>
        </w:rPr>
        <w:t>T</w:t>
      </w:r>
      <w:r w:rsidR="00C318D2">
        <w:rPr>
          <w:lang w:val="en-GB"/>
        </w:rPr>
        <w:t>ab</w:t>
      </w:r>
      <w:r w:rsidR="00334098">
        <w:rPr>
          <w:lang w:val="en-GB"/>
        </w:rPr>
        <w:t xml:space="preserve"> </w:t>
      </w:r>
      <w:r w:rsidR="00C318D2">
        <w:rPr>
          <w:lang w:val="en-GB"/>
        </w:rPr>
        <w:t>for its description</w:t>
      </w:r>
      <w:r w:rsidR="00114361">
        <w:rPr>
          <w:lang w:val="en-GB"/>
        </w:rPr>
        <w:t xml:space="preserve"> and unit (separated by a comma).</w:t>
      </w:r>
    </w:p>
    <w:p w14:paraId="18C44B82" w14:textId="5D5F6012" w:rsidR="00E67A96" w:rsidRDefault="00E67A96">
      <w:pPr>
        <w:autoSpaceDE/>
        <w:autoSpaceDN/>
        <w:adjustRightInd/>
        <w:rPr>
          <w:b/>
          <w:sz w:val="28"/>
          <w:lang w:val="en-GB"/>
        </w:rPr>
      </w:pPr>
    </w:p>
    <w:p w14:paraId="75C7265D" w14:textId="77777777" w:rsidR="00F9413D" w:rsidRDefault="00F9413D">
      <w:pPr>
        <w:autoSpaceDE/>
        <w:autoSpaceDN/>
        <w:adjustRightInd/>
        <w:rPr>
          <w:b/>
          <w:sz w:val="28"/>
          <w:lang w:val="en-GB"/>
        </w:rPr>
      </w:pPr>
      <w:r>
        <w:rPr>
          <w:lang w:val="en-GB"/>
        </w:rPr>
        <w:br w:type="page"/>
      </w:r>
    </w:p>
    <w:p w14:paraId="048115B4" w14:textId="04882384" w:rsidR="007F2CFE" w:rsidRPr="001700D3" w:rsidRDefault="007F2CFE" w:rsidP="007F2CFE">
      <w:pPr>
        <w:pStyle w:val="PaperTitle"/>
        <w:rPr>
          <w:lang w:val="en-GB"/>
        </w:rPr>
      </w:pPr>
      <w:r w:rsidRPr="001700D3">
        <w:rPr>
          <w:lang w:val="en-GB"/>
        </w:rPr>
        <w:lastRenderedPageBreak/>
        <w:t>Attachment</w:t>
      </w:r>
    </w:p>
    <w:p w14:paraId="663EF31A" w14:textId="77777777" w:rsidR="007967BE" w:rsidRPr="001700D3" w:rsidRDefault="007967BE" w:rsidP="007967BE">
      <w:pPr>
        <w:rPr>
          <w:lang w:val="en-GB"/>
        </w:rPr>
      </w:pPr>
    </w:p>
    <w:p w14:paraId="6631AA87" w14:textId="7BC660EB" w:rsidR="00093009" w:rsidRPr="001700D3" w:rsidRDefault="00093009" w:rsidP="001427FB">
      <w:pPr>
        <w:pStyle w:val="AuthorsandCaptions"/>
      </w:pPr>
      <w:r w:rsidRPr="001700D3">
        <w:t>Manuscript Submission Checklist</w:t>
      </w:r>
    </w:p>
    <w:p w14:paraId="027F95AE" w14:textId="77777777" w:rsidR="009F53EF" w:rsidRPr="001700D3" w:rsidRDefault="009F53EF" w:rsidP="00093009">
      <w:pPr>
        <w:rPr>
          <w:lang w:val="en-GB"/>
        </w:rPr>
      </w:pPr>
    </w:p>
    <w:p w14:paraId="1A67E44C" w14:textId="468545E6" w:rsidR="00093009" w:rsidRPr="001700D3" w:rsidRDefault="00093009" w:rsidP="003769D3">
      <w:pPr>
        <w:pStyle w:val="a6"/>
        <w:numPr>
          <w:ilvl w:val="0"/>
          <w:numId w:val="3"/>
        </w:numPr>
        <w:rPr>
          <w:lang w:val="en-GB"/>
        </w:rPr>
      </w:pPr>
      <w:r w:rsidRPr="001700D3">
        <w:rPr>
          <w:lang w:val="en-GB"/>
        </w:rPr>
        <w:t>Final title</w:t>
      </w:r>
    </w:p>
    <w:p w14:paraId="12DB28C0" w14:textId="5A3AE2FB" w:rsidR="00093009" w:rsidRPr="001700D3" w:rsidRDefault="00093009" w:rsidP="003769D3">
      <w:pPr>
        <w:pStyle w:val="a6"/>
        <w:numPr>
          <w:ilvl w:val="0"/>
          <w:numId w:val="3"/>
        </w:numPr>
        <w:rPr>
          <w:lang w:val="en-GB"/>
        </w:rPr>
      </w:pPr>
      <w:r w:rsidRPr="001700D3">
        <w:rPr>
          <w:lang w:val="en-GB"/>
        </w:rPr>
        <w:t>All author names and affiliations included and checked for accuracy</w:t>
      </w:r>
    </w:p>
    <w:p w14:paraId="7CB7124E" w14:textId="33257CAF" w:rsidR="00093009" w:rsidRPr="001700D3" w:rsidRDefault="00093009" w:rsidP="003769D3">
      <w:pPr>
        <w:pStyle w:val="a6"/>
        <w:numPr>
          <w:ilvl w:val="0"/>
          <w:numId w:val="3"/>
        </w:numPr>
        <w:rPr>
          <w:lang w:val="en-GB"/>
        </w:rPr>
      </w:pPr>
      <w:r w:rsidRPr="001700D3">
        <w:rPr>
          <w:lang w:val="en-GB"/>
        </w:rPr>
        <w:t>E-mail address of corresponding author included</w:t>
      </w:r>
    </w:p>
    <w:p w14:paraId="16464242" w14:textId="1BCAD1D3" w:rsidR="00093009" w:rsidRPr="001700D3" w:rsidRDefault="00093009" w:rsidP="003769D3">
      <w:pPr>
        <w:pStyle w:val="a6"/>
        <w:numPr>
          <w:ilvl w:val="0"/>
          <w:numId w:val="3"/>
        </w:numPr>
        <w:rPr>
          <w:lang w:val="en-GB"/>
        </w:rPr>
      </w:pPr>
      <w:r w:rsidRPr="001700D3">
        <w:rPr>
          <w:lang w:val="en-GB"/>
        </w:rPr>
        <w:t>Abstract included</w:t>
      </w:r>
    </w:p>
    <w:p w14:paraId="2068A4A3" w14:textId="2B7A4F23" w:rsidR="00093009" w:rsidRPr="001700D3" w:rsidRDefault="00093009" w:rsidP="003769D3">
      <w:pPr>
        <w:pStyle w:val="a6"/>
        <w:numPr>
          <w:ilvl w:val="0"/>
          <w:numId w:val="3"/>
        </w:numPr>
        <w:rPr>
          <w:lang w:val="en-GB"/>
        </w:rPr>
      </w:pPr>
      <w:r w:rsidRPr="001700D3">
        <w:rPr>
          <w:lang w:val="en-GB"/>
        </w:rPr>
        <w:t>Keywords included</w:t>
      </w:r>
      <w:r w:rsidR="007967BE" w:rsidRPr="001700D3">
        <w:rPr>
          <w:lang w:val="en-GB"/>
        </w:rPr>
        <w:t>: maxim</w:t>
      </w:r>
      <w:r w:rsidR="00ED1D43" w:rsidRPr="001700D3">
        <w:rPr>
          <w:lang w:val="en-GB"/>
        </w:rPr>
        <w:t>um</w:t>
      </w:r>
      <w:r w:rsidR="00DB2097">
        <w:rPr>
          <w:lang w:val="en-GB"/>
        </w:rPr>
        <w:t xml:space="preserve"> 5</w:t>
      </w:r>
    </w:p>
    <w:p w14:paraId="55E2DE9C" w14:textId="21638EB1" w:rsidR="00473EB9" w:rsidRPr="001700D3" w:rsidRDefault="00473EB9" w:rsidP="003769D3">
      <w:pPr>
        <w:pStyle w:val="a6"/>
        <w:numPr>
          <w:ilvl w:val="0"/>
          <w:numId w:val="3"/>
        </w:numPr>
        <w:rPr>
          <w:lang w:val="en-GB"/>
        </w:rPr>
      </w:pPr>
      <w:r w:rsidRPr="001700D3">
        <w:rPr>
          <w:lang w:val="en-GB"/>
        </w:rPr>
        <w:t xml:space="preserve">Format </w:t>
      </w:r>
      <w:r w:rsidR="00A6728B" w:rsidRPr="001700D3">
        <w:rPr>
          <w:lang w:val="en-GB"/>
        </w:rPr>
        <w:t>is A4, all margins set to 3 cm</w:t>
      </w:r>
    </w:p>
    <w:p w14:paraId="760E7DDF" w14:textId="77777777" w:rsidR="00A6728B" w:rsidRPr="001700D3" w:rsidRDefault="00473EB9" w:rsidP="003769D3">
      <w:pPr>
        <w:pStyle w:val="a6"/>
        <w:numPr>
          <w:ilvl w:val="0"/>
          <w:numId w:val="3"/>
        </w:numPr>
        <w:rPr>
          <w:lang w:val="en-GB"/>
        </w:rPr>
      </w:pPr>
      <w:r w:rsidRPr="001700D3">
        <w:rPr>
          <w:lang w:val="en-GB"/>
        </w:rPr>
        <w:t>All specified styles are respected</w:t>
      </w:r>
    </w:p>
    <w:p w14:paraId="6268DC03" w14:textId="41B2F262" w:rsidR="00A6728B" w:rsidRPr="001700D3" w:rsidRDefault="00A6728B" w:rsidP="00A6728B">
      <w:pPr>
        <w:pStyle w:val="a6"/>
        <w:numPr>
          <w:ilvl w:val="1"/>
          <w:numId w:val="3"/>
        </w:numPr>
        <w:rPr>
          <w:lang w:val="en-GB"/>
        </w:rPr>
      </w:pPr>
      <w:r w:rsidRPr="001700D3">
        <w:rPr>
          <w:lang w:val="en-GB"/>
        </w:rPr>
        <w:t>Section and sub-section</w:t>
      </w:r>
      <w:r w:rsidR="00093009" w:rsidRPr="001700D3">
        <w:rPr>
          <w:lang w:val="en-GB"/>
        </w:rPr>
        <w:t xml:space="preserve"> heading levels </w:t>
      </w:r>
    </w:p>
    <w:p w14:paraId="6980BFB4" w14:textId="0DB6B352" w:rsidR="00093009" w:rsidRPr="001700D3" w:rsidRDefault="00093009" w:rsidP="00A6728B">
      <w:pPr>
        <w:pStyle w:val="a6"/>
        <w:numPr>
          <w:ilvl w:val="1"/>
          <w:numId w:val="3"/>
        </w:numPr>
        <w:rPr>
          <w:lang w:val="en-GB"/>
        </w:rPr>
      </w:pPr>
      <w:r w:rsidRPr="001700D3">
        <w:rPr>
          <w:lang w:val="en-GB"/>
        </w:rPr>
        <w:t>special text elements consistently styled</w:t>
      </w:r>
      <w:r w:rsidR="00DE0A53" w:rsidRPr="001700D3">
        <w:rPr>
          <w:lang w:val="en-GB"/>
        </w:rPr>
        <w:t xml:space="preserve"> (e.g. captions)</w:t>
      </w:r>
    </w:p>
    <w:p w14:paraId="0B4748F7" w14:textId="1F0AE389" w:rsidR="00093009" w:rsidRPr="001700D3" w:rsidRDefault="00093009" w:rsidP="003769D3">
      <w:pPr>
        <w:pStyle w:val="a6"/>
        <w:numPr>
          <w:ilvl w:val="0"/>
          <w:numId w:val="3"/>
        </w:numPr>
        <w:rPr>
          <w:lang w:val="en-GB"/>
        </w:rPr>
      </w:pPr>
      <w:r w:rsidRPr="001700D3">
        <w:rPr>
          <w:lang w:val="en-GB"/>
        </w:rPr>
        <w:t>No heading levels skipped</w:t>
      </w:r>
      <w:r w:rsidR="00DE0A53" w:rsidRPr="001700D3">
        <w:rPr>
          <w:lang w:val="en-GB"/>
        </w:rPr>
        <w:t xml:space="preserve"> (use navigation pane)</w:t>
      </w:r>
    </w:p>
    <w:p w14:paraId="48C6E6C6" w14:textId="631AC07D" w:rsidR="00093009" w:rsidRPr="001700D3" w:rsidRDefault="00093009" w:rsidP="003769D3">
      <w:pPr>
        <w:pStyle w:val="a6"/>
        <w:numPr>
          <w:ilvl w:val="0"/>
          <w:numId w:val="3"/>
        </w:numPr>
        <w:rPr>
          <w:lang w:val="en-GB"/>
        </w:rPr>
      </w:pPr>
      <w:r w:rsidRPr="001700D3">
        <w:rPr>
          <w:lang w:val="en-GB"/>
        </w:rPr>
        <w:t>References list included</w:t>
      </w:r>
      <w:r w:rsidR="00834A98" w:rsidRPr="001700D3">
        <w:rPr>
          <w:lang w:val="en-GB"/>
        </w:rPr>
        <w:t xml:space="preserve"> and all references are quoted in the text in square brackets [xx]</w:t>
      </w:r>
    </w:p>
    <w:p w14:paraId="119018DE" w14:textId="2D6883AF" w:rsidR="00093009" w:rsidRPr="001700D3" w:rsidRDefault="00093009" w:rsidP="003769D3">
      <w:pPr>
        <w:pStyle w:val="a6"/>
        <w:numPr>
          <w:ilvl w:val="0"/>
          <w:numId w:val="3"/>
        </w:numPr>
        <w:rPr>
          <w:lang w:val="en-GB"/>
        </w:rPr>
      </w:pPr>
      <w:r w:rsidRPr="001700D3">
        <w:rPr>
          <w:lang w:val="en-GB"/>
        </w:rPr>
        <w:t>Citations in text agree with reference list</w:t>
      </w:r>
    </w:p>
    <w:p w14:paraId="6016B571" w14:textId="4DFC5786" w:rsidR="00093009" w:rsidRPr="001700D3" w:rsidRDefault="00093009" w:rsidP="003769D3">
      <w:pPr>
        <w:pStyle w:val="a6"/>
        <w:numPr>
          <w:ilvl w:val="0"/>
          <w:numId w:val="3"/>
        </w:numPr>
        <w:rPr>
          <w:lang w:val="en-GB"/>
        </w:rPr>
      </w:pPr>
      <w:r w:rsidRPr="001700D3">
        <w:rPr>
          <w:lang w:val="en-GB"/>
        </w:rPr>
        <w:t xml:space="preserve">Figures consecutively numbered </w:t>
      </w:r>
    </w:p>
    <w:p w14:paraId="20858657" w14:textId="5AA0B7F2" w:rsidR="00093009" w:rsidRPr="001700D3" w:rsidRDefault="00093009" w:rsidP="003769D3">
      <w:pPr>
        <w:pStyle w:val="a6"/>
        <w:numPr>
          <w:ilvl w:val="0"/>
          <w:numId w:val="3"/>
        </w:numPr>
        <w:rPr>
          <w:lang w:val="en-GB"/>
        </w:rPr>
      </w:pPr>
      <w:r w:rsidRPr="001700D3">
        <w:rPr>
          <w:lang w:val="en-GB"/>
        </w:rPr>
        <w:t>Figures consecutively cited in text</w:t>
      </w:r>
    </w:p>
    <w:p w14:paraId="07460A54" w14:textId="5463858C" w:rsidR="00A32DBE" w:rsidRPr="001700D3" w:rsidRDefault="00A32DBE" w:rsidP="003769D3">
      <w:pPr>
        <w:pStyle w:val="a6"/>
        <w:numPr>
          <w:ilvl w:val="0"/>
          <w:numId w:val="3"/>
        </w:numPr>
        <w:rPr>
          <w:lang w:val="en-GB"/>
        </w:rPr>
      </w:pPr>
      <w:r w:rsidRPr="001700D3">
        <w:rPr>
          <w:lang w:val="en-GB"/>
        </w:rPr>
        <w:t>Text</w:t>
      </w:r>
      <w:r w:rsidR="00920465" w:rsidRPr="001700D3">
        <w:rPr>
          <w:lang w:val="en-GB"/>
        </w:rPr>
        <w:t xml:space="preserve"> included</w:t>
      </w:r>
      <w:r w:rsidRPr="001700D3">
        <w:rPr>
          <w:lang w:val="en-GB"/>
        </w:rPr>
        <w:t xml:space="preserve"> in figures </w:t>
      </w:r>
      <w:r w:rsidR="00091BA7">
        <w:rPr>
          <w:lang w:val="en-GB"/>
        </w:rPr>
        <w:t>is</w:t>
      </w:r>
      <w:r w:rsidR="00091BA7" w:rsidRPr="001700D3">
        <w:rPr>
          <w:lang w:val="en-GB"/>
        </w:rPr>
        <w:t xml:space="preserve"> </w:t>
      </w:r>
      <w:r w:rsidRPr="001700D3">
        <w:rPr>
          <w:lang w:val="en-GB"/>
        </w:rPr>
        <w:t xml:space="preserve">readable (equivalent size </w:t>
      </w:r>
      <w:r w:rsidR="00966512" w:rsidRPr="001700D3">
        <w:rPr>
          <w:lang w:val="en-GB"/>
        </w:rPr>
        <w:t>9–11</w:t>
      </w:r>
      <w:r w:rsidRPr="001700D3">
        <w:rPr>
          <w:lang w:val="en-GB"/>
        </w:rPr>
        <w:t xml:space="preserve"> p</w:t>
      </w:r>
      <w:r w:rsidR="00966512" w:rsidRPr="001700D3">
        <w:rPr>
          <w:lang w:val="en-GB"/>
        </w:rPr>
        <w:t>oint</w:t>
      </w:r>
      <w:r w:rsidRPr="001700D3">
        <w:rPr>
          <w:lang w:val="en-GB"/>
        </w:rPr>
        <w:t>s</w:t>
      </w:r>
      <w:r w:rsidR="00966512" w:rsidRPr="001700D3">
        <w:rPr>
          <w:lang w:val="en-GB"/>
        </w:rPr>
        <w:t>)</w:t>
      </w:r>
    </w:p>
    <w:p w14:paraId="3D7F7592" w14:textId="64B697D4" w:rsidR="00093009" w:rsidRPr="001700D3" w:rsidRDefault="00093009" w:rsidP="003769D3">
      <w:pPr>
        <w:pStyle w:val="a6"/>
        <w:numPr>
          <w:ilvl w:val="0"/>
          <w:numId w:val="3"/>
        </w:numPr>
        <w:rPr>
          <w:lang w:val="en-GB"/>
        </w:rPr>
      </w:pPr>
      <w:r w:rsidRPr="001700D3">
        <w:rPr>
          <w:lang w:val="en-GB"/>
        </w:rPr>
        <w:t xml:space="preserve">Tables consecutively numbered </w:t>
      </w:r>
    </w:p>
    <w:p w14:paraId="5DCE4432" w14:textId="08345ABF" w:rsidR="00093009" w:rsidRPr="001700D3" w:rsidRDefault="00093009" w:rsidP="003769D3">
      <w:pPr>
        <w:pStyle w:val="a6"/>
        <w:numPr>
          <w:ilvl w:val="0"/>
          <w:numId w:val="3"/>
        </w:numPr>
        <w:rPr>
          <w:lang w:val="en-GB"/>
        </w:rPr>
      </w:pPr>
      <w:r w:rsidRPr="001700D3">
        <w:rPr>
          <w:lang w:val="en-GB"/>
        </w:rPr>
        <w:t>Tables consecutively cited in text</w:t>
      </w:r>
    </w:p>
    <w:p w14:paraId="215D9766" w14:textId="336D267F" w:rsidR="00093009" w:rsidRPr="001700D3" w:rsidRDefault="00093009" w:rsidP="003769D3">
      <w:pPr>
        <w:pStyle w:val="a6"/>
        <w:numPr>
          <w:ilvl w:val="0"/>
          <w:numId w:val="3"/>
        </w:numPr>
        <w:rPr>
          <w:lang w:val="en-GB"/>
        </w:rPr>
      </w:pPr>
      <w:r w:rsidRPr="001700D3">
        <w:rPr>
          <w:lang w:val="en-GB"/>
        </w:rPr>
        <w:t xml:space="preserve">All links to figures, tables and references </w:t>
      </w:r>
      <w:r w:rsidR="00834A98" w:rsidRPr="001700D3">
        <w:rPr>
          <w:b/>
          <w:bCs/>
          <w:lang w:val="en-GB"/>
        </w:rPr>
        <w:t>d</w:t>
      </w:r>
      <w:r w:rsidR="006B68D4" w:rsidRPr="001700D3">
        <w:rPr>
          <w:b/>
          <w:bCs/>
          <w:lang w:val="en-GB"/>
        </w:rPr>
        <w:t>e</w:t>
      </w:r>
      <w:r w:rsidR="00834A98" w:rsidRPr="001700D3">
        <w:rPr>
          <w:b/>
          <w:bCs/>
          <w:lang w:val="en-GB"/>
        </w:rPr>
        <w:t>activated</w:t>
      </w:r>
      <w:r w:rsidRPr="001700D3">
        <w:rPr>
          <w:lang w:val="en-GB"/>
        </w:rPr>
        <w:t xml:space="preserve"> before submitting the paper in doc format. </w:t>
      </w:r>
    </w:p>
    <w:sectPr w:rsidR="00093009" w:rsidRPr="001700D3" w:rsidSect="00820907">
      <w:headerReference w:type="even" r:id="rId24"/>
      <w:headerReference w:type="default" r:id="rId25"/>
      <w:footerReference w:type="even" r:id="rId26"/>
      <w:footerReference w:type="default" r:id="rId27"/>
      <w:headerReference w:type="first" r:id="rId28"/>
      <w:footerReference w:type="first" r:id="rId29"/>
      <w:pgSz w:w="11907" w:h="16839" w:code="9"/>
      <w:pgMar w:top="1701" w:right="1701" w:bottom="1701" w:left="1701"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E5B15DC" w14:textId="77777777" w:rsidR="001E4EEB" w:rsidRDefault="001E4EEB" w:rsidP="00C27721">
      <w:r>
        <w:separator/>
      </w:r>
    </w:p>
    <w:p w14:paraId="476279E1" w14:textId="77777777" w:rsidR="001E4EEB" w:rsidRDefault="001E4EEB" w:rsidP="00C27721"/>
  </w:endnote>
  <w:endnote w:type="continuationSeparator" w:id="0">
    <w:p w14:paraId="6B78EA97" w14:textId="77777777" w:rsidR="001E4EEB" w:rsidRDefault="001E4EEB" w:rsidP="00C27721">
      <w:r>
        <w:continuationSeparator/>
      </w:r>
    </w:p>
    <w:p w14:paraId="18CC94AD" w14:textId="77777777" w:rsidR="001E4EEB" w:rsidRDefault="001E4EEB" w:rsidP="00C27721"/>
  </w:endnote>
  <w:endnote w:type="continuationNotice" w:id="1">
    <w:p w14:paraId="21471B84" w14:textId="77777777" w:rsidR="001E4EEB" w:rsidRDefault="001E4EE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MathJax_Math-italic">
    <w:altName w:val="Cambria"/>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MathJax_Main">
    <w:altName w:val="Cambria"/>
    <w:panose1 w:val="00000000000000000000"/>
    <w:charset w:val="00"/>
    <w:family w:val="roman"/>
    <w:notTrueType/>
    <w:pitch w:val="default"/>
  </w:font>
  <w:font w:name="MathJax_Size1">
    <w:altName w:val="Cambria"/>
    <w:panose1 w:val="00000000000000000000"/>
    <w:charset w:val="00"/>
    <w:family w:val="roman"/>
    <w:notTrueType/>
    <w:pitch w:val="default"/>
  </w:font>
  <w:font w:name="(Utiliser une police de caractè">
    <w:altName w:val="Times New Roman"/>
    <w:panose1 w:val="00000000000000000000"/>
    <w:charset w:val="00"/>
    <w:family w:val="roman"/>
    <w:notTrueType/>
    <w:pitch w:val="default"/>
  </w:font>
  <w:font w:name="Calibri">
    <w:panose1 w:val="020F0502020204030204"/>
    <w:charset w:val="CC"/>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C3507F" w14:textId="77777777" w:rsidR="002C13DB" w:rsidRDefault="002C13DB">
    <w:pPr>
      <w:pStyle w:val="af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126685696"/>
      <w:docPartObj>
        <w:docPartGallery w:val="Page Numbers (Bottom of Page)"/>
        <w:docPartUnique/>
      </w:docPartObj>
    </w:sdtPr>
    <w:sdtEndPr>
      <w:rPr>
        <w:noProof/>
      </w:rPr>
    </w:sdtEndPr>
    <w:sdtContent>
      <w:p w14:paraId="5693E11D" w14:textId="08B6AB8D" w:rsidR="002C13DB" w:rsidRPr="00724106" w:rsidRDefault="00724106" w:rsidP="00724106">
        <w:pPr>
          <w:pStyle w:val="af0"/>
          <w:jc w:val="right"/>
        </w:pPr>
        <w:r>
          <w:fldChar w:fldCharType="begin"/>
        </w:r>
        <w:r>
          <w:instrText xml:space="preserve"> PAGE   \* MERGEFORMAT </w:instrText>
        </w:r>
        <w:r>
          <w:fldChar w:fldCharType="separate"/>
        </w:r>
        <w:r>
          <w:rPr>
            <w:noProof/>
          </w:rPr>
          <w:t>2</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DBEE7F" w14:textId="77777777" w:rsidR="002C13DB" w:rsidRDefault="002C13DB">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74254C9" w14:textId="77777777" w:rsidR="001E4EEB" w:rsidRDefault="001E4EEB" w:rsidP="00C27721">
      <w:r>
        <w:separator/>
      </w:r>
    </w:p>
    <w:p w14:paraId="26BB7B83" w14:textId="77777777" w:rsidR="001E4EEB" w:rsidRDefault="001E4EEB" w:rsidP="00C27721"/>
  </w:footnote>
  <w:footnote w:type="continuationSeparator" w:id="0">
    <w:p w14:paraId="5D688F93" w14:textId="77777777" w:rsidR="001E4EEB" w:rsidRDefault="001E4EEB" w:rsidP="00C27721">
      <w:r>
        <w:continuationSeparator/>
      </w:r>
    </w:p>
    <w:p w14:paraId="0F58E840" w14:textId="77777777" w:rsidR="001E4EEB" w:rsidRDefault="001E4EEB" w:rsidP="00C27721"/>
  </w:footnote>
  <w:footnote w:type="continuationNotice" w:id="1">
    <w:p w14:paraId="0CAF3494" w14:textId="77777777" w:rsidR="001E4EEB" w:rsidRDefault="001E4EE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D65162" w14:textId="77777777" w:rsidR="002C13DB" w:rsidRDefault="002C13DB">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B5B68F" w14:textId="39987C22" w:rsidR="004D36DF" w:rsidRPr="007D2B68" w:rsidRDefault="004D36DF" w:rsidP="007D2B68">
    <w:pPr>
      <w:pStyle w:val="a4"/>
      <w:jc w:val="center"/>
      <w:rPr>
        <w:i/>
        <w:iCs/>
        <w:u w:val="single"/>
        <w:lang w:val="en-GB"/>
      </w:rPr>
    </w:pPr>
    <w:r w:rsidRPr="007D2B68">
      <w:rPr>
        <w:i/>
        <w:iCs/>
        <w:u w:val="single"/>
        <w:lang w:val="en-GB"/>
      </w:rPr>
      <w:t xml:space="preserve">ICSOBA </w:t>
    </w:r>
    <w:r w:rsidR="004F014F">
      <w:rPr>
        <w:i/>
        <w:iCs/>
        <w:u w:val="single"/>
        <w:lang w:val="en-GB"/>
      </w:rPr>
      <w:t>202</w:t>
    </w:r>
    <w:r w:rsidR="002C13DB">
      <w:rPr>
        <w:i/>
        <w:iCs/>
        <w:u w:val="single"/>
        <w:lang w:val="en-GB"/>
      </w:rPr>
      <w:t>6</w:t>
    </w:r>
    <w:r w:rsidR="004F014F">
      <w:rPr>
        <w:i/>
        <w:iCs/>
        <w:u w:val="single"/>
        <w:lang w:val="en-GB"/>
      </w:rPr>
      <w:t xml:space="preserve"> </w:t>
    </w:r>
    <w:r w:rsidR="000A6844" w:rsidRPr="007D2B68">
      <w:rPr>
        <w:i/>
        <w:iCs/>
        <w:u w:val="single"/>
        <w:lang w:val="en-GB"/>
      </w:rPr>
      <w:t>Author Guidelines for Abstract and Paper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B6D3C4" w14:textId="77777777" w:rsidR="002C13DB" w:rsidRDefault="002C13DB">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0466E51"/>
    <w:multiLevelType w:val="multilevel"/>
    <w:tmpl w:val="ED4649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627141A"/>
    <w:multiLevelType w:val="hybridMultilevel"/>
    <w:tmpl w:val="CE029F90"/>
    <w:lvl w:ilvl="0" w:tplc="457E4BFE">
      <w:start w:val="1"/>
      <w:numFmt w:val="decimal"/>
      <w:lvlText w:val="%1.1.1"/>
      <w:lvlJc w:val="left"/>
      <w:pPr>
        <w:ind w:left="578" w:hanging="360"/>
      </w:pPr>
      <w:rPr>
        <w:rFonts w:hint="default"/>
      </w:rPr>
    </w:lvl>
    <w:lvl w:ilvl="1" w:tplc="040C0019" w:tentative="1">
      <w:start w:val="1"/>
      <w:numFmt w:val="lowerLetter"/>
      <w:lvlText w:val="%2."/>
      <w:lvlJc w:val="left"/>
      <w:pPr>
        <w:ind w:left="1298" w:hanging="360"/>
      </w:pPr>
    </w:lvl>
    <w:lvl w:ilvl="2" w:tplc="040C001B" w:tentative="1">
      <w:start w:val="1"/>
      <w:numFmt w:val="lowerRoman"/>
      <w:lvlText w:val="%3."/>
      <w:lvlJc w:val="right"/>
      <w:pPr>
        <w:ind w:left="2018" w:hanging="180"/>
      </w:pPr>
    </w:lvl>
    <w:lvl w:ilvl="3" w:tplc="040C000F" w:tentative="1">
      <w:start w:val="1"/>
      <w:numFmt w:val="decimal"/>
      <w:lvlText w:val="%4."/>
      <w:lvlJc w:val="left"/>
      <w:pPr>
        <w:ind w:left="2738" w:hanging="360"/>
      </w:pPr>
    </w:lvl>
    <w:lvl w:ilvl="4" w:tplc="040C0019" w:tentative="1">
      <w:start w:val="1"/>
      <w:numFmt w:val="lowerLetter"/>
      <w:lvlText w:val="%5."/>
      <w:lvlJc w:val="left"/>
      <w:pPr>
        <w:ind w:left="3458" w:hanging="360"/>
      </w:pPr>
    </w:lvl>
    <w:lvl w:ilvl="5" w:tplc="040C001B" w:tentative="1">
      <w:start w:val="1"/>
      <w:numFmt w:val="lowerRoman"/>
      <w:lvlText w:val="%6."/>
      <w:lvlJc w:val="right"/>
      <w:pPr>
        <w:ind w:left="4178" w:hanging="180"/>
      </w:pPr>
    </w:lvl>
    <w:lvl w:ilvl="6" w:tplc="040C000F" w:tentative="1">
      <w:start w:val="1"/>
      <w:numFmt w:val="decimal"/>
      <w:lvlText w:val="%7."/>
      <w:lvlJc w:val="left"/>
      <w:pPr>
        <w:ind w:left="4898" w:hanging="360"/>
      </w:pPr>
    </w:lvl>
    <w:lvl w:ilvl="7" w:tplc="040C0019" w:tentative="1">
      <w:start w:val="1"/>
      <w:numFmt w:val="lowerLetter"/>
      <w:lvlText w:val="%8."/>
      <w:lvlJc w:val="left"/>
      <w:pPr>
        <w:ind w:left="5618" w:hanging="360"/>
      </w:pPr>
    </w:lvl>
    <w:lvl w:ilvl="8" w:tplc="040C001B" w:tentative="1">
      <w:start w:val="1"/>
      <w:numFmt w:val="lowerRoman"/>
      <w:lvlText w:val="%9."/>
      <w:lvlJc w:val="right"/>
      <w:pPr>
        <w:ind w:left="6338" w:hanging="180"/>
      </w:pPr>
    </w:lvl>
  </w:abstractNum>
  <w:abstractNum w:abstractNumId="2" w15:restartNumberingAfterBreak="0">
    <w:nsid w:val="1E0849FD"/>
    <w:multiLevelType w:val="hybridMultilevel"/>
    <w:tmpl w:val="4FC22DB0"/>
    <w:lvl w:ilvl="0" w:tplc="10090003">
      <w:start w:val="1"/>
      <w:numFmt w:val="bullet"/>
      <w:lvlText w:val="o"/>
      <w:lvlJc w:val="left"/>
      <w:pPr>
        <w:ind w:left="720" w:hanging="360"/>
      </w:pPr>
      <w:rPr>
        <w:rFonts w:ascii="Courier New" w:hAnsi="Courier New" w:cs="Courier New"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2BF34484"/>
    <w:multiLevelType w:val="hybridMultilevel"/>
    <w:tmpl w:val="9FA637C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34637584"/>
    <w:multiLevelType w:val="multilevel"/>
    <w:tmpl w:val="275AFF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5C90B32"/>
    <w:multiLevelType w:val="hybridMultilevel"/>
    <w:tmpl w:val="4E047074"/>
    <w:lvl w:ilvl="0" w:tplc="AF168C8C">
      <w:start w:val="1"/>
      <w:numFmt w:val="decimal"/>
      <w:pStyle w:val="4"/>
      <w:lvlText w:val="%1.1.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39E07338"/>
    <w:multiLevelType w:val="hybridMultilevel"/>
    <w:tmpl w:val="B3EE3E5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48110333"/>
    <w:multiLevelType w:val="hybridMultilevel"/>
    <w:tmpl w:val="97D090B0"/>
    <w:lvl w:ilvl="0" w:tplc="10090019">
      <w:start w:val="1"/>
      <w:numFmt w:val="lowerLetter"/>
      <w:lvlText w:val="%1."/>
      <w:lvlJc w:val="left"/>
      <w:pPr>
        <w:ind w:left="1440" w:hanging="360"/>
      </w:pPr>
    </w:lvl>
    <w:lvl w:ilvl="1" w:tplc="100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49BF753D"/>
    <w:multiLevelType w:val="multilevel"/>
    <w:tmpl w:val="C898E6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01B569A"/>
    <w:multiLevelType w:val="hybridMultilevel"/>
    <w:tmpl w:val="224E6A7E"/>
    <w:lvl w:ilvl="0" w:tplc="C1F09AB6">
      <w:start w:val="1"/>
      <w:numFmt w:val="decimal"/>
      <w:lvlText w:val="%1.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556376D4"/>
    <w:multiLevelType w:val="hybridMultilevel"/>
    <w:tmpl w:val="CA522AB4"/>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11" w15:restartNumberingAfterBreak="0">
    <w:nsid w:val="57494F80"/>
    <w:multiLevelType w:val="hybridMultilevel"/>
    <w:tmpl w:val="73923666"/>
    <w:lvl w:ilvl="0" w:tplc="2FC28B8C">
      <w:start w:val="1"/>
      <w:numFmt w:val="bullet"/>
      <w:lvlText w:val="o"/>
      <w:lvlJc w:val="left"/>
      <w:pPr>
        <w:ind w:left="720" w:hanging="360"/>
      </w:pPr>
      <w:rPr>
        <w:rFonts w:ascii="Courier New" w:hAnsi="Courier New" w:cs="Courier New"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58336669"/>
    <w:multiLevelType w:val="hybridMultilevel"/>
    <w:tmpl w:val="DB6A20C4"/>
    <w:lvl w:ilvl="0" w:tplc="672C74A8">
      <w:start w:val="1"/>
      <w:numFmt w:val="bullet"/>
      <w:lvlText w:val="-"/>
      <w:lvlJc w:val="left"/>
      <w:pPr>
        <w:ind w:left="360" w:hanging="360"/>
      </w:pPr>
      <w:rPr>
        <w:rFonts w:ascii="Times New Roman" w:eastAsia="Times New Roman" w:hAnsi="Times New Roman" w:cs="Times New Roman" w:hint="default"/>
      </w:rPr>
    </w:lvl>
    <w:lvl w:ilvl="1" w:tplc="97CCDCD4">
      <w:start w:val="1"/>
      <w:numFmt w:val="bullet"/>
      <w:lvlText w:val="o"/>
      <w:lvlJc w:val="left"/>
      <w:pPr>
        <w:ind w:left="720" w:hanging="360"/>
      </w:pPr>
      <w:rPr>
        <w:rFonts w:ascii="Courier New" w:hAnsi="Courier New" w:hint="default"/>
        <w:color w:val="auto"/>
      </w:rPr>
    </w:lvl>
    <w:lvl w:ilvl="2" w:tplc="040C0005">
      <w:start w:val="1"/>
      <w:numFmt w:val="bullet"/>
      <w:lvlText w:val=""/>
      <w:lvlJc w:val="left"/>
      <w:pPr>
        <w:ind w:left="1440" w:hanging="360"/>
      </w:pPr>
      <w:rPr>
        <w:rFonts w:ascii="Wingdings" w:hAnsi="Wingdings" w:hint="default"/>
      </w:rPr>
    </w:lvl>
    <w:lvl w:ilvl="3" w:tplc="040C0001" w:tentative="1">
      <w:start w:val="1"/>
      <w:numFmt w:val="bullet"/>
      <w:lvlText w:val=""/>
      <w:lvlJc w:val="left"/>
      <w:pPr>
        <w:ind w:left="2160" w:hanging="360"/>
      </w:pPr>
      <w:rPr>
        <w:rFonts w:ascii="Symbol" w:hAnsi="Symbol" w:hint="default"/>
      </w:rPr>
    </w:lvl>
    <w:lvl w:ilvl="4" w:tplc="040C0003" w:tentative="1">
      <w:start w:val="1"/>
      <w:numFmt w:val="bullet"/>
      <w:lvlText w:val="o"/>
      <w:lvlJc w:val="left"/>
      <w:pPr>
        <w:ind w:left="2880" w:hanging="360"/>
      </w:pPr>
      <w:rPr>
        <w:rFonts w:ascii="Courier New" w:hAnsi="Courier New" w:cs="Courier New" w:hint="default"/>
      </w:rPr>
    </w:lvl>
    <w:lvl w:ilvl="5" w:tplc="040C0005" w:tentative="1">
      <w:start w:val="1"/>
      <w:numFmt w:val="bullet"/>
      <w:lvlText w:val=""/>
      <w:lvlJc w:val="left"/>
      <w:pPr>
        <w:ind w:left="3600" w:hanging="360"/>
      </w:pPr>
      <w:rPr>
        <w:rFonts w:ascii="Wingdings" w:hAnsi="Wingdings" w:hint="default"/>
      </w:rPr>
    </w:lvl>
    <w:lvl w:ilvl="6" w:tplc="040C0001" w:tentative="1">
      <w:start w:val="1"/>
      <w:numFmt w:val="bullet"/>
      <w:lvlText w:val=""/>
      <w:lvlJc w:val="left"/>
      <w:pPr>
        <w:ind w:left="4320" w:hanging="360"/>
      </w:pPr>
      <w:rPr>
        <w:rFonts w:ascii="Symbol" w:hAnsi="Symbol" w:hint="default"/>
      </w:rPr>
    </w:lvl>
    <w:lvl w:ilvl="7" w:tplc="040C0003" w:tentative="1">
      <w:start w:val="1"/>
      <w:numFmt w:val="bullet"/>
      <w:lvlText w:val="o"/>
      <w:lvlJc w:val="left"/>
      <w:pPr>
        <w:ind w:left="5040" w:hanging="360"/>
      </w:pPr>
      <w:rPr>
        <w:rFonts w:ascii="Courier New" w:hAnsi="Courier New" w:cs="Courier New" w:hint="default"/>
      </w:rPr>
    </w:lvl>
    <w:lvl w:ilvl="8" w:tplc="040C0005" w:tentative="1">
      <w:start w:val="1"/>
      <w:numFmt w:val="bullet"/>
      <w:lvlText w:val=""/>
      <w:lvlJc w:val="left"/>
      <w:pPr>
        <w:ind w:left="5760" w:hanging="360"/>
      </w:pPr>
      <w:rPr>
        <w:rFonts w:ascii="Wingdings" w:hAnsi="Wingdings" w:hint="default"/>
      </w:rPr>
    </w:lvl>
  </w:abstractNum>
  <w:abstractNum w:abstractNumId="13" w15:restartNumberingAfterBreak="0">
    <w:nsid w:val="5C5A3ED4"/>
    <w:multiLevelType w:val="hybridMultilevel"/>
    <w:tmpl w:val="D6CC0B0A"/>
    <w:lvl w:ilvl="0" w:tplc="672C74A8">
      <w:start w:val="1"/>
      <w:numFmt w:val="bullet"/>
      <w:lvlText w:val="-"/>
      <w:lvlJc w:val="left"/>
      <w:pPr>
        <w:ind w:left="1080" w:hanging="360"/>
      </w:pPr>
      <w:rPr>
        <w:rFonts w:ascii="Times New Roman" w:eastAsia="Times New Roman" w:hAnsi="Times New Roman" w:cs="Times New Roman" w:hint="default"/>
      </w:rPr>
    </w:lvl>
    <w:lvl w:ilvl="1" w:tplc="040C0003">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4" w15:restartNumberingAfterBreak="0">
    <w:nsid w:val="5ED5612E"/>
    <w:multiLevelType w:val="hybridMultilevel"/>
    <w:tmpl w:val="1E3AF11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15:restartNumberingAfterBreak="0">
    <w:nsid w:val="6104100F"/>
    <w:multiLevelType w:val="multilevel"/>
    <w:tmpl w:val="F36AC556"/>
    <w:lvl w:ilvl="0">
      <w:start w:val="1"/>
      <w:numFmt w:val="decimal"/>
      <w:pStyle w:val="2"/>
      <w:lvlText w:val="%1."/>
      <w:lvlJc w:val="left"/>
      <w:pPr>
        <w:ind w:left="502" w:hanging="360"/>
      </w:pPr>
    </w:lvl>
    <w:lvl w:ilvl="1">
      <w:start w:val="1"/>
      <w:numFmt w:val="decimal"/>
      <w:pStyle w:val="3"/>
      <w:lvlText w:val="%1.%2"/>
      <w:lvlJc w:val="left"/>
      <w:pPr>
        <w:ind w:left="644" w:hanging="360"/>
      </w:pPr>
    </w:lvl>
    <w:lvl w:ilvl="2">
      <w:start w:val="1"/>
      <w:numFmt w:val="decimal"/>
      <w:pStyle w:val="Sub-sectionlevel2title"/>
      <w:lvlText w:val="%1.%2.%3"/>
      <w:lvlJc w:val="left"/>
      <w:pPr>
        <w:ind w:left="1571" w:hanging="720"/>
      </w:pPr>
    </w:lvl>
    <w:lvl w:ilvl="3">
      <w:start w:val="1"/>
      <w:numFmt w:val="decimal"/>
      <w:isLgl/>
      <w:lvlText w:val="%1.%2.%3.%4"/>
      <w:lvlJc w:val="left"/>
      <w:pPr>
        <w:ind w:left="862" w:hanging="72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222" w:hanging="1080"/>
      </w:pPr>
      <w:rPr>
        <w:rFonts w:hint="default"/>
      </w:rPr>
    </w:lvl>
    <w:lvl w:ilvl="6">
      <w:start w:val="1"/>
      <w:numFmt w:val="decimal"/>
      <w:isLgl/>
      <w:lvlText w:val="%1.%2.%3.%4.%5.%6.%7"/>
      <w:lvlJc w:val="left"/>
      <w:pPr>
        <w:ind w:left="1582" w:hanging="1440"/>
      </w:pPr>
      <w:rPr>
        <w:rFonts w:hint="default"/>
      </w:rPr>
    </w:lvl>
    <w:lvl w:ilvl="7">
      <w:start w:val="1"/>
      <w:numFmt w:val="decimal"/>
      <w:isLgl/>
      <w:lvlText w:val="%1.%2.%3.%4.%5.%6.%7.%8"/>
      <w:lvlJc w:val="left"/>
      <w:pPr>
        <w:ind w:left="1582" w:hanging="1440"/>
      </w:pPr>
      <w:rPr>
        <w:rFonts w:hint="default"/>
      </w:rPr>
    </w:lvl>
    <w:lvl w:ilvl="8">
      <w:start w:val="1"/>
      <w:numFmt w:val="decimal"/>
      <w:isLgl/>
      <w:lvlText w:val="%1.%2.%3.%4.%5.%6.%7.%8.%9"/>
      <w:lvlJc w:val="left"/>
      <w:pPr>
        <w:ind w:left="1582" w:hanging="1440"/>
      </w:pPr>
      <w:rPr>
        <w:rFonts w:hint="default"/>
      </w:rPr>
    </w:lvl>
  </w:abstractNum>
  <w:abstractNum w:abstractNumId="16" w15:restartNumberingAfterBreak="0">
    <w:nsid w:val="63296E40"/>
    <w:multiLevelType w:val="hybridMultilevel"/>
    <w:tmpl w:val="624C9D66"/>
    <w:lvl w:ilvl="0" w:tplc="2EFAB6B0">
      <w:start w:val="1"/>
      <w:numFmt w:val="decimal"/>
      <w:pStyle w:val="References"/>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3A260D7"/>
    <w:multiLevelType w:val="hybridMultilevel"/>
    <w:tmpl w:val="EB0A74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85767CD"/>
    <w:multiLevelType w:val="hybridMultilevel"/>
    <w:tmpl w:val="9A12397E"/>
    <w:lvl w:ilvl="0" w:tplc="10090015">
      <w:start w:val="1"/>
      <w:numFmt w:val="upp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15:restartNumberingAfterBreak="0">
    <w:nsid w:val="7D487FAC"/>
    <w:multiLevelType w:val="hybridMultilevel"/>
    <w:tmpl w:val="5B342BB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16cid:durableId="2088526738">
    <w:abstractNumId w:val="3"/>
  </w:num>
  <w:num w:numId="2" w16cid:durableId="1582104950">
    <w:abstractNumId w:val="16"/>
  </w:num>
  <w:num w:numId="3" w16cid:durableId="1173377389">
    <w:abstractNumId w:val="19"/>
  </w:num>
  <w:num w:numId="4" w16cid:durableId="482045594">
    <w:abstractNumId w:val="14"/>
  </w:num>
  <w:num w:numId="5" w16cid:durableId="906457888">
    <w:abstractNumId w:val="15"/>
  </w:num>
  <w:num w:numId="6" w16cid:durableId="1265962946">
    <w:abstractNumId w:val="18"/>
  </w:num>
  <w:num w:numId="7" w16cid:durableId="203637524">
    <w:abstractNumId w:val="10"/>
  </w:num>
  <w:num w:numId="8" w16cid:durableId="397435239">
    <w:abstractNumId w:val="6"/>
  </w:num>
  <w:num w:numId="9" w16cid:durableId="1449738447">
    <w:abstractNumId w:val="7"/>
  </w:num>
  <w:num w:numId="10" w16cid:durableId="2106614428">
    <w:abstractNumId w:val="13"/>
  </w:num>
  <w:num w:numId="11" w16cid:durableId="980619720">
    <w:abstractNumId w:val="12"/>
  </w:num>
  <w:num w:numId="12" w16cid:durableId="1307319810">
    <w:abstractNumId w:val="11"/>
  </w:num>
  <w:num w:numId="13" w16cid:durableId="535311158">
    <w:abstractNumId w:val="9"/>
  </w:num>
  <w:num w:numId="14" w16cid:durableId="602617881">
    <w:abstractNumId w:val="15"/>
  </w:num>
  <w:num w:numId="15" w16cid:durableId="1404373015">
    <w:abstractNumId w:val="1"/>
  </w:num>
  <w:num w:numId="16" w16cid:durableId="1011569877">
    <w:abstractNumId w:val="5"/>
  </w:num>
  <w:num w:numId="17" w16cid:durableId="1176772913">
    <w:abstractNumId w:val="2"/>
  </w:num>
  <w:num w:numId="18" w16cid:durableId="1294630907">
    <w:abstractNumId w:val="16"/>
  </w:num>
  <w:num w:numId="19" w16cid:durableId="505021933">
    <w:abstractNumId w:val="8"/>
  </w:num>
  <w:num w:numId="20" w16cid:durableId="2067994874">
    <w:abstractNumId w:val="17"/>
  </w:num>
  <w:num w:numId="21" w16cid:durableId="734670018">
    <w:abstractNumId w:val="4"/>
  </w:num>
  <w:num w:numId="22" w16cid:durableId="2016686153">
    <w:abstractNumId w:val="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proofState w:spelling="clean" w:grammar="clean"/>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defaultTabStop w:val="720"/>
  <w:hyphenationZone w:val="425"/>
  <w:doNotHyphenateCaps/>
  <w:drawingGridHorizontalSpacing w:val="110"/>
  <w:drawingGridVerticalSpacing w:val="120"/>
  <w:displayHorizontalDrawingGridEvery w:val="0"/>
  <w:displayVerticalDrawingGridEvery w:val="3"/>
  <w:doNotShadeFormData/>
  <w:characterSpacingControl w:val="compressPunctuation"/>
  <w:doNotValidateAgainstSchema/>
  <w:doNotDemarcateInvalidXml/>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5783"/>
    <w:rsid w:val="00000056"/>
    <w:rsid w:val="00000932"/>
    <w:rsid w:val="000009B8"/>
    <w:rsid w:val="0000295C"/>
    <w:rsid w:val="00003C28"/>
    <w:rsid w:val="00003CF2"/>
    <w:rsid w:val="00004742"/>
    <w:rsid w:val="0000687C"/>
    <w:rsid w:val="0000705F"/>
    <w:rsid w:val="000072A2"/>
    <w:rsid w:val="00007923"/>
    <w:rsid w:val="00007937"/>
    <w:rsid w:val="0001074A"/>
    <w:rsid w:val="00010FA6"/>
    <w:rsid w:val="0001148E"/>
    <w:rsid w:val="00012431"/>
    <w:rsid w:val="0001328D"/>
    <w:rsid w:val="0001365E"/>
    <w:rsid w:val="00014744"/>
    <w:rsid w:val="00015072"/>
    <w:rsid w:val="00015E8C"/>
    <w:rsid w:val="000167C6"/>
    <w:rsid w:val="00016B5C"/>
    <w:rsid w:val="00017B2E"/>
    <w:rsid w:val="00017ED8"/>
    <w:rsid w:val="00021583"/>
    <w:rsid w:val="00022173"/>
    <w:rsid w:val="000221AC"/>
    <w:rsid w:val="000230D7"/>
    <w:rsid w:val="0002488A"/>
    <w:rsid w:val="00026D6A"/>
    <w:rsid w:val="00026F78"/>
    <w:rsid w:val="000276DB"/>
    <w:rsid w:val="00031564"/>
    <w:rsid w:val="0003214D"/>
    <w:rsid w:val="00032311"/>
    <w:rsid w:val="00032FC1"/>
    <w:rsid w:val="000359E0"/>
    <w:rsid w:val="00035F53"/>
    <w:rsid w:val="00036072"/>
    <w:rsid w:val="000363E3"/>
    <w:rsid w:val="00036C3E"/>
    <w:rsid w:val="00036E55"/>
    <w:rsid w:val="00037018"/>
    <w:rsid w:val="0003779F"/>
    <w:rsid w:val="000418E6"/>
    <w:rsid w:val="00045A34"/>
    <w:rsid w:val="00045F75"/>
    <w:rsid w:val="00052756"/>
    <w:rsid w:val="000576DC"/>
    <w:rsid w:val="00057B03"/>
    <w:rsid w:val="00062031"/>
    <w:rsid w:val="00066264"/>
    <w:rsid w:val="00071FB0"/>
    <w:rsid w:val="00076618"/>
    <w:rsid w:val="00082F85"/>
    <w:rsid w:val="000842DC"/>
    <w:rsid w:val="000849BD"/>
    <w:rsid w:val="00086464"/>
    <w:rsid w:val="00091AD5"/>
    <w:rsid w:val="00091BA7"/>
    <w:rsid w:val="00092EC5"/>
    <w:rsid w:val="00093008"/>
    <w:rsid w:val="00093009"/>
    <w:rsid w:val="00097BF1"/>
    <w:rsid w:val="000A0A96"/>
    <w:rsid w:val="000A0BE4"/>
    <w:rsid w:val="000A1235"/>
    <w:rsid w:val="000A1B04"/>
    <w:rsid w:val="000A1C43"/>
    <w:rsid w:val="000A372C"/>
    <w:rsid w:val="000A3B80"/>
    <w:rsid w:val="000A40A6"/>
    <w:rsid w:val="000A6844"/>
    <w:rsid w:val="000A7009"/>
    <w:rsid w:val="000A7E94"/>
    <w:rsid w:val="000B0346"/>
    <w:rsid w:val="000B08CF"/>
    <w:rsid w:val="000B09CC"/>
    <w:rsid w:val="000B0B53"/>
    <w:rsid w:val="000B2FE7"/>
    <w:rsid w:val="000B36BC"/>
    <w:rsid w:val="000B3EA9"/>
    <w:rsid w:val="000B57B4"/>
    <w:rsid w:val="000B6469"/>
    <w:rsid w:val="000B7CFD"/>
    <w:rsid w:val="000C0917"/>
    <w:rsid w:val="000C18A4"/>
    <w:rsid w:val="000C1F5A"/>
    <w:rsid w:val="000D1736"/>
    <w:rsid w:val="000D1E11"/>
    <w:rsid w:val="000D22BB"/>
    <w:rsid w:val="000D3D07"/>
    <w:rsid w:val="000D4DF1"/>
    <w:rsid w:val="000D6D70"/>
    <w:rsid w:val="000D7176"/>
    <w:rsid w:val="000D7696"/>
    <w:rsid w:val="000E025D"/>
    <w:rsid w:val="000E0F38"/>
    <w:rsid w:val="000E1684"/>
    <w:rsid w:val="000E1B03"/>
    <w:rsid w:val="000E24C8"/>
    <w:rsid w:val="000E51D2"/>
    <w:rsid w:val="000E5CEE"/>
    <w:rsid w:val="000F0C47"/>
    <w:rsid w:val="000F3B6F"/>
    <w:rsid w:val="000F44DB"/>
    <w:rsid w:val="000F46E1"/>
    <w:rsid w:val="000F7036"/>
    <w:rsid w:val="000F79EA"/>
    <w:rsid w:val="000F7B4A"/>
    <w:rsid w:val="00100AA0"/>
    <w:rsid w:val="001016F7"/>
    <w:rsid w:val="00105038"/>
    <w:rsid w:val="00105579"/>
    <w:rsid w:val="00107120"/>
    <w:rsid w:val="0011019A"/>
    <w:rsid w:val="00110296"/>
    <w:rsid w:val="001116A3"/>
    <w:rsid w:val="00111A4E"/>
    <w:rsid w:val="00112E32"/>
    <w:rsid w:val="00114361"/>
    <w:rsid w:val="00116229"/>
    <w:rsid w:val="001168D7"/>
    <w:rsid w:val="001213F8"/>
    <w:rsid w:val="00122167"/>
    <w:rsid w:val="00122A56"/>
    <w:rsid w:val="00123C54"/>
    <w:rsid w:val="00124A4E"/>
    <w:rsid w:val="00125158"/>
    <w:rsid w:val="00125C85"/>
    <w:rsid w:val="001277BF"/>
    <w:rsid w:val="00130C89"/>
    <w:rsid w:val="001314F8"/>
    <w:rsid w:val="00131904"/>
    <w:rsid w:val="00132B95"/>
    <w:rsid w:val="00133099"/>
    <w:rsid w:val="0013462C"/>
    <w:rsid w:val="00137A7C"/>
    <w:rsid w:val="001402AD"/>
    <w:rsid w:val="00140BDF"/>
    <w:rsid w:val="00142191"/>
    <w:rsid w:val="00142226"/>
    <w:rsid w:val="001427FB"/>
    <w:rsid w:val="00144F84"/>
    <w:rsid w:val="00145E39"/>
    <w:rsid w:val="00146CDB"/>
    <w:rsid w:val="00147D18"/>
    <w:rsid w:val="00150372"/>
    <w:rsid w:val="00150598"/>
    <w:rsid w:val="00150B37"/>
    <w:rsid w:val="00151817"/>
    <w:rsid w:val="00154106"/>
    <w:rsid w:val="0015665F"/>
    <w:rsid w:val="00161A17"/>
    <w:rsid w:val="00163A0F"/>
    <w:rsid w:val="00163D32"/>
    <w:rsid w:val="00163D6F"/>
    <w:rsid w:val="001646A8"/>
    <w:rsid w:val="001655C2"/>
    <w:rsid w:val="00166212"/>
    <w:rsid w:val="00167BC7"/>
    <w:rsid w:val="00167BD6"/>
    <w:rsid w:val="001700D3"/>
    <w:rsid w:val="00170FC1"/>
    <w:rsid w:val="00173618"/>
    <w:rsid w:val="00173E22"/>
    <w:rsid w:val="001747C6"/>
    <w:rsid w:val="00176444"/>
    <w:rsid w:val="00182318"/>
    <w:rsid w:val="00182ADC"/>
    <w:rsid w:val="00183358"/>
    <w:rsid w:val="001835E3"/>
    <w:rsid w:val="0018465D"/>
    <w:rsid w:val="00186A21"/>
    <w:rsid w:val="00187504"/>
    <w:rsid w:val="00187856"/>
    <w:rsid w:val="00187EE0"/>
    <w:rsid w:val="0019131D"/>
    <w:rsid w:val="00192232"/>
    <w:rsid w:val="00194424"/>
    <w:rsid w:val="00194498"/>
    <w:rsid w:val="00195070"/>
    <w:rsid w:val="00196028"/>
    <w:rsid w:val="00196FEE"/>
    <w:rsid w:val="00197376"/>
    <w:rsid w:val="001A22C8"/>
    <w:rsid w:val="001A2BA1"/>
    <w:rsid w:val="001A3F87"/>
    <w:rsid w:val="001A4093"/>
    <w:rsid w:val="001A459B"/>
    <w:rsid w:val="001A75DA"/>
    <w:rsid w:val="001A7621"/>
    <w:rsid w:val="001A7C7F"/>
    <w:rsid w:val="001B01D1"/>
    <w:rsid w:val="001B1713"/>
    <w:rsid w:val="001B4C5A"/>
    <w:rsid w:val="001B4D3B"/>
    <w:rsid w:val="001B5AB5"/>
    <w:rsid w:val="001B6DC0"/>
    <w:rsid w:val="001C0EF7"/>
    <w:rsid w:val="001C113D"/>
    <w:rsid w:val="001C3746"/>
    <w:rsid w:val="001C43A7"/>
    <w:rsid w:val="001C48F8"/>
    <w:rsid w:val="001C5719"/>
    <w:rsid w:val="001C63B2"/>
    <w:rsid w:val="001D4ECA"/>
    <w:rsid w:val="001E00AB"/>
    <w:rsid w:val="001E39C2"/>
    <w:rsid w:val="001E4D65"/>
    <w:rsid w:val="001E4EEB"/>
    <w:rsid w:val="001F3CD0"/>
    <w:rsid w:val="001F4C35"/>
    <w:rsid w:val="001F4E3B"/>
    <w:rsid w:val="001F5B70"/>
    <w:rsid w:val="001F640E"/>
    <w:rsid w:val="001F6F64"/>
    <w:rsid w:val="001F705B"/>
    <w:rsid w:val="0020105C"/>
    <w:rsid w:val="00201A29"/>
    <w:rsid w:val="00201B3C"/>
    <w:rsid w:val="002030CD"/>
    <w:rsid w:val="0020450A"/>
    <w:rsid w:val="00204F0C"/>
    <w:rsid w:val="002050C8"/>
    <w:rsid w:val="0020562D"/>
    <w:rsid w:val="00206439"/>
    <w:rsid w:val="0021303D"/>
    <w:rsid w:val="00213AC9"/>
    <w:rsid w:val="00215490"/>
    <w:rsid w:val="00215DA1"/>
    <w:rsid w:val="00216269"/>
    <w:rsid w:val="00222498"/>
    <w:rsid w:val="00223942"/>
    <w:rsid w:val="00226969"/>
    <w:rsid w:val="00226F8B"/>
    <w:rsid w:val="002300CB"/>
    <w:rsid w:val="00232310"/>
    <w:rsid w:val="002326E6"/>
    <w:rsid w:val="00234ABC"/>
    <w:rsid w:val="0023579D"/>
    <w:rsid w:val="002363EA"/>
    <w:rsid w:val="002364D2"/>
    <w:rsid w:val="00236D39"/>
    <w:rsid w:val="00240C91"/>
    <w:rsid w:val="00240CAD"/>
    <w:rsid w:val="00241882"/>
    <w:rsid w:val="00241E74"/>
    <w:rsid w:val="0024310B"/>
    <w:rsid w:val="002442E2"/>
    <w:rsid w:val="00245394"/>
    <w:rsid w:val="00245C84"/>
    <w:rsid w:val="00246913"/>
    <w:rsid w:val="002500A6"/>
    <w:rsid w:val="00250990"/>
    <w:rsid w:val="002561B4"/>
    <w:rsid w:val="002563C1"/>
    <w:rsid w:val="00257506"/>
    <w:rsid w:val="00261E1F"/>
    <w:rsid w:val="0026282C"/>
    <w:rsid w:val="002628C1"/>
    <w:rsid w:val="002631A0"/>
    <w:rsid w:val="00264748"/>
    <w:rsid w:val="00264E2B"/>
    <w:rsid w:val="00265327"/>
    <w:rsid w:val="00266171"/>
    <w:rsid w:val="002666EC"/>
    <w:rsid w:val="00266C1E"/>
    <w:rsid w:val="00270D95"/>
    <w:rsid w:val="00271F50"/>
    <w:rsid w:val="00272923"/>
    <w:rsid w:val="00275092"/>
    <w:rsid w:val="002750A6"/>
    <w:rsid w:val="00275F37"/>
    <w:rsid w:val="0027663C"/>
    <w:rsid w:val="00276E55"/>
    <w:rsid w:val="002777BA"/>
    <w:rsid w:val="002779B1"/>
    <w:rsid w:val="00277E17"/>
    <w:rsid w:val="00277FB4"/>
    <w:rsid w:val="0028045D"/>
    <w:rsid w:val="00283A31"/>
    <w:rsid w:val="002859B1"/>
    <w:rsid w:val="00286986"/>
    <w:rsid w:val="00286B9B"/>
    <w:rsid w:val="00290139"/>
    <w:rsid w:val="0029127C"/>
    <w:rsid w:val="00291D04"/>
    <w:rsid w:val="00292A88"/>
    <w:rsid w:val="00297692"/>
    <w:rsid w:val="002A0241"/>
    <w:rsid w:val="002A0391"/>
    <w:rsid w:val="002A1971"/>
    <w:rsid w:val="002A3647"/>
    <w:rsid w:val="002A49F9"/>
    <w:rsid w:val="002B3F1B"/>
    <w:rsid w:val="002B767E"/>
    <w:rsid w:val="002C02C3"/>
    <w:rsid w:val="002C05D1"/>
    <w:rsid w:val="002C060F"/>
    <w:rsid w:val="002C13DB"/>
    <w:rsid w:val="002C23EF"/>
    <w:rsid w:val="002C4A0D"/>
    <w:rsid w:val="002C4BDF"/>
    <w:rsid w:val="002C5F2E"/>
    <w:rsid w:val="002C6386"/>
    <w:rsid w:val="002C7261"/>
    <w:rsid w:val="002C79E6"/>
    <w:rsid w:val="002C7A74"/>
    <w:rsid w:val="002E02F4"/>
    <w:rsid w:val="002E098E"/>
    <w:rsid w:val="002E3711"/>
    <w:rsid w:val="002E4663"/>
    <w:rsid w:val="002E52FF"/>
    <w:rsid w:val="002E7438"/>
    <w:rsid w:val="002E7845"/>
    <w:rsid w:val="002F0281"/>
    <w:rsid w:val="002F1A7B"/>
    <w:rsid w:val="002F1E5C"/>
    <w:rsid w:val="002F25D1"/>
    <w:rsid w:val="002F2879"/>
    <w:rsid w:val="002F2D0C"/>
    <w:rsid w:val="002F35BB"/>
    <w:rsid w:val="002F3FFF"/>
    <w:rsid w:val="002F4509"/>
    <w:rsid w:val="002F50DC"/>
    <w:rsid w:val="002F6648"/>
    <w:rsid w:val="00300E16"/>
    <w:rsid w:val="00302EE0"/>
    <w:rsid w:val="00303A0D"/>
    <w:rsid w:val="00304DA2"/>
    <w:rsid w:val="00305904"/>
    <w:rsid w:val="0031003E"/>
    <w:rsid w:val="00312DF8"/>
    <w:rsid w:val="00315BB0"/>
    <w:rsid w:val="003167ED"/>
    <w:rsid w:val="00320DAF"/>
    <w:rsid w:val="00320EE6"/>
    <w:rsid w:val="0032131B"/>
    <w:rsid w:val="00322385"/>
    <w:rsid w:val="00322A22"/>
    <w:rsid w:val="00322C18"/>
    <w:rsid w:val="00322C77"/>
    <w:rsid w:val="00323F56"/>
    <w:rsid w:val="00324A17"/>
    <w:rsid w:val="00325459"/>
    <w:rsid w:val="00326188"/>
    <w:rsid w:val="003263CA"/>
    <w:rsid w:val="00327CFF"/>
    <w:rsid w:val="003311B5"/>
    <w:rsid w:val="00331DBB"/>
    <w:rsid w:val="00334098"/>
    <w:rsid w:val="00334352"/>
    <w:rsid w:val="003346BB"/>
    <w:rsid w:val="0033705A"/>
    <w:rsid w:val="00340EB7"/>
    <w:rsid w:val="00340FE7"/>
    <w:rsid w:val="00341B84"/>
    <w:rsid w:val="00341BA3"/>
    <w:rsid w:val="00341D7F"/>
    <w:rsid w:val="003421D0"/>
    <w:rsid w:val="003423F6"/>
    <w:rsid w:val="0034391F"/>
    <w:rsid w:val="00344FAC"/>
    <w:rsid w:val="00346A61"/>
    <w:rsid w:val="00347A41"/>
    <w:rsid w:val="00350C65"/>
    <w:rsid w:val="0035128F"/>
    <w:rsid w:val="00354AF8"/>
    <w:rsid w:val="003551E2"/>
    <w:rsid w:val="00355ABE"/>
    <w:rsid w:val="00355CD4"/>
    <w:rsid w:val="00356216"/>
    <w:rsid w:val="00356CB8"/>
    <w:rsid w:val="00360032"/>
    <w:rsid w:val="00360A69"/>
    <w:rsid w:val="00360EF9"/>
    <w:rsid w:val="00363D4D"/>
    <w:rsid w:val="0036466D"/>
    <w:rsid w:val="003679D4"/>
    <w:rsid w:val="00367A69"/>
    <w:rsid w:val="003719EE"/>
    <w:rsid w:val="00371CA4"/>
    <w:rsid w:val="003724AD"/>
    <w:rsid w:val="00372DAA"/>
    <w:rsid w:val="0037502F"/>
    <w:rsid w:val="00375E02"/>
    <w:rsid w:val="003769D3"/>
    <w:rsid w:val="003769F7"/>
    <w:rsid w:val="00377DB5"/>
    <w:rsid w:val="00381CFA"/>
    <w:rsid w:val="00381E92"/>
    <w:rsid w:val="00381EC0"/>
    <w:rsid w:val="003836AD"/>
    <w:rsid w:val="003837FC"/>
    <w:rsid w:val="00385609"/>
    <w:rsid w:val="00386794"/>
    <w:rsid w:val="00386F9C"/>
    <w:rsid w:val="00392072"/>
    <w:rsid w:val="00392A4B"/>
    <w:rsid w:val="00393662"/>
    <w:rsid w:val="003947CF"/>
    <w:rsid w:val="003A12ED"/>
    <w:rsid w:val="003A1AB0"/>
    <w:rsid w:val="003A2433"/>
    <w:rsid w:val="003A271F"/>
    <w:rsid w:val="003A3D94"/>
    <w:rsid w:val="003A6B98"/>
    <w:rsid w:val="003B0A2B"/>
    <w:rsid w:val="003B0B33"/>
    <w:rsid w:val="003B18D0"/>
    <w:rsid w:val="003B2673"/>
    <w:rsid w:val="003B2F96"/>
    <w:rsid w:val="003B3A71"/>
    <w:rsid w:val="003B50B2"/>
    <w:rsid w:val="003B5CC4"/>
    <w:rsid w:val="003B75C3"/>
    <w:rsid w:val="003C18DD"/>
    <w:rsid w:val="003C1E91"/>
    <w:rsid w:val="003C4752"/>
    <w:rsid w:val="003C590F"/>
    <w:rsid w:val="003C6CCE"/>
    <w:rsid w:val="003C7407"/>
    <w:rsid w:val="003D26D2"/>
    <w:rsid w:val="003D2963"/>
    <w:rsid w:val="003D3494"/>
    <w:rsid w:val="003D4192"/>
    <w:rsid w:val="003D548E"/>
    <w:rsid w:val="003D5A7C"/>
    <w:rsid w:val="003D708F"/>
    <w:rsid w:val="003D735E"/>
    <w:rsid w:val="003D7A29"/>
    <w:rsid w:val="003E00B7"/>
    <w:rsid w:val="003E049E"/>
    <w:rsid w:val="003E150C"/>
    <w:rsid w:val="003E3C8B"/>
    <w:rsid w:val="003E3CFF"/>
    <w:rsid w:val="003E5EB4"/>
    <w:rsid w:val="003E75EA"/>
    <w:rsid w:val="003F03D8"/>
    <w:rsid w:val="003F292E"/>
    <w:rsid w:val="003F413D"/>
    <w:rsid w:val="003F5BCD"/>
    <w:rsid w:val="003F64CE"/>
    <w:rsid w:val="003F655D"/>
    <w:rsid w:val="00400949"/>
    <w:rsid w:val="0040096B"/>
    <w:rsid w:val="00401DED"/>
    <w:rsid w:val="0040493D"/>
    <w:rsid w:val="00410639"/>
    <w:rsid w:val="00413088"/>
    <w:rsid w:val="00413950"/>
    <w:rsid w:val="00413A87"/>
    <w:rsid w:val="00414BBC"/>
    <w:rsid w:val="004154C4"/>
    <w:rsid w:val="00415BB8"/>
    <w:rsid w:val="00415CF7"/>
    <w:rsid w:val="00416812"/>
    <w:rsid w:val="00416835"/>
    <w:rsid w:val="00416918"/>
    <w:rsid w:val="004209B0"/>
    <w:rsid w:val="00420D7B"/>
    <w:rsid w:val="00421F2B"/>
    <w:rsid w:val="00423036"/>
    <w:rsid w:val="00423B52"/>
    <w:rsid w:val="00424176"/>
    <w:rsid w:val="00424F25"/>
    <w:rsid w:val="004257AE"/>
    <w:rsid w:val="00425B2F"/>
    <w:rsid w:val="00431ECF"/>
    <w:rsid w:val="00433D1A"/>
    <w:rsid w:val="00435ED2"/>
    <w:rsid w:val="00435FB6"/>
    <w:rsid w:val="00437786"/>
    <w:rsid w:val="00441D19"/>
    <w:rsid w:val="00443975"/>
    <w:rsid w:val="004444E6"/>
    <w:rsid w:val="00444860"/>
    <w:rsid w:val="00445659"/>
    <w:rsid w:val="004462E3"/>
    <w:rsid w:val="00446E99"/>
    <w:rsid w:val="00447466"/>
    <w:rsid w:val="00451C2C"/>
    <w:rsid w:val="00451D39"/>
    <w:rsid w:val="00462217"/>
    <w:rsid w:val="0046324C"/>
    <w:rsid w:val="004632E8"/>
    <w:rsid w:val="004633AE"/>
    <w:rsid w:val="004647AF"/>
    <w:rsid w:val="004653ED"/>
    <w:rsid w:val="004702CA"/>
    <w:rsid w:val="00470579"/>
    <w:rsid w:val="0047313A"/>
    <w:rsid w:val="0047357D"/>
    <w:rsid w:val="00473D6D"/>
    <w:rsid w:val="00473EB9"/>
    <w:rsid w:val="0047582F"/>
    <w:rsid w:val="00476D2F"/>
    <w:rsid w:val="004773A7"/>
    <w:rsid w:val="00482439"/>
    <w:rsid w:val="00482626"/>
    <w:rsid w:val="0048266B"/>
    <w:rsid w:val="00482A09"/>
    <w:rsid w:val="00483459"/>
    <w:rsid w:val="0048352A"/>
    <w:rsid w:val="00484F0D"/>
    <w:rsid w:val="0048726A"/>
    <w:rsid w:val="00487433"/>
    <w:rsid w:val="00487895"/>
    <w:rsid w:val="004904AA"/>
    <w:rsid w:val="00490771"/>
    <w:rsid w:val="00491184"/>
    <w:rsid w:val="00495D2E"/>
    <w:rsid w:val="004A0687"/>
    <w:rsid w:val="004A10A1"/>
    <w:rsid w:val="004A1331"/>
    <w:rsid w:val="004A157B"/>
    <w:rsid w:val="004A381C"/>
    <w:rsid w:val="004A4D9B"/>
    <w:rsid w:val="004A64F4"/>
    <w:rsid w:val="004A7A9D"/>
    <w:rsid w:val="004B09C5"/>
    <w:rsid w:val="004B28EA"/>
    <w:rsid w:val="004B47BE"/>
    <w:rsid w:val="004B4E17"/>
    <w:rsid w:val="004B4F56"/>
    <w:rsid w:val="004B5350"/>
    <w:rsid w:val="004B5707"/>
    <w:rsid w:val="004B73AB"/>
    <w:rsid w:val="004C3EB5"/>
    <w:rsid w:val="004C4CF7"/>
    <w:rsid w:val="004C700E"/>
    <w:rsid w:val="004C70AA"/>
    <w:rsid w:val="004C721B"/>
    <w:rsid w:val="004D36DF"/>
    <w:rsid w:val="004D3A9A"/>
    <w:rsid w:val="004D5103"/>
    <w:rsid w:val="004D5107"/>
    <w:rsid w:val="004D77FE"/>
    <w:rsid w:val="004E2844"/>
    <w:rsid w:val="004E3EC7"/>
    <w:rsid w:val="004E5E8D"/>
    <w:rsid w:val="004E7B7B"/>
    <w:rsid w:val="004F014F"/>
    <w:rsid w:val="004F0B3D"/>
    <w:rsid w:val="004F282B"/>
    <w:rsid w:val="004F517F"/>
    <w:rsid w:val="004F5E42"/>
    <w:rsid w:val="004F606F"/>
    <w:rsid w:val="004F621D"/>
    <w:rsid w:val="004F6240"/>
    <w:rsid w:val="004F7856"/>
    <w:rsid w:val="004F7B45"/>
    <w:rsid w:val="00500335"/>
    <w:rsid w:val="00500F76"/>
    <w:rsid w:val="00501210"/>
    <w:rsid w:val="0050185A"/>
    <w:rsid w:val="00501924"/>
    <w:rsid w:val="00501FF9"/>
    <w:rsid w:val="005021A6"/>
    <w:rsid w:val="005059F3"/>
    <w:rsid w:val="00506720"/>
    <w:rsid w:val="00506D3E"/>
    <w:rsid w:val="0050724B"/>
    <w:rsid w:val="005127C0"/>
    <w:rsid w:val="00512C79"/>
    <w:rsid w:val="005148AC"/>
    <w:rsid w:val="00514BC2"/>
    <w:rsid w:val="00514E4F"/>
    <w:rsid w:val="00516FAA"/>
    <w:rsid w:val="005179C4"/>
    <w:rsid w:val="005207B3"/>
    <w:rsid w:val="005208E5"/>
    <w:rsid w:val="00524286"/>
    <w:rsid w:val="00525BFB"/>
    <w:rsid w:val="00532F7F"/>
    <w:rsid w:val="0053482B"/>
    <w:rsid w:val="00536682"/>
    <w:rsid w:val="0053716A"/>
    <w:rsid w:val="00537276"/>
    <w:rsid w:val="00537497"/>
    <w:rsid w:val="0054018F"/>
    <w:rsid w:val="00540FBC"/>
    <w:rsid w:val="005411FD"/>
    <w:rsid w:val="00543890"/>
    <w:rsid w:val="00544A27"/>
    <w:rsid w:val="005458D8"/>
    <w:rsid w:val="00545EAB"/>
    <w:rsid w:val="005463D1"/>
    <w:rsid w:val="00546E67"/>
    <w:rsid w:val="005470E9"/>
    <w:rsid w:val="00547E67"/>
    <w:rsid w:val="00554F07"/>
    <w:rsid w:val="0055568B"/>
    <w:rsid w:val="00555880"/>
    <w:rsid w:val="00555DE3"/>
    <w:rsid w:val="005561BF"/>
    <w:rsid w:val="00556CC6"/>
    <w:rsid w:val="005575BC"/>
    <w:rsid w:val="00557755"/>
    <w:rsid w:val="0055783F"/>
    <w:rsid w:val="0056065E"/>
    <w:rsid w:val="00561775"/>
    <w:rsid w:val="00561BDF"/>
    <w:rsid w:val="00562029"/>
    <w:rsid w:val="0056222B"/>
    <w:rsid w:val="00563C8E"/>
    <w:rsid w:val="005647CF"/>
    <w:rsid w:val="00566EAE"/>
    <w:rsid w:val="00567FDF"/>
    <w:rsid w:val="005731C8"/>
    <w:rsid w:val="0057416A"/>
    <w:rsid w:val="00577A77"/>
    <w:rsid w:val="00577BA3"/>
    <w:rsid w:val="00580FAA"/>
    <w:rsid w:val="005811F3"/>
    <w:rsid w:val="0058323A"/>
    <w:rsid w:val="00583AD0"/>
    <w:rsid w:val="00583D22"/>
    <w:rsid w:val="00583DA1"/>
    <w:rsid w:val="00584CB9"/>
    <w:rsid w:val="00590EB1"/>
    <w:rsid w:val="005916EE"/>
    <w:rsid w:val="005951D6"/>
    <w:rsid w:val="005A06C8"/>
    <w:rsid w:val="005A139D"/>
    <w:rsid w:val="005A1CAE"/>
    <w:rsid w:val="005A1F8B"/>
    <w:rsid w:val="005A1FC4"/>
    <w:rsid w:val="005A4804"/>
    <w:rsid w:val="005A4B5A"/>
    <w:rsid w:val="005A6383"/>
    <w:rsid w:val="005B105F"/>
    <w:rsid w:val="005B27FC"/>
    <w:rsid w:val="005B3EC7"/>
    <w:rsid w:val="005B6395"/>
    <w:rsid w:val="005C2893"/>
    <w:rsid w:val="005C4108"/>
    <w:rsid w:val="005C432D"/>
    <w:rsid w:val="005C5F9D"/>
    <w:rsid w:val="005C6D68"/>
    <w:rsid w:val="005C7919"/>
    <w:rsid w:val="005C79C1"/>
    <w:rsid w:val="005C7D4D"/>
    <w:rsid w:val="005D124A"/>
    <w:rsid w:val="005D4A82"/>
    <w:rsid w:val="005D7641"/>
    <w:rsid w:val="005D77BB"/>
    <w:rsid w:val="005D7BE9"/>
    <w:rsid w:val="005E0232"/>
    <w:rsid w:val="005E0969"/>
    <w:rsid w:val="005E0ABE"/>
    <w:rsid w:val="005E22DB"/>
    <w:rsid w:val="005E2DD3"/>
    <w:rsid w:val="005E4A37"/>
    <w:rsid w:val="005E5D63"/>
    <w:rsid w:val="005E6D62"/>
    <w:rsid w:val="005E722E"/>
    <w:rsid w:val="005E72CC"/>
    <w:rsid w:val="005F0040"/>
    <w:rsid w:val="005F040C"/>
    <w:rsid w:val="005F180D"/>
    <w:rsid w:val="005F247B"/>
    <w:rsid w:val="005F39E3"/>
    <w:rsid w:val="005F3B7B"/>
    <w:rsid w:val="005F4FD3"/>
    <w:rsid w:val="005F66DF"/>
    <w:rsid w:val="005F6844"/>
    <w:rsid w:val="005F699C"/>
    <w:rsid w:val="005F71D3"/>
    <w:rsid w:val="005F7386"/>
    <w:rsid w:val="0060038E"/>
    <w:rsid w:val="006011B3"/>
    <w:rsid w:val="006026CF"/>
    <w:rsid w:val="00605AE8"/>
    <w:rsid w:val="00606A2C"/>
    <w:rsid w:val="0060724B"/>
    <w:rsid w:val="006079D3"/>
    <w:rsid w:val="00610CD6"/>
    <w:rsid w:val="00610F24"/>
    <w:rsid w:val="00611D09"/>
    <w:rsid w:val="00611E99"/>
    <w:rsid w:val="00612918"/>
    <w:rsid w:val="00613742"/>
    <w:rsid w:val="0061397E"/>
    <w:rsid w:val="0061446D"/>
    <w:rsid w:val="00616264"/>
    <w:rsid w:val="00617131"/>
    <w:rsid w:val="006178D8"/>
    <w:rsid w:val="00617F63"/>
    <w:rsid w:val="00620952"/>
    <w:rsid w:val="006228DF"/>
    <w:rsid w:val="00623A63"/>
    <w:rsid w:val="006240EC"/>
    <w:rsid w:val="00624364"/>
    <w:rsid w:val="00625050"/>
    <w:rsid w:val="006251B3"/>
    <w:rsid w:val="00625DBD"/>
    <w:rsid w:val="00626963"/>
    <w:rsid w:val="00626D2B"/>
    <w:rsid w:val="006312D5"/>
    <w:rsid w:val="006313F0"/>
    <w:rsid w:val="006315F4"/>
    <w:rsid w:val="0063201D"/>
    <w:rsid w:val="006341D5"/>
    <w:rsid w:val="006362FF"/>
    <w:rsid w:val="00637116"/>
    <w:rsid w:val="00642A4D"/>
    <w:rsid w:val="00643044"/>
    <w:rsid w:val="00643644"/>
    <w:rsid w:val="00644692"/>
    <w:rsid w:val="00644AFF"/>
    <w:rsid w:val="00646412"/>
    <w:rsid w:val="006467AA"/>
    <w:rsid w:val="00647062"/>
    <w:rsid w:val="006500AC"/>
    <w:rsid w:val="00650342"/>
    <w:rsid w:val="00652217"/>
    <w:rsid w:val="006523C9"/>
    <w:rsid w:val="00652508"/>
    <w:rsid w:val="00652F3C"/>
    <w:rsid w:val="00653F07"/>
    <w:rsid w:val="00654FDE"/>
    <w:rsid w:val="00655C7A"/>
    <w:rsid w:val="0066126F"/>
    <w:rsid w:val="006624FE"/>
    <w:rsid w:val="00662E13"/>
    <w:rsid w:val="0066336C"/>
    <w:rsid w:val="00663376"/>
    <w:rsid w:val="00664415"/>
    <w:rsid w:val="0066562C"/>
    <w:rsid w:val="00665AD1"/>
    <w:rsid w:val="00667671"/>
    <w:rsid w:val="006705FC"/>
    <w:rsid w:val="00670A5F"/>
    <w:rsid w:val="006712D0"/>
    <w:rsid w:val="00673860"/>
    <w:rsid w:val="0067474B"/>
    <w:rsid w:val="00674AEC"/>
    <w:rsid w:val="006759EB"/>
    <w:rsid w:val="006764DB"/>
    <w:rsid w:val="00676901"/>
    <w:rsid w:val="00676C72"/>
    <w:rsid w:val="00676CE6"/>
    <w:rsid w:val="006808C1"/>
    <w:rsid w:val="006822B3"/>
    <w:rsid w:val="00683AC1"/>
    <w:rsid w:val="00683E26"/>
    <w:rsid w:val="0068411E"/>
    <w:rsid w:val="00685120"/>
    <w:rsid w:val="00685483"/>
    <w:rsid w:val="00686CF3"/>
    <w:rsid w:val="00691CB6"/>
    <w:rsid w:val="0069279B"/>
    <w:rsid w:val="006945D1"/>
    <w:rsid w:val="006946EC"/>
    <w:rsid w:val="006971C5"/>
    <w:rsid w:val="00697B26"/>
    <w:rsid w:val="006A0D12"/>
    <w:rsid w:val="006A14E2"/>
    <w:rsid w:val="006A3818"/>
    <w:rsid w:val="006A39F1"/>
    <w:rsid w:val="006A4DCC"/>
    <w:rsid w:val="006A548C"/>
    <w:rsid w:val="006A6FED"/>
    <w:rsid w:val="006A7C21"/>
    <w:rsid w:val="006B14D6"/>
    <w:rsid w:val="006B1B29"/>
    <w:rsid w:val="006B3611"/>
    <w:rsid w:val="006B424F"/>
    <w:rsid w:val="006B5496"/>
    <w:rsid w:val="006B5BAE"/>
    <w:rsid w:val="006B5ED0"/>
    <w:rsid w:val="006B68D4"/>
    <w:rsid w:val="006B7301"/>
    <w:rsid w:val="006B7CCB"/>
    <w:rsid w:val="006C0237"/>
    <w:rsid w:val="006C1116"/>
    <w:rsid w:val="006C2289"/>
    <w:rsid w:val="006C2C17"/>
    <w:rsid w:val="006C3B84"/>
    <w:rsid w:val="006C41D1"/>
    <w:rsid w:val="006C5670"/>
    <w:rsid w:val="006C692E"/>
    <w:rsid w:val="006C6FC4"/>
    <w:rsid w:val="006D0F8B"/>
    <w:rsid w:val="006D17CA"/>
    <w:rsid w:val="006D1FC3"/>
    <w:rsid w:val="006D36F2"/>
    <w:rsid w:val="006D3A96"/>
    <w:rsid w:val="006D3E7C"/>
    <w:rsid w:val="006D4C73"/>
    <w:rsid w:val="006D5A11"/>
    <w:rsid w:val="006D659F"/>
    <w:rsid w:val="006D6EDC"/>
    <w:rsid w:val="006D72FC"/>
    <w:rsid w:val="006E0DBE"/>
    <w:rsid w:val="006E1656"/>
    <w:rsid w:val="006E2710"/>
    <w:rsid w:val="006E4528"/>
    <w:rsid w:val="006E4DDD"/>
    <w:rsid w:val="006E613A"/>
    <w:rsid w:val="006E701D"/>
    <w:rsid w:val="006F1DD7"/>
    <w:rsid w:val="006F5063"/>
    <w:rsid w:val="006F67A9"/>
    <w:rsid w:val="006F77C0"/>
    <w:rsid w:val="00700E0B"/>
    <w:rsid w:val="007011E6"/>
    <w:rsid w:val="00705B2C"/>
    <w:rsid w:val="00705BDA"/>
    <w:rsid w:val="0070657D"/>
    <w:rsid w:val="00707731"/>
    <w:rsid w:val="00707A2D"/>
    <w:rsid w:val="00707C98"/>
    <w:rsid w:val="00707D4C"/>
    <w:rsid w:val="00711931"/>
    <w:rsid w:val="0071211A"/>
    <w:rsid w:val="007127B7"/>
    <w:rsid w:val="0071418A"/>
    <w:rsid w:val="0071782E"/>
    <w:rsid w:val="00717F62"/>
    <w:rsid w:val="0072014F"/>
    <w:rsid w:val="00721D3C"/>
    <w:rsid w:val="00724106"/>
    <w:rsid w:val="0072440D"/>
    <w:rsid w:val="0072562F"/>
    <w:rsid w:val="00726583"/>
    <w:rsid w:val="00726634"/>
    <w:rsid w:val="007273B1"/>
    <w:rsid w:val="0073120F"/>
    <w:rsid w:val="00735178"/>
    <w:rsid w:val="00736C0A"/>
    <w:rsid w:val="00741B30"/>
    <w:rsid w:val="00742719"/>
    <w:rsid w:val="00743631"/>
    <w:rsid w:val="00743840"/>
    <w:rsid w:val="00744826"/>
    <w:rsid w:val="00745CDA"/>
    <w:rsid w:val="00745E00"/>
    <w:rsid w:val="00746FD9"/>
    <w:rsid w:val="00750B6F"/>
    <w:rsid w:val="007512E2"/>
    <w:rsid w:val="00751F31"/>
    <w:rsid w:val="007532AF"/>
    <w:rsid w:val="007603CD"/>
    <w:rsid w:val="007638B3"/>
    <w:rsid w:val="00764BBF"/>
    <w:rsid w:val="00765BF6"/>
    <w:rsid w:val="007668AF"/>
    <w:rsid w:val="007668C8"/>
    <w:rsid w:val="00770635"/>
    <w:rsid w:val="0077063E"/>
    <w:rsid w:val="00771C2F"/>
    <w:rsid w:val="0077208B"/>
    <w:rsid w:val="007722BE"/>
    <w:rsid w:val="007725F3"/>
    <w:rsid w:val="00772FC4"/>
    <w:rsid w:val="00774F2C"/>
    <w:rsid w:val="007750D9"/>
    <w:rsid w:val="0077559C"/>
    <w:rsid w:val="00776CE2"/>
    <w:rsid w:val="00777E6E"/>
    <w:rsid w:val="007815A8"/>
    <w:rsid w:val="007829C8"/>
    <w:rsid w:val="0078410B"/>
    <w:rsid w:val="00785EEC"/>
    <w:rsid w:val="00786AA8"/>
    <w:rsid w:val="00787D84"/>
    <w:rsid w:val="0079016C"/>
    <w:rsid w:val="00790219"/>
    <w:rsid w:val="00790781"/>
    <w:rsid w:val="007914CE"/>
    <w:rsid w:val="00791AF7"/>
    <w:rsid w:val="00791D3A"/>
    <w:rsid w:val="00793338"/>
    <w:rsid w:val="007946AA"/>
    <w:rsid w:val="00795F00"/>
    <w:rsid w:val="00796783"/>
    <w:rsid w:val="007967BE"/>
    <w:rsid w:val="00796EEC"/>
    <w:rsid w:val="00797523"/>
    <w:rsid w:val="00797823"/>
    <w:rsid w:val="007A06EE"/>
    <w:rsid w:val="007A0C24"/>
    <w:rsid w:val="007A23B3"/>
    <w:rsid w:val="007A23D8"/>
    <w:rsid w:val="007A41D4"/>
    <w:rsid w:val="007A43EC"/>
    <w:rsid w:val="007A5B32"/>
    <w:rsid w:val="007A7A07"/>
    <w:rsid w:val="007B09CF"/>
    <w:rsid w:val="007B0FE2"/>
    <w:rsid w:val="007B314F"/>
    <w:rsid w:val="007B335E"/>
    <w:rsid w:val="007B546F"/>
    <w:rsid w:val="007B72C4"/>
    <w:rsid w:val="007C432E"/>
    <w:rsid w:val="007C48AA"/>
    <w:rsid w:val="007C618E"/>
    <w:rsid w:val="007D0CE1"/>
    <w:rsid w:val="007D150E"/>
    <w:rsid w:val="007D2B68"/>
    <w:rsid w:val="007D4AA2"/>
    <w:rsid w:val="007D79BC"/>
    <w:rsid w:val="007E03C1"/>
    <w:rsid w:val="007E6140"/>
    <w:rsid w:val="007E66E3"/>
    <w:rsid w:val="007E68EB"/>
    <w:rsid w:val="007E6E97"/>
    <w:rsid w:val="007F010C"/>
    <w:rsid w:val="007F0D03"/>
    <w:rsid w:val="007F1827"/>
    <w:rsid w:val="007F208D"/>
    <w:rsid w:val="007F2CFE"/>
    <w:rsid w:val="007F3C1F"/>
    <w:rsid w:val="008008D9"/>
    <w:rsid w:val="00800D7C"/>
    <w:rsid w:val="00801701"/>
    <w:rsid w:val="00801B39"/>
    <w:rsid w:val="00802F3B"/>
    <w:rsid w:val="00803803"/>
    <w:rsid w:val="00804379"/>
    <w:rsid w:val="008049B0"/>
    <w:rsid w:val="0080530C"/>
    <w:rsid w:val="00810373"/>
    <w:rsid w:val="008104F2"/>
    <w:rsid w:val="00810642"/>
    <w:rsid w:val="00810C14"/>
    <w:rsid w:val="00810C30"/>
    <w:rsid w:val="0081241B"/>
    <w:rsid w:val="00812AC0"/>
    <w:rsid w:val="00814392"/>
    <w:rsid w:val="00815FD1"/>
    <w:rsid w:val="008162E9"/>
    <w:rsid w:val="00816A1C"/>
    <w:rsid w:val="0082084B"/>
    <w:rsid w:val="00820907"/>
    <w:rsid w:val="00821B96"/>
    <w:rsid w:val="008221DE"/>
    <w:rsid w:val="0082233F"/>
    <w:rsid w:val="008225D0"/>
    <w:rsid w:val="00823B0D"/>
    <w:rsid w:val="0082618D"/>
    <w:rsid w:val="00826206"/>
    <w:rsid w:val="008268FA"/>
    <w:rsid w:val="00827B12"/>
    <w:rsid w:val="008307B3"/>
    <w:rsid w:val="00830E5B"/>
    <w:rsid w:val="0083107C"/>
    <w:rsid w:val="00831CD2"/>
    <w:rsid w:val="00832BEB"/>
    <w:rsid w:val="008335A7"/>
    <w:rsid w:val="00834651"/>
    <w:rsid w:val="00834A98"/>
    <w:rsid w:val="00836565"/>
    <w:rsid w:val="00836639"/>
    <w:rsid w:val="008368B1"/>
    <w:rsid w:val="00837999"/>
    <w:rsid w:val="00837DA4"/>
    <w:rsid w:val="008406A0"/>
    <w:rsid w:val="00840B70"/>
    <w:rsid w:val="00840E06"/>
    <w:rsid w:val="00841A26"/>
    <w:rsid w:val="00841F85"/>
    <w:rsid w:val="00844084"/>
    <w:rsid w:val="00844E20"/>
    <w:rsid w:val="00846316"/>
    <w:rsid w:val="00846A02"/>
    <w:rsid w:val="00847D7F"/>
    <w:rsid w:val="008543DE"/>
    <w:rsid w:val="00857EE4"/>
    <w:rsid w:val="00860EDB"/>
    <w:rsid w:val="00862055"/>
    <w:rsid w:val="0086341A"/>
    <w:rsid w:val="00865D30"/>
    <w:rsid w:val="00866C56"/>
    <w:rsid w:val="0086772A"/>
    <w:rsid w:val="00867A38"/>
    <w:rsid w:val="008707F7"/>
    <w:rsid w:val="00871B10"/>
    <w:rsid w:val="00871C4A"/>
    <w:rsid w:val="00871DF9"/>
    <w:rsid w:val="008722E3"/>
    <w:rsid w:val="0087362A"/>
    <w:rsid w:val="0087438B"/>
    <w:rsid w:val="0087494B"/>
    <w:rsid w:val="0087561B"/>
    <w:rsid w:val="008849C6"/>
    <w:rsid w:val="00885557"/>
    <w:rsid w:val="00885E47"/>
    <w:rsid w:val="0088617E"/>
    <w:rsid w:val="00887042"/>
    <w:rsid w:val="008901DF"/>
    <w:rsid w:val="00891261"/>
    <w:rsid w:val="00891EB5"/>
    <w:rsid w:val="00894E74"/>
    <w:rsid w:val="00896B61"/>
    <w:rsid w:val="008973F0"/>
    <w:rsid w:val="0089769C"/>
    <w:rsid w:val="008A0202"/>
    <w:rsid w:val="008A1BD7"/>
    <w:rsid w:val="008A313B"/>
    <w:rsid w:val="008A32EB"/>
    <w:rsid w:val="008A5BD9"/>
    <w:rsid w:val="008A7796"/>
    <w:rsid w:val="008B116F"/>
    <w:rsid w:val="008B2242"/>
    <w:rsid w:val="008B254F"/>
    <w:rsid w:val="008B6E2F"/>
    <w:rsid w:val="008B7534"/>
    <w:rsid w:val="008B7B21"/>
    <w:rsid w:val="008C027C"/>
    <w:rsid w:val="008C0C75"/>
    <w:rsid w:val="008C0CE7"/>
    <w:rsid w:val="008C226A"/>
    <w:rsid w:val="008C243C"/>
    <w:rsid w:val="008C39F4"/>
    <w:rsid w:val="008C72B7"/>
    <w:rsid w:val="008C7336"/>
    <w:rsid w:val="008D115F"/>
    <w:rsid w:val="008D1895"/>
    <w:rsid w:val="008D32A4"/>
    <w:rsid w:val="008D3D85"/>
    <w:rsid w:val="008D4B78"/>
    <w:rsid w:val="008D4EDD"/>
    <w:rsid w:val="008D6479"/>
    <w:rsid w:val="008D7EC7"/>
    <w:rsid w:val="008E06D2"/>
    <w:rsid w:val="008E0847"/>
    <w:rsid w:val="008E18EB"/>
    <w:rsid w:val="008E1D23"/>
    <w:rsid w:val="008E3D7F"/>
    <w:rsid w:val="008E4F9C"/>
    <w:rsid w:val="008E571F"/>
    <w:rsid w:val="008E5DD5"/>
    <w:rsid w:val="008F0DDE"/>
    <w:rsid w:val="008F119D"/>
    <w:rsid w:val="008F33C1"/>
    <w:rsid w:val="008F3D7B"/>
    <w:rsid w:val="008F4B15"/>
    <w:rsid w:val="008F5BD8"/>
    <w:rsid w:val="008F5D42"/>
    <w:rsid w:val="008F7089"/>
    <w:rsid w:val="00900DFA"/>
    <w:rsid w:val="00901C79"/>
    <w:rsid w:val="00901E2E"/>
    <w:rsid w:val="009020F5"/>
    <w:rsid w:val="009039AC"/>
    <w:rsid w:val="00904CE7"/>
    <w:rsid w:val="00906D24"/>
    <w:rsid w:val="0091066E"/>
    <w:rsid w:val="00910E6C"/>
    <w:rsid w:val="009115AC"/>
    <w:rsid w:val="00913194"/>
    <w:rsid w:val="009164DE"/>
    <w:rsid w:val="009203E6"/>
    <w:rsid w:val="00920465"/>
    <w:rsid w:val="009259A3"/>
    <w:rsid w:val="00925ED2"/>
    <w:rsid w:val="00926A18"/>
    <w:rsid w:val="00926BB3"/>
    <w:rsid w:val="00927073"/>
    <w:rsid w:val="00927798"/>
    <w:rsid w:val="00927B04"/>
    <w:rsid w:val="00930F86"/>
    <w:rsid w:val="00933568"/>
    <w:rsid w:val="0093371C"/>
    <w:rsid w:val="009340BA"/>
    <w:rsid w:val="00934C8B"/>
    <w:rsid w:val="00936A29"/>
    <w:rsid w:val="009377A8"/>
    <w:rsid w:val="00937872"/>
    <w:rsid w:val="00940ECA"/>
    <w:rsid w:val="00940FCF"/>
    <w:rsid w:val="009421B6"/>
    <w:rsid w:val="00942926"/>
    <w:rsid w:val="00942F28"/>
    <w:rsid w:val="0094362E"/>
    <w:rsid w:val="009444AA"/>
    <w:rsid w:val="00945D26"/>
    <w:rsid w:val="00945E7B"/>
    <w:rsid w:val="00946770"/>
    <w:rsid w:val="00946A01"/>
    <w:rsid w:val="00946A84"/>
    <w:rsid w:val="00946AB3"/>
    <w:rsid w:val="00946D41"/>
    <w:rsid w:val="00947ADE"/>
    <w:rsid w:val="00947F64"/>
    <w:rsid w:val="009504F9"/>
    <w:rsid w:val="0095121C"/>
    <w:rsid w:val="009512D3"/>
    <w:rsid w:val="00951FBE"/>
    <w:rsid w:val="00952FCD"/>
    <w:rsid w:val="00953F91"/>
    <w:rsid w:val="00954E1F"/>
    <w:rsid w:val="00954EB8"/>
    <w:rsid w:val="00956D61"/>
    <w:rsid w:val="0095701C"/>
    <w:rsid w:val="009578A2"/>
    <w:rsid w:val="009620BF"/>
    <w:rsid w:val="00962A4A"/>
    <w:rsid w:val="00962FFF"/>
    <w:rsid w:val="009631D4"/>
    <w:rsid w:val="00964C71"/>
    <w:rsid w:val="00965761"/>
    <w:rsid w:val="00966512"/>
    <w:rsid w:val="00970DB3"/>
    <w:rsid w:val="0097215A"/>
    <w:rsid w:val="00974C5A"/>
    <w:rsid w:val="00975BD8"/>
    <w:rsid w:val="0097617F"/>
    <w:rsid w:val="0097680F"/>
    <w:rsid w:val="00981DF1"/>
    <w:rsid w:val="009824BB"/>
    <w:rsid w:val="009824C3"/>
    <w:rsid w:val="00982C1B"/>
    <w:rsid w:val="00984384"/>
    <w:rsid w:val="009848BA"/>
    <w:rsid w:val="00987D7E"/>
    <w:rsid w:val="00987FEB"/>
    <w:rsid w:val="009906BC"/>
    <w:rsid w:val="00990C99"/>
    <w:rsid w:val="00993BBC"/>
    <w:rsid w:val="00994E3F"/>
    <w:rsid w:val="0099508C"/>
    <w:rsid w:val="009953F9"/>
    <w:rsid w:val="00996ACD"/>
    <w:rsid w:val="009972CD"/>
    <w:rsid w:val="00997BFF"/>
    <w:rsid w:val="009A0826"/>
    <w:rsid w:val="009A0BB9"/>
    <w:rsid w:val="009A140A"/>
    <w:rsid w:val="009A1B19"/>
    <w:rsid w:val="009A3278"/>
    <w:rsid w:val="009A3AF7"/>
    <w:rsid w:val="009A73E8"/>
    <w:rsid w:val="009A7D94"/>
    <w:rsid w:val="009A7DB7"/>
    <w:rsid w:val="009B0E55"/>
    <w:rsid w:val="009B42BC"/>
    <w:rsid w:val="009B655E"/>
    <w:rsid w:val="009C4958"/>
    <w:rsid w:val="009C6014"/>
    <w:rsid w:val="009C77F6"/>
    <w:rsid w:val="009D0025"/>
    <w:rsid w:val="009D0FF4"/>
    <w:rsid w:val="009D2711"/>
    <w:rsid w:val="009D2E5F"/>
    <w:rsid w:val="009D31E5"/>
    <w:rsid w:val="009D329A"/>
    <w:rsid w:val="009D3772"/>
    <w:rsid w:val="009D5F8C"/>
    <w:rsid w:val="009D7276"/>
    <w:rsid w:val="009E1900"/>
    <w:rsid w:val="009E32CC"/>
    <w:rsid w:val="009E4BFC"/>
    <w:rsid w:val="009E7B2F"/>
    <w:rsid w:val="009F187B"/>
    <w:rsid w:val="009F2D05"/>
    <w:rsid w:val="009F309B"/>
    <w:rsid w:val="009F3E74"/>
    <w:rsid w:val="009F53EF"/>
    <w:rsid w:val="009F681E"/>
    <w:rsid w:val="009F6DF3"/>
    <w:rsid w:val="009F7D33"/>
    <w:rsid w:val="009F7EC8"/>
    <w:rsid w:val="00A00CC6"/>
    <w:rsid w:val="00A0119C"/>
    <w:rsid w:val="00A04DF5"/>
    <w:rsid w:val="00A07676"/>
    <w:rsid w:val="00A10648"/>
    <w:rsid w:val="00A1084B"/>
    <w:rsid w:val="00A150F9"/>
    <w:rsid w:val="00A1520D"/>
    <w:rsid w:val="00A157E9"/>
    <w:rsid w:val="00A161E4"/>
    <w:rsid w:val="00A17ACC"/>
    <w:rsid w:val="00A17F5A"/>
    <w:rsid w:val="00A204FC"/>
    <w:rsid w:val="00A20F75"/>
    <w:rsid w:val="00A21B33"/>
    <w:rsid w:val="00A21C1B"/>
    <w:rsid w:val="00A23A4F"/>
    <w:rsid w:val="00A255C4"/>
    <w:rsid w:val="00A3097A"/>
    <w:rsid w:val="00A315D0"/>
    <w:rsid w:val="00A32DBE"/>
    <w:rsid w:val="00A33053"/>
    <w:rsid w:val="00A3384B"/>
    <w:rsid w:val="00A33EAE"/>
    <w:rsid w:val="00A40412"/>
    <w:rsid w:val="00A40E58"/>
    <w:rsid w:val="00A41D66"/>
    <w:rsid w:val="00A43FB6"/>
    <w:rsid w:val="00A476E8"/>
    <w:rsid w:val="00A47745"/>
    <w:rsid w:val="00A50341"/>
    <w:rsid w:val="00A52408"/>
    <w:rsid w:val="00A53846"/>
    <w:rsid w:val="00A546E5"/>
    <w:rsid w:val="00A56D1C"/>
    <w:rsid w:val="00A56E0A"/>
    <w:rsid w:val="00A5748B"/>
    <w:rsid w:val="00A6255F"/>
    <w:rsid w:val="00A62E4E"/>
    <w:rsid w:val="00A62FFD"/>
    <w:rsid w:val="00A632F7"/>
    <w:rsid w:val="00A63655"/>
    <w:rsid w:val="00A63CC6"/>
    <w:rsid w:val="00A63D36"/>
    <w:rsid w:val="00A64754"/>
    <w:rsid w:val="00A65F89"/>
    <w:rsid w:val="00A667B4"/>
    <w:rsid w:val="00A66D59"/>
    <w:rsid w:val="00A6728B"/>
    <w:rsid w:val="00A72C58"/>
    <w:rsid w:val="00A730F5"/>
    <w:rsid w:val="00A73997"/>
    <w:rsid w:val="00A73ACC"/>
    <w:rsid w:val="00A752A6"/>
    <w:rsid w:val="00A753F0"/>
    <w:rsid w:val="00A81261"/>
    <w:rsid w:val="00A81329"/>
    <w:rsid w:val="00A822C6"/>
    <w:rsid w:val="00A908E8"/>
    <w:rsid w:val="00A91D60"/>
    <w:rsid w:val="00A9535E"/>
    <w:rsid w:val="00AA1812"/>
    <w:rsid w:val="00AA2821"/>
    <w:rsid w:val="00AA5CC3"/>
    <w:rsid w:val="00AA617F"/>
    <w:rsid w:val="00AB0E75"/>
    <w:rsid w:val="00AB117A"/>
    <w:rsid w:val="00AB1AF8"/>
    <w:rsid w:val="00AB2D5D"/>
    <w:rsid w:val="00AB4CCD"/>
    <w:rsid w:val="00AB54FD"/>
    <w:rsid w:val="00AB6E15"/>
    <w:rsid w:val="00AC24BB"/>
    <w:rsid w:val="00AC295A"/>
    <w:rsid w:val="00AC2F26"/>
    <w:rsid w:val="00AC40E1"/>
    <w:rsid w:val="00AC593A"/>
    <w:rsid w:val="00AC5E9F"/>
    <w:rsid w:val="00AC66F4"/>
    <w:rsid w:val="00AC745F"/>
    <w:rsid w:val="00AD015D"/>
    <w:rsid w:val="00AD09BA"/>
    <w:rsid w:val="00AD1522"/>
    <w:rsid w:val="00AD2344"/>
    <w:rsid w:val="00AD25C2"/>
    <w:rsid w:val="00AD3C5B"/>
    <w:rsid w:val="00AD5F48"/>
    <w:rsid w:val="00AD74A7"/>
    <w:rsid w:val="00AD7DA7"/>
    <w:rsid w:val="00AE083E"/>
    <w:rsid w:val="00AE20C3"/>
    <w:rsid w:val="00AE22C2"/>
    <w:rsid w:val="00AE2E08"/>
    <w:rsid w:val="00AE30F0"/>
    <w:rsid w:val="00AE60A5"/>
    <w:rsid w:val="00AF04A0"/>
    <w:rsid w:val="00AF08CF"/>
    <w:rsid w:val="00AF0911"/>
    <w:rsid w:val="00AF182A"/>
    <w:rsid w:val="00AF25CF"/>
    <w:rsid w:val="00AF2A5C"/>
    <w:rsid w:val="00AF5337"/>
    <w:rsid w:val="00AF5C9F"/>
    <w:rsid w:val="00AF6616"/>
    <w:rsid w:val="00AF6DEE"/>
    <w:rsid w:val="00AF7D3D"/>
    <w:rsid w:val="00B01620"/>
    <w:rsid w:val="00B030A0"/>
    <w:rsid w:val="00B0426E"/>
    <w:rsid w:val="00B04D28"/>
    <w:rsid w:val="00B07D86"/>
    <w:rsid w:val="00B1031C"/>
    <w:rsid w:val="00B14A50"/>
    <w:rsid w:val="00B15000"/>
    <w:rsid w:val="00B15DB3"/>
    <w:rsid w:val="00B15F52"/>
    <w:rsid w:val="00B15F7B"/>
    <w:rsid w:val="00B165F2"/>
    <w:rsid w:val="00B16CFE"/>
    <w:rsid w:val="00B202C5"/>
    <w:rsid w:val="00B21606"/>
    <w:rsid w:val="00B22504"/>
    <w:rsid w:val="00B226AD"/>
    <w:rsid w:val="00B22DF6"/>
    <w:rsid w:val="00B22E0F"/>
    <w:rsid w:val="00B2345C"/>
    <w:rsid w:val="00B265DC"/>
    <w:rsid w:val="00B3572F"/>
    <w:rsid w:val="00B35F43"/>
    <w:rsid w:val="00B36B06"/>
    <w:rsid w:val="00B37067"/>
    <w:rsid w:val="00B370BF"/>
    <w:rsid w:val="00B447AF"/>
    <w:rsid w:val="00B4570B"/>
    <w:rsid w:val="00B470A0"/>
    <w:rsid w:val="00B502BB"/>
    <w:rsid w:val="00B5097C"/>
    <w:rsid w:val="00B50AC4"/>
    <w:rsid w:val="00B5188E"/>
    <w:rsid w:val="00B52F5A"/>
    <w:rsid w:val="00B538BF"/>
    <w:rsid w:val="00B54078"/>
    <w:rsid w:val="00B544AB"/>
    <w:rsid w:val="00B56413"/>
    <w:rsid w:val="00B564AA"/>
    <w:rsid w:val="00B56EF7"/>
    <w:rsid w:val="00B57BE8"/>
    <w:rsid w:val="00B60829"/>
    <w:rsid w:val="00B61570"/>
    <w:rsid w:val="00B62A33"/>
    <w:rsid w:val="00B653BB"/>
    <w:rsid w:val="00B663A1"/>
    <w:rsid w:val="00B71229"/>
    <w:rsid w:val="00B74E0A"/>
    <w:rsid w:val="00B75BDA"/>
    <w:rsid w:val="00B75FBA"/>
    <w:rsid w:val="00B76EE2"/>
    <w:rsid w:val="00B77DB9"/>
    <w:rsid w:val="00B77E37"/>
    <w:rsid w:val="00B8187E"/>
    <w:rsid w:val="00B81F6F"/>
    <w:rsid w:val="00B87114"/>
    <w:rsid w:val="00B87677"/>
    <w:rsid w:val="00B87834"/>
    <w:rsid w:val="00B90DBC"/>
    <w:rsid w:val="00B913E0"/>
    <w:rsid w:val="00B91E4A"/>
    <w:rsid w:val="00B952D0"/>
    <w:rsid w:val="00B97606"/>
    <w:rsid w:val="00BA2C7A"/>
    <w:rsid w:val="00BA2CBC"/>
    <w:rsid w:val="00BA4415"/>
    <w:rsid w:val="00BA4B71"/>
    <w:rsid w:val="00BA53F7"/>
    <w:rsid w:val="00BA752B"/>
    <w:rsid w:val="00BB25E5"/>
    <w:rsid w:val="00BB30ED"/>
    <w:rsid w:val="00BB4CF0"/>
    <w:rsid w:val="00BB6444"/>
    <w:rsid w:val="00BB6D80"/>
    <w:rsid w:val="00BB73F3"/>
    <w:rsid w:val="00BB77C2"/>
    <w:rsid w:val="00BB7DC4"/>
    <w:rsid w:val="00BC02F1"/>
    <w:rsid w:val="00BC0A64"/>
    <w:rsid w:val="00BC12E8"/>
    <w:rsid w:val="00BC195A"/>
    <w:rsid w:val="00BC2E1B"/>
    <w:rsid w:val="00BC3AC6"/>
    <w:rsid w:val="00BC3DE4"/>
    <w:rsid w:val="00BC4C9F"/>
    <w:rsid w:val="00BC671C"/>
    <w:rsid w:val="00BC69A8"/>
    <w:rsid w:val="00BC740E"/>
    <w:rsid w:val="00BD1303"/>
    <w:rsid w:val="00BD3CB4"/>
    <w:rsid w:val="00BD486B"/>
    <w:rsid w:val="00BD544F"/>
    <w:rsid w:val="00BD6409"/>
    <w:rsid w:val="00BE19A3"/>
    <w:rsid w:val="00BE2196"/>
    <w:rsid w:val="00BE2A96"/>
    <w:rsid w:val="00BF02D5"/>
    <w:rsid w:val="00BF0631"/>
    <w:rsid w:val="00BF1708"/>
    <w:rsid w:val="00BF19F2"/>
    <w:rsid w:val="00BF1B05"/>
    <w:rsid w:val="00BF4B36"/>
    <w:rsid w:val="00BF5048"/>
    <w:rsid w:val="00BF5898"/>
    <w:rsid w:val="00C00C42"/>
    <w:rsid w:val="00C0111B"/>
    <w:rsid w:val="00C01CDB"/>
    <w:rsid w:val="00C026C4"/>
    <w:rsid w:val="00C05FEA"/>
    <w:rsid w:val="00C105C5"/>
    <w:rsid w:val="00C112B2"/>
    <w:rsid w:val="00C113D8"/>
    <w:rsid w:val="00C13353"/>
    <w:rsid w:val="00C139C4"/>
    <w:rsid w:val="00C14E3D"/>
    <w:rsid w:val="00C17822"/>
    <w:rsid w:val="00C209BF"/>
    <w:rsid w:val="00C20DED"/>
    <w:rsid w:val="00C20E59"/>
    <w:rsid w:val="00C22943"/>
    <w:rsid w:val="00C23101"/>
    <w:rsid w:val="00C234FB"/>
    <w:rsid w:val="00C23FA8"/>
    <w:rsid w:val="00C260ED"/>
    <w:rsid w:val="00C261FB"/>
    <w:rsid w:val="00C26F8E"/>
    <w:rsid w:val="00C27721"/>
    <w:rsid w:val="00C318D2"/>
    <w:rsid w:val="00C330A0"/>
    <w:rsid w:val="00C33625"/>
    <w:rsid w:val="00C3765A"/>
    <w:rsid w:val="00C40BE1"/>
    <w:rsid w:val="00C416E5"/>
    <w:rsid w:val="00C418F1"/>
    <w:rsid w:val="00C41F46"/>
    <w:rsid w:val="00C435A4"/>
    <w:rsid w:val="00C455EA"/>
    <w:rsid w:val="00C46B42"/>
    <w:rsid w:val="00C4714A"/>
    <w:rsid w:val="00C53C8D"/>
    <w:rsid w:val="00C556C6"/>
    <w:rsid w:val="00C55CD5"/>
    <w:rsid w:val="00C55F30"/>
    <w:rsid w:val="00C56339"/>
    <w:rsid w:val="00C56B62"/>
    <w:rsid w:val="00C600A0"/>
    <w:rsid w:val="00C61602"/>
    <w:rsid w:val="00C62DC0"/>
    <w:rsid w:val="00C64034"/>
    <w:rsid w:val="00C645F2"/>
    <w:rsid w:val="00C65D95"/>
    <w:rsid w:val="00C70414"/>
    <w:rsid w:val="00C710D1"/>
    <w:rsid w:val="00C7414D"/>
    <w:rsid w:val="00C747BD"/>
    <w:rsid w:val="00C75E25"/>
    <w:rsid w:val="00C767FD"/>
    <w:rsid w:val="00C779FC"/>
    <w:rsid w:val="00C77C50"/>
    <w:rsid w:val="00C809C2"/>
    <w:rsid w:val="00C8142B"/>
    <w:rsid w:val="00C81951"/>
    <w:rsid w:val="00C819CE"/>
    <w:rsid w:val="00C81CF5"/>
    <w:rsid w:val="00C81EDF"/>
    <w:rsid w:val="00C82108"/>
    <w:rsid w:val="00C82869"/>
    <w:rsid w:val="00C91496"/>
    <w:rsid w:val="00C91EEB"/>
    <w:rsid w:val="00C9297E"/>
    <w:rsid w:val="00C92CA3"/>
    <w:rsid w:val="00C937C7"/>
    <w:rsid w:val="00C93ABE"/>
    <w:rsid w:val="00C947A8"/>
    <w:rsid w:val="00CA0320"/>
    <w:rsid w:val="00CA13B3"/>
    <w:rsid w:val="00CA2554"/>
    <w:rsid w:val="00CA3A88"/>
    <w:rsid w:val="00CA5510"/>
    <w:rsid w:val="00CA6D06"/>
    <w:rsid w:val="00CB0AC2"/>
    <w:rsid w:val="00CB135F"/>
    <w:rsid w:val="00CB1BF7"/>
    <w:rsid w:val="00CB3355"/>
    <w:rsid w:val="00CB3A03"/>
    <w:rsid w:val="00CB3DF3"/>
    <w:rsid w:val="00CC1194"/>
    <w:rsid w:val="00CC388C"/>
    <w:rsid w:val="00CC636A"/>
    <w:rsid w:val="00CD1129"/>
    <w:rsid w:val="00CD11F1"/>
    <w:rsid w:val="00CD2DA4"/>
    <w:rsid w:val="00CD32A6"/>
    <w:rsid w:val="00CD40A3"/>
    <w:rsid w:val="00CD4F4E"/>
    <w:rsid w:val="00CD69D1"/>
    <w:rsid w:val="00CE1044"/>
    <w:rsid w:val="00CE1B09"/>
    <w:rsid w:val="00CE23C7"/>
    <w:rsid w:val="00CE2C56"/>
    <w:rsid w:val="00CE4049"/>
    <w:rsid w:val="00CE4670"/>
    <w:rsid w:val="00CE5064"/>
    <w:rsid w:val="00CE5290"/>
    <w:rsid w:val="00CE53B5"/>
    <w:rsid w:val="00CE622A"/>
    <w:rsid w:val="00CE6A47"/>
    <w:rsid w:val="00CF0364"/>
    <w:rsid w:val="00CF093C"/>
    <w:rsid w:val="00CF0C0A"/>
    <w:rsid w:val="00CF22AF"/>
    <w:rsid w:val="00CF2782"/>
    <w:rsid w:val="00CF3C01"/>
    <w:rsid w:val="00CF3E95"/>
    <w:rsid w:val="00CF4D17"/>
    <w:rsid w:val="00CF5166"/>
    <w:rsid w:val="00CF559A"/>
    <w:rsid w:val="00CF5B77"/>
    <w:rsid w:val="00D007E3"/>
    <w:rsid w:val="00D03EEB"/>
    <w:rsid w:val="00D07835"/>
    <w:rsid w:val="00D10796"/>
    <w:rsid w:val="00D10992"/>
    <w:rsid w:val="00D11104"/>
    <w:rsid w:val="00D1122C"/>
    <w:rsid w:val="00D11B1B"/>
    <w:rsid w:val="00D12FE1"/>
    <w:rsid w:val="00D145B2"/>
    <w:rsid w:val="00D14E40"/>
    <w:rsid w:val="00D2025A"/>
    <w:rsid w:val="00D20A7E"/>
    <w:rsid w:val="00D21D0A"/>
    <w:rsid w:val="00D2277E"/>
    <w:rsid w:val="00D228DB"/>
    <w:rsid w:val="00D22C51"/>
    <w:rsid w:val="00D23558"/>
    <w:rsid w:val="00D2396E"/>
    <w:rsid w:val="00D2473E"/>
    <w:rsid w:val="00D2680B"/>
    <w:rsid w:val="00D26B17"/>
    <w:rsid w:val="00D276F5"/>
    <w:rsid w:val="00D27915"/>
    <w:rsid w:val="00D27F64"/>
    <w:rsid w:val="00D301A5"/>
    <w:rsid w:val="00D33441"/>
    <w:rsid w:val="00D33D0A"/>
    <w:rsid w:val="00D33DAA"/>
    <w:rsid w:val="00D437D5"/>
    <w:rsid w:val="00D446BA"/>
    <w:rsid w:val="00D4576C"/>
    <w:rsid w:val="00D45ABB"/>
    <w:rsid w:val="00D46462"/>
    <w:rsid w:val="00D47857"/>
    <w:rsid w:val="00D47FB1"/>
    <w:rsid w:val="00D50FD2"/>
    <w:rsid w:val="00D55B7E"/>
    <w:rsid w:val="00D57D2A"/>
    <w:rsid w:val="00D57DF9"/>
    <w:rsid w:val="00D603E0"/>
    <w:rsid w:val="00D6187C"/>
    <w:rsid w:val="00D62433"/>
    <w:rsid w:val="00D64FB6"/>
    <w:rsid w:val="00D668C6"/>
    <w:rsid w:val="00D718B8"/>
    <w:rsid w:val="00D71C17"/>
    <w:rsid w:val="00D73A72"/>
    <w:rsid w:val="00D7577E"/>
    <w:rsid w:val="00D76583"/>
    <w:rsid w:val="00D8114F"/>
    <w:rsid w:val="00D81C23"/>
    <w:rsid w:val="00D8214F"/>
    <w:rsid w:val="00D82837"/>
    <w:rsid w:val="00D83BFA"/>
    <w:rsid w:val="00D84E37"/>
    <w:rsid w:val="00D85925"/>
    <w:rsid w:val="00D9026E"/>
    <w:rsid w:val="00D906BE"/>
    <w:rsid w:val="00D90A2C"/>
    <w:rsid w:val="00D93332"/>
    <w:rsid w:val="00D95FFF"/>
    <w:rsid w:val="00D97F56"/>
    <w:rsid w:val="00DA02E9"/>
    <w:rsid w:val="00DA0B72"/>
    <w:rsid w:val="00DA1DC8"/>
    <w:rsid w:val="00DA1FEC"/>
    <w:rsid w:val="00DA478F"/>
    <w:rsid w:val="00DA4C4B"/>
    <w:rsid w:val="00DA611E"/>
    <w:rsid w:val="00DA6223"/>
    <w:rsid w:val="00DA6684"/>
    <w:rsid w:val="00DB10BB"/>
    <w:rsid w:val="00DB2097"/>
    <w:rsid w:val="00DB2404"/>
    <w:rsid w:val="00DB2DAC"/>
    <w:rsid w:val="00DB4EED"/>
    <w:rsid w:val="00DB640B"/>
    <w:rsid w:val="00DB64EB"/>
    <w:rsid w:val="00DB7462"/>
    <w:rsid w:val="00DC02A0"/>
    <w:rsid w:val="00DC07EE"/>
    <w:rsid w:val="00DC21F0"/>
    <w:rsid w:val="00DC35C8"/>
    <w:rsid w:val="00DC5307"/>
    <w:rsid w:val="00DC544F"/>
    <w:rsid w:val="00DC7ACF"/>
    <w:rsid w:val="00DC7C6B"/>
    <w:rsid w:val="00DD0E81"/>
    <w:rsid w:val="00DD0FB8"/>
    <w:rsid w:val="00DD1270"/>
    <w:rsid w:val="00DD2CB1"/>
    <w:rsid w:val="00DD783F"/>
    <w:rsid w:val="00DE0A53"/>
    <w:rsid w:val="00DE3024"/>
    <w:rsid w:val="00DE33C7"/>
    <w:rsid w:val="00DE4775"/>
    <w:rsid w:val="00DE75C2"/>
    <w:rsid w:val="00DE7812"/>
    <w:rsid w:val="00DF22B8"/>
    <w:rsid w:val="00DF3A04"/>
    <w:rsid w:val="00DF58F1"/>
    <w:rsid w:val="00DF6A93"/>
    <w:rsid w:val="00E002F3"/>
    <w:rsid w:val="00E0092B"/>
    <w:rsid w:val="00E0100F"/>
    <w:rsid w:val="00E03F74"/>
    <w:rsid w:val="00E04E65"/>
    <w:rsid w:val="00E04EB0"/>
    <w:rsid w:val="00E051E8"/>
    <w:rsid w:val="00E05783"/>
    <w:rsid w:val="00E07C77"/>
    <w:rsid w:val="00E105D7"/>
    <w:rsid w:val="00E10DDA"/>
    <w:rsid w:val="00E10F00"/>
    <w:rsid w:val="00E1293C"/>
    <w:rsid w:val="00E14E04"/>
    <w:rsid w:val="00E168A6"/>
    <w:rsid w:val="00E1747D"/>
    <w:rsid w:val="00E205B1"/>
    <w:rsid w:val="00E21B75"/>
    <w:rsid w:val="00E21FA2"/>
    <w:rsid w:val="00E22FD1"/>
    <w:rsid w:val="00E243DD"/>
    <w:rsid w:val="00E24756"/>
    <w:rsid w:val="00E24EA3"/>
    <w:rsid w:val="00E25A26"/>
    <w:rsid w:val="00E2772C"/>
    <w:rsid w:val="00E27CBE"/>
    <w:rsid w:val="00E32B48"/>
    <w:rsid w:val="00E365E1"/>
    <w:rsid w:val="00E37A16"/>
    <w:rsid w:val="00E41411"/>
    <w:rsid w:val="00E41CA2"/>
    <w:rsid w:val="00E43A5F"/>
    <w:rsid w:val="00E43D2A"/>
    <w:rsid w:val="00E4551F"/>
    <w:rsid w:val="00E45874"/>
    <w:rsid w:val="00E45D36"/>
    <w:rsid w:val="00E504F3"/>
    <w:rsid w:val="00E51C60"/>
    <w:rsid w:val="00E51FBE"/>
    <w:rsid w:val="00E52B86"/>
    <w:rsid w:val="00E53160"/>
    <w:rsid w:val="00E540E1"/>
    <w:rsid w:val="00E546E9"/>
    <w:rsid w:val="00E54AA8"/>
    <w:rsid w:val="00E551B9"/>
    <w:rsid w:val="00E55703"/>
    <w:rsid w:val="00E561DF"/>
    <w:rsid w:val="00E5723F"/>
    <w:rsid w:val="00E579D5"/>
    <w:rsid w:val="00E57B97"/>
    <w:rsid w:val="00E602D9"/>
    <w:rsid w:val="00E60684"/>
    <w:rsid w:val="00E614EE"/>
    <w:rsid w:val="00E61C81"/>
    <w:rsid w:val="00E62AFB"/>
    <w:rsid w:val="00E62F11"/>
    <w:rsid w:val="00E62F2F"/>
    <w:rsid w:val="00E648E8"/>
    <w:rsid w:val="00E64CB3"/>
    <w:rsid w:val="00E65B85"/>
    <w:rsid w:val="00E66209"/>
    <w:rsid w:val="00E66468"/>
    <w:rsid w:val="00E664D6"/>
    <w:rsid w:val="00E670A0"/>
    <w:rsid w:val="00E67A96"/>
    <w:rsid w:val="00E67F35"/>
    <w:rsid w:val="00E726FC"/>
    <w:rsid w:val="00E756C7"/>
    <w:rsid w:val="00E76C00"/>
    <w:rsid w:val="00E77096"/>
    <w:rsid w:val="00E776AA"/>
    <w:rsid w:val="00E8150E"/>
    <w:rsid w:val="00E833A2"/>
    <w:rsid w:val="00E85487"/>
    <w:rsid w:val="00E85D19"/>
    <w:rsid w:val="00E871B5"/>
    <w:rsid w:val="00E91CE8"/>
    <w:rsid w:val="00E91F41"/>
    <w:rsid w:val="00E9342E"/>
    <w:rsid w:val="00E934F4"/>
    <w:rsid w:val="00E93CA7"/>
    <w:rsid w:val="00E93F82"/>
    <w:rsid w:val="00E94F97"/>
    <w:rsid w:val="00E9748F"/>
    <w:rsid w:val="00EA1CEB"/>
    <w:rsid w:val="00EA2BED"/>
    <w:rsid w:val="00EA59A9"/>
    <w:rsid w:val="00EA5F66"/>
    <w:rsid w:val="00EA63E1"/>
    <w:rsid w:val="00EA7E1E"/>
    <w:rsid w:val="00EB1F20"/>
    <w:rsid w:val="00EB26C0"/>
    <w:rsid w:val="00EB36C2"/>
    <w:rsid w:val="00EB4849"/>
    <w:rsid w:val="00EB6B57"/>
    <w:rsid w:val="00EB73B8"/>
    <w:rsid w:val="00EC10EF"/>
    <w:rsid w:val="00EC1A92"/>
    <w:rsid w:val="00EC1FEF"/>
    <w:rsid w:val="00EC2197"/>
    <w:rsid w:val="00EC2B7A"/>
    <w:rsid w:val="00EC3203"/>
    <w:rsid w:val="00EC3609"/>
    <w:rsid w:val="00EC5808"/>
    <w:rsid w:val="00EC7EE3"/>
    <w:rsid w:val="00ED020C"/>
    <w:rsid w:val="00ED1D43"/>
    <w:rsid w:val="00ED26E3"/>
    <w:rsid w:val="00ED3FED"/>
    <w:rsid w:val="00ED604D"/>
    <w:rsid w:val="00ED6288"/>
    <w:rsid w:val="00ED6452"/>
    <w:rsid w:val="00ED763C"/>
    <w:rsid w:val="00EE1F33"/>
    <w:rsid w:val="00EE3170"/>
    <w:rsid w:val="00EE3BFB"/>
    <w:rsid w:val="00EE4BC3"/>
    <w:rsid w:val="00EE558B"/>
    <w:rsid w:val="00EE568D"/>
    <w:rsid w:val="00EE63F7"/>
    <w:rsid w:val="00EE72E9"/>
    <w:rsid w:val="00EE778B"/>
    <w:rsid w:val="00EF3DB6"/>
    <w:rsid w:val="00EF3DC7"/>
    <w:rsid w:val="00EF4BAC"/>
    <w:rsid w:val="00EF554F"/>
    <w:rsid w:val="00F00E25"/>
    <w:rsid w:val="00F01273"/>
    <w:rsid w:val="00F01357"/>
    <w:rsid w:val="00F01BF8"/>
    <w:rsid w:val="00F027B7"/>
    <w:rsid w:val="00F04D7B"/>
    <w:rsid w:val="00F05325"/>
    <w:rsid w:val="00F106F0"/>
    <w:rsid w:val="00F10752"/>
    <w:rsid w:val="00F11726"/>
    <w:rsid w:val="00F13038"/>
    <w:rsid w:val="00F144AC"/>
    <w:rsid w:val="00F14FCE"/>
    <w:rsid w:val="00F17B72"/>
    <w:rsid w:val="00F17D84"/>
    <w:rsid w:val="00F2149F"/>
    <w:rsid w:val="00F21DF2"/>
    <w:rsid w:val="00F21EA5"/>
    <w:rsid w:val="00F22A6F"/>
    <w:rsid w:val="00F22CCB"/>
    <w:rsid w:val="00F24292"/>
    <w:rsid w:val="00F258AF"/>
    <w:rsid w:val="00F27B9F"/>
    <w:rsid w:val="00F31564"/>
    <w:rsid w:val="00F31C81"/>
    <w:rsid w:val="00F331AD"/>
    <w:rsid w:val="00F33F68"/>
    <w:rsid w:val="00F3419E"/>
    <w:rsid w:val="00F34C04"/>
    <w:rsid w:val="00F35B67"/>
    <w:rsid w:val="00F35FE6"/>
    <w:rsid w:val="00F366C3"/>
    <w:rsid w:val="00F368BC"/>
    <w:rsid w:val="00F36B59"/>
    <w:rsid w:val="00F37134"/>
    <w:rsid w:val="00F42354"/>
    <w:rsid w:val="00F4239C"/>
    <w:rsid w:val="00F42627"/>
    <w:rsid w:val="00F436EC"/>
    <w:rsid w:val="00F4717F"/>
    <w:rsid w:val="00F4747F"/>
    <w:rsid w:val="00F47B97"/>
    <w:rsid w:val="00F47CBC"/>
    <w:rsid w:val="00F51F38"/>
    <w:rsid w:val="00F5233D"/>
    <w:rsid w:val="00F55D78"/>
    <w:rsid w:val="00F568F6"/>
    <w:rsid w:val="00F572A0"/>
    <w:rsid w:val="00F61A3C"/>
    <w:rsid w:val="00F62A5C"/>
    <w:rsid w:val="00F64C47"/>
    <w:rsid w:val="00F65866"/>
    <w:rsid w:val="00F662FC"/>
    <w:rsid w:val="00F67AB6"/>
    <w:rsid w:val="00F67F2E"/>
    <w:rsid w:val="00F718C8"/>
    <w:rsid w:val="00F722C9"/>
    <w:rsid w:val="00F75AF2"/>
    <w:rsid w:val="00F75C23"/>
    <w:rsid w:val="00F76B89"/>
    <w:rsid w:val="00F7732D"/>
    <w:rsid w:val="00F776D9"/>
    <w:rsid w:val="00F77A19"/>
    <w:rsid w:val="00F82148"/>
    <w:rsid w:val="00F85414"/>
    <w:rsid w:val="00F859D4"/>
    <w:rsid w:val="00F86D6F"/>
    <w:rsid w:val="00F87F2C"/>
    <w:rsid w:val="00F90859"/>
    <w:rsid w:val="00F92EC0"/>
    <w:rsid w:val="00F93475"/>
    <w:rsid w:val="00F93E20"/>
    <w:rsid w:val="00F9413D"/>
    <w:rsid w:val="00F94D41"/>
    <w:rsid w:val="00FA04C8"/>
    <w:rsid w:val="00FA062A"/>
    <w:rsid w:val="00FA097D"/>
    <w:rsid w:val="00FA0BEF"/>
    <w:rsid w:val="00FA15A3"/>
    <w:rsid w:val="00FA1A4C"/>
    <w:rsid w:val="00FA2B3E"/>
    <w:rsid w:val="00FA2E7A"/>
    <w:rsid w:val="00FA398A"/>
    <w:rsid w:val="00FA398C"/>
    <w:rsid w:val="00FA3A60"/>
    <w:rsid w:val="00FA48BB"/>
    <w:rsid w:val="00FA4ACF"/>
    <w:rsid w:val="00FA64CF"/>
    <w:rsid w:val="00FA77D0"/>
    <w:rsid w:val="00FA795C"/>
    <w:rsid w:val="00FA7DF2"/>
    <w:rsid w:val="00FA7F98"/>
    <w:rsid w:val="00FB00D6"/>
    <w:rsid w:val="00FB17DB"/>
    <w:rsid w:val="00FB1871"/>
    <w:rsid w:val="00FB2BF1"/>
    <w:rsid w:val="00FB36FF"/>
    <w:rsid w:val="00FB3E5D"/>
    <w:rsid w:val="00FB568B"/>
    <w:rsid w:val="00FB588B"/>
    <w:rsid w:val="00FB61DE"/>
    <w:rsid w:val="00FB6A67"/>
    <w:rsid w:val="00FB6E54"/>
    <w:rsid w:val="00FC5654"/>
    <w:rsid w:val="00FC5E42"/>
    <w:rsid w:val="00FC70DE"/>
    <w:rsid w:val="00FC7AE3"/>
    <w:rsid w:val="00FC7FED"/>
    <w:rsid w:val="00FD07C4"/>
    <w:rsid w:val="00FD1518"/>
    <w:rsid w:val="00FD1C3E"/>
    <w:rsid w:val="00FD2C6E"/>
    <w:rsid w:val="00FD2D4D"/>
    <w:rsid w:val="00FD5863"/>
    <w:rsid w:val="00FD6345"/>
    <w:rsid w:val="00FD64C3"/>
    <w:rsid w:val="00FE0524"/>
    <w:rsid w:val="00FE18F6"/>
    <w:rsid w:val="00FE29DF"/>
    <w:rsid w:val="00FE3AB5"/>
    <w:rsid w:val="00FE3C70"/>
    <w:rsid w:val="00FE40E8"/>
    <w:rsid w:val="00FE4C92"/>
    <w:rsid w:val="00FE6C78"/>
    <w:rsid w:val="00FF03ED"/>
    <w:rsid w:val="00FF05DE"/>
    <w:rsid w:val="00FF070A"/>
    <w:rsid w:val="00FF0FA5"/>
    <w:rsid w:val="00FF1E14"/>
    <w:rsid w:val="00FF2100"/>
    <w:rsid w:val="00FF2A32"/>
    <w:rsid w:val="00FF3AF8"/>
    <w:rsid w:val="00FF450E"/>
    <w:rsid w:val="00FF4E79"/>
    <w:rsid w:val="00FF5921"/>
    <w:rsid w:val="00FF66FD"/>
    <w:rsid w:val="032C17CE"/>
    <w:rsid w:val="043D7376"/>
    <w:rsid w:val="04D3967F"/>
    <w:rsid w:val="0576B125"/>
    <w:rsid w:val="05D5C477"/>
    <w:rsid w:val="0633096F"/>
    <w:rsid w:val="0642DD57"/>
    <w:rsid w:val="0702C5BB"/>
    <w:rsid w:val="0831D9BD"/>
    <w:rsid w:val="086B0639"/>
    <w:rsid w:val="09FCBF94"/>
    <w:rsid w:val="0B4665D1"/>
    <w:rsid w:val="0B80B5D7"/>
    <w:rsid w:val="0D346056"/>
    <w:rsid w:val="0DF86340"/>
    <w:rsid w:val="0ECF0341"/>
    <w:rsid w:val="0F687B3A"/>
    <w:rsid w:val="0F688980"/>
    <w:rsid w:val="10603110"/>
    <w:rsid w:val="106C0118"/>
    <w:rsid w:val="10EC8404"/>
    <w:rsid w:val="10FE4952"/>
    <w:rsid w:val="11B4C480"/>
    <w:rsid w:val="11E1C463"/>
    <w:rsid w:val="12F4B957"/>
    <w:rsid w:val="13211F04"/>
    <w:rsid w:val="13375287"/>
    <w:rsid w:val="1434F4BA"/>
    <w:rsid w:val="14C8F932"/>
    <w:rsid w:val="15B85813"/>
    <w:rsid w:val="15CF8737"/>
    <w:rsid w:val="1844B455"/>
    <w:rsid w:val="195D0F2E"/>
    <w:rsid w:val="19739A5A"/>
    <w:rsid w:val="19A59D5B"/>
    <w:rsid w:val="1AE14910"/>
    <w:rsid w:val="1B293C0F"/>
    <w:rsid w:val="1BE203E0"/>
    <w:rsid w:val="1BF7862A"/>
    <w:rsid w:val="1BFA224B"/>
    <w:rsid w:val="1C774FD3"/>
    <w:rsid w:val="1E33612C"/>
    <w:rsid w:val="1E394766"/>
    <w:rsid w:val="1EAB4AB9"/>
    <w:rsid w:val="1EAE5E34"/>
    <w:rsid w:val="1F7B2E54"/>
    <w:rsid w:val="2008E41F"/>
    <w:rsid w:val="20D8075F"/>
    <w:rsid w:val="2222CA48"/>
    <w:rsid w:val="2232F117"/>
    <w:rsid w:val="2274A198"/>
    <w:rsid w:val="22788D40"/>
    <w:rsid w:val="22C0586C"/>
    <w:rsid w:val="2321771D"/>
    <w:rsid w:val="2355D945"/>
    <w:rsid w:val="2404C902"/>
    <w:rsid w:val="247BAD2C"/>
    <w:rsid w:val="249BD01C"/>
    <w:rsid w:val="24CA2C2B"/>
    <w:rsid w:val="24DFB118"/>
    <w:rsid w:val="24E40E65"/>
    <w:rsid w:val="295E2A7B"/>
    <w:rsid w:val="2999F9DE"/>
    <w:rsid w:val="2A0B4944"/>
    <w:rsid w:val="2A7DB824"/>
    <w:rsid w:val="2AB6B60A"/>
    <w:rsid w:val="2BD435A2"/>
    <w:rsid w:val="2C685D03"/>
    <w:rsid w:val="2CD19AA0"/>
    <w:rsid w:val="2D279A90"/>
    <w:rsid w:val="2D304AB7"/>
    <w:rsid w:val="2D44872C"/>
    <w:rsid w:val="2D65E914"/>
    <w:rsid w:val="2E305C99"/>
    <w:rsid w:val="2FB17B7A"/>
    <w:rsid w:val="30A4AF34"/>
    <w:rsid w:val="311AE699"/>
    <w:rsid w:val="31D35C64"/>
    <w:rsid w:val="3309BC70"/>
    <w:rsid w:val="333D778D"/>
    <w:rsid w:val="3411C7A9"/>
    <w:rsid w:val="344EC393"/>
    <w:rsid w:val="3468D829"/>
    <w:rsid w:val="354218AA"/>
    <w:rsid w:val="359E46F7"/>
    <w:rsid w:val="35CA8766"/>
    <w:rsid w:val="3603C2F9"/>
    <w:rsid w:val="364E41EB"/>
    <w:rsid w:val="368BF8F7"/>
    <w:rsid w:val="370C34F1"/>
    <w:rsid w:val="371A9E38"/>
    <w:rsid w:val="38CB01D2"/>
    <w:rsid w:val="3940596A"/>
    <w:rsid w:val="3A225D7A"/>
    <w:rsid w:val="3BC71420"/>
    <w:rsid w:val="3C0DBB85"/>
    <w:rsid w:val="3CEFABF0"/>
    <w:rsid w:val="3D043CFB"/>
    <w:rsid w:val="3D62E481"/>
    <w:rsid w:val="3D93F6AC"/>
    <w:rsid w:val="3E86E0FE"/>
    <w:rsid w:val="3E8F87E5"/>
    <w:rsid w:val="3F256AD7"/>
    <w:rsid w:val="3FA48999"/>
    <w:rsid w:val="3FC44B63"/>
    <w:rsid w:val="4028BBBB"/>
    <w:rsid w:val="409DA7E4"/>
    <w:rsid w:val="409FFEBE"/>
    <w:rsid w:val="4166589B"/>
    <w:rsid w:val="4254F77C"/>
    <w:rsid w:val="439373E7"/>
    <w:rsid w:val="44AF6CF7"/>
    <w:rsid w:val="4679CF18"/>
    <w:rsid w:val="46D5D34A"/>
    <w:rsid w:val="4723A40D"/>
    <w:rsid w:val="479156C5"/>
    <w:rsid w:val="47E1A896"/>
    <w:rsid w:val="49D6FC38"/>
    <w:rsid w:val="4A8167F6"/>
    <w:rsid w:val="4AE1F6F8"/>
    <w:rsid w:val="4B01B755"/>
    <w:rsid w:val="4B072B6C"/>
    <w:rsid w:val="4B513131"/>
    <w:rsid w:val="4B70827B"/>
    <w:rsid w:val="4CAF98F5"/>
    <w:rsid w:val="4DA6519D"/>
    <w:rsid w:val="4E0D6EB1"/>
    <w:rsid w:val="4E3C7C6A"/>
    <w:rsid w:val="4E987CED"/>
    <w:rsid w:val="4F057269"/>
    <w:rsid w:val="4F49C32D"/>
    <w:rsid w:val="4FE739B7"/>
    <w:rsid w:val="50710153"/>
    <w:rsid w:val="5095E38D"/>
    <w:rsid w:val="513CBBD0"/>
    <w:rsid w:val="51582EC3"/>
    <w:rsid w:val="5296683E"/>
    <w:rsid w:val="5314A267"/>
    <w:rsid w:val="53B9D55C"/>
    <w:rsid w:val="53F03755"/>
    <w:rsid w:val="54045A84"/>
    <w:rsid w:val="5406F485"/>
    <w:rsid w:val="547B2163"/>
    <w:rsid w:val="554FCC2F"/>
    <w:rsid w:val="559219E9"/>
    <w:rsid w:val="55B0DDF4"/>
    <w:rsid w:val="569186CD"/>
    <w:rsid w:val="56BBA996"/>
    <w:rsid w:val="56D84DC1"/>
    <w:rsid w:val="5730AB13"/>
    <w:rsid w:val="58C921F3"/>
    <w:rsid w:val="597675B2"/>
    <w:rsid w:val="59872EFA"/>
    <w:rsid w:val="59969BCA"/>
    <w:rsid w:val="59ABB49B"/>
    <w:rsid w:val="59B4F760"/>
    <w:rsid w:val="59E00848"/>
    <w:rsid w:val="5AD3F16D"/>
    <w:rsid w:val="5B2608FB"/>
    <w:rsid w:val="5B37FE45"/>
    <w:rsid w:val="5BD2B1C6"/>
    <w:rsid w:val="5C51D786"/>
    <w:rsid w:val="5CA6EC62"/>
    <w:rsid w:val="5D4C4F25"/>
    <w:rsid w:val="5E29C9F7"/>
    <w:rsid w:val="5F0292E3"/>
    <w:rsid w:val="5F8E18DD"/>
    <w:rsid w:val="5FC4F083"/>
    <w:rsid w:val="60066587"/>
    <w:rsid w:val="6038CD99"/>
    <w:rsid w:val="60D7F817"/>
    <w:rsid w:val="610875E4"/>
    <w:rsid w:val="632C1AFA"/>
    <w:rsid w:val="6345893C"/>
    <w:rsid w:val="637013BA"/>
    <w:rsid w:val="64E0F5B5"/>
    <w:rsid w:val="65406E84"/>
    <w:rsid w:val="66352248"/>
    <w:rsid w:val="671C866F"/>
    <w:rsid w:val="67B4F83E"/>
    <w:rsid w:val="67F4C61E"/>
    <w:rsid w:val="6856E860"/>
    <w:rsid w:val="6B087437"/>
    <w:rsid w:val="6BA018F5"/>
    <w:rsid w:val="6BFD961D"/>
    <w:rsid w:val="6C9C4B6E"/>
    <w:rsid w:val="6CF05EC4"/>
    <w:rsid w:val="6D2DFFA5"/>
    <w:rsid w:val="6D313ABF"/>
    <w:rsid w:val="6DE276E9"/>
    <w:rsid w:val="6DF186B1"/>
    <w:rsid w:val="6E29A37F"/>
    <w:rsid w:val="6E517602"/>
    <w:rsid w:val="6E81797F"/>
    <w:rsid w:val="6ED7B9B7"/>
    <w:rsid w:val="6FCE89D1"/>
    <w:rsid w:val="6FED4663"/>
    <w:rsid w:val="7015775C"/>
    <w:rsid w:val="7043769C"/>
    <w:rsid w:val="708A58FE"/>
    <w:rsid w:val="70AA4058"/>
    <w:rsid w:val="71333EDC"/>
    <w:rsid w:val="721EED3C"/>
    <w:rsid w:val="723CD575"/>
    <w:rsid w:val="72FDBCF5"/>
    <w:rsid w:val="740C65F3"/>
    <w:rsid w:val="7451A803"/>
    <w:rsid w:val="7495A000"/>
    <w:rsid w:val="75568DFE"/>
    <w:rsid w:val="75B8C1B6"/>
    <w:rsid w:val="762D447D"/>
    <w:rsid w:val="7698635B"/>
    <w:rsid w:val="76A73F9C"/>
    <w:rsid w:val="77217658"/>
    <w:rsid w:val="777838F7"/>
    <w:rsid w:val="7846B486"/>
    <w:rsid w:val="78E25F13"/>
    <w:rsid w:val="793A3F8B"/>
    <w:rsid w:val="798C841F"/>
    <w:rsid w:val="7A6B1A11"/>
    <w:rsid w:val="7ADD0994"/>
    <w:rsid w:val="7B1D4025"/>
    <w:rsid w:val="7B52AC21"/>
    <w:rsid w:val="7BD94B93"/>
    <w:rsid w:val="7C375763"/>
    <w:rsid w:val="7D07A4DF"/>
    <w:rsid w:val="7DBA2C5B"/>
    <w:rsid w:val="7E6F8752"/>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19F41B6"/>
  <w15:docId w15:val="{41691429-FC92-4A6E-BC13-6944DCADCB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sz w:val="22"/>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semiHidden="1" w:uiPriority="22"/>
    <w:lsdException w:name="Emphasis" w:semiHidden="1"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semiHidden="1" w:uiPriority="29"/>
    <w:lsdException w:name="Intense Quote" w:semiHidden="1"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lsdException w:name="Intense Emphasis" w:semiHidden="1" w:uiPriority="21"/>
    <w:lsdException w:name="Subtle Reference" w:semiHidden="1" w:uiPriority="31"/>
    <w:lsdException w:name="Intense Reference" w:semiHidden="1" w:uiPriority="32"/>
    <w:lsdException w:name="Book Title" w:semiHidden="1"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B3A71"/>
    <w:pPr>
      <w:autoSpaceDE w:val="0"/>
      <w:autoSpaceDN w:val="0"/>
      <w:adjustRightInd w:val="0"/>
    </w:pPr>
    <w:rPr>
      <w:color w:val="000000"/>
    </w:rPr>
  </w:style>
  <w:style w:type="paragraph" w:styleId="1">
    <w:name w:val="heading 1"/>
    <w:basedOn w:val="a"/>
    <w:next w:val="a"/>
    <w:link w:val="10"/>
    <w:uiPriority w:val="9"/>
    <w:semiHidden/>
    <w:rsid w:val="00451D39"/>
    <w:pPr>
      <w:jc w:val="center"/>
      <w:outlineLvl w:val="0"/>
    </w:pPr>
    <w:rPr>
      <w:b/>
      <w:sz w:val="28"/>
    </w:rPr>
  </w:style>
  <w:style w:type="paragraph" w:styleId="2">
    <w:name w:val="heading 2"/>
    <w:basedOn w:val="a"/>
    <w:next w:val="a"/>
    <w:link w:val="20"/>
    <w:uiPriority w:val="9"/>
    <w:semiHidden/>
    <w:rsid w:val="001A22C8"/>
    <w:pPr>
      <w:numPr>
        <w:numId w:val="5"/>
      </w:numPr>
      <w:outlineLvl w:val="1"/>
    </w:pPr>
    <w:rPr>
      <w:b/>
      <w:bCs/>
    </w:rPr>
  </w:style>
  <w:style w:type="paragraph" w:styleId="3">
    <w:name w:val="heading 3"/>
    <w:basedOn w:val="2"/>
    <w:next w:val="a"/>
    <w:link w:val="30"/>
    <w:uiPriority w:val="9"/>
    <w:semiHidden/>
    <w:rsid w:val="001F6F64"/>
    <w:pPr>
      <w:numPr>
        <w:ilvl w:val="1"/>
      </w:numPr>
      <w:ind w:left="567" w:hanging="567"/>
      <w:outlineLvl w:val="2"/>
    </w:pPr>
  </w:style>
  <w:style w:type="paragraph" w:styleId="4">
    <w:name w:val="heading 4"/>
    <w:basedOn w:val="a"/>
    <w:next w:val="a"/>
    <w:link w:val="40"/>
    <w:uiPriority w:val="9"/>
    <w:semiHidden/>
    <w:rsid w:val="00A822C6"/>
    <w:pPr>
      <w:keepNext/>
      <w:keepLines/>
      <w:numPr>
        <w:numId w:val="16"/>
      </w:numPr>
      <w:spacing w:before="40"/>
      <w:ind w:left="567" w:hanging="567"/>
      <w:outlineLvl w:val="3"/>
    </w:pPr>
    <w:rPr>
      <w:rFonts w:eastAsiaTheme="majorEastAsia"/>
      <w:b/>
      <w:bCs/>
      <w:color w:val="auto"/>
    </w:rPr>
  </w:style>
  <w:style w:type="paragraph" w:styleId="5">
    <w:name w:val="heading 5"/>
    <w:basedOn w:val="a"/>
    <w:next w:val="a"/>
    <w:link w:val="50"/>
    <w:uiPriority w:val="9"/>
    <w:semiHidden/>
    <w:rsid w:val="00D2396E"/>
    <w:pPr>
      <w:keepNext/>
      <w:keepLines/>
      <w:spacing w:before="4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uiPriority w:val="99"/>
    <w:semiHidden/>
    <w:rsid w:val="00643644"/>
    <w:pPr>
      <w:widowControl w:val="0"/>
      <w:autoSpaceDE w:val="0"/>
      <w:autoSpaceDN w:val="0"/>
      <w:adjustRightInd w:val="0"/>
    </w:pPr>
    <w:rPr>
      <w:rFonts w:cs="Arial"/>
      <w:color w:val="000000"/>
      <w:szCs w:val="24"/>
    </w:rPr>
  </w:style>
  <w:style w:type="character" w:customStyle="1" w:styleId="10">
    <w:name w:val="Заголовок 1 Знак"/>
    <w:basedOn w:val="a0"/>
    <w:link w:val="1"/>
    <w:uiPriority w:val="9"/>
    <w:semiHidden/>
    <w:rsid w:val="003B3A71"/>
    <w:rPr>
      <w:b/>
      <w:color w:val="000000"/>
      <w:sz w:val="28"/>
    </w:rPr>
  </w:style>
  <w:style w:type="paragraph" w:customStyle="1" w:styleId="CM2">
    <w:name w:val="CM2"/>
    <w:basedOn w:val="Default"/>
    <w:next w:val="Default"/>
    <w:uiPriority w:val="99"/>
    <w:semiHidden/>
    <w:rsid w:val="00091AD5"/>
    <w:pPr>
      <w:spacing w:line="346" w:lineRule="atLeast"/>
    </w:pPr>
    <w:rPr>
      <w:color w:val="auto"/>
    </w:rPr>
  </w:style>
  <w:style w:type="paragraph" w:customStyle="1" w:styleId="CM5">
    <w:name w:val="CM5"/>
    <w:basedOn w:val="Default"/>
    <w:next w:val="Default"/>
    <w:uiPriority w:val="99"/>
    <w:semiHidden/>
    <w:rsid w:val="00091AD5"/>
    <w:pPr>
      <w:spacing w:after="345"/>
    </w:pPr>
    <w:rPr>
      <w:color w:val="auto"/>
    </w:rPr>
  </w:style>
  <w:style w:type="paragraph" w:customStyle="1" w:styleId="CM3">
    <w:name w:val="CM3"/>
    <w:basedOn w:val="Default"/>
    <w:next w:val="Default"/>
    <w:uiPriority w:val="99"/>
    <w:semiHidden/>
    <w:rsid w:val="00091AD5"/>
    <w:pPr>
      <w:spacing w:line="346" w:lineRule="atLeast"/>
    </w:pPr>
    <w:rPr>
      <w:color w:val="auto"/>
    </w:rPr>
  </w:style>
  <w:style w:type="paragraph" w:customStyle="1" w:styleId="CM6">
    <w:name w:val="CM6"/>
    <w:basedOn w:val="Default"/>
    <w:next w:val="Default"/>
    <w:uiPriority w:val="99"/>
    <w:semiHidden/>
    <w:rsid w:val="00091AD5"/>
    <w:pPr>
      <w:spacing w:after="585"/>
    </w:pPr>
    <w:rPr>
      <w:color w:val="auto"/>
    </w:rPr>
  </w:style>
  <w:style w:type="paragraph" w:customStyle="1" w:styleId="CM4">
    <w:name w:val="CM4"/>
    <w:basedOn w:val="Default"/>
    <w:next w:val="Default"/>
    <w:uiPriority w:val="99"/>
    <w:semiHidden/>
    <w:rsid w:val="00091AD5"/>
    <w:pPr>
      <w:spacing w:line="346" w:lineRule="atLeast"/>
    </w:pPr>
    <w:rPr>
      <w:color w:val="auto"/>
    </w:rPr>
  </w:style>
  <w:style w:type="paragraph" w:customStyle="1" w:styleId="CM7">
    <w:name w:val="CM7"/>
    <w:basedOn w:val="Default"/>
    <w:next w:val="Default"/>
    <w:uiPriority w:val="99"/>
    <w:semiHidden/>
    <w:rsid w:val="00091AD5"/>
    <w:pPr>
      <w:spacing w:after="105"/>
    </w:pPr>
    <w:rPr>
      <w:color w:val="auto"/>
    </w:rPr>
  </w:style>
  <w:style w:type="character" w:customStyle="1" w:styleId="20">
    <w:name w:val="Заголовок 2 Знак"/>
    <w:basedOn w:val="a0"/>
    <w:link w:val="2"/>
    <w:uiPriority w:val="9"/>
    <w:semiHidden/>
    <w:rsid w:val="003B3A71"/>
    <w:rPr>
      <w:b/>
      <w:bCs/>
      <w:color w:val="000000"/>
    </w:rPr>
  </w:style>
  <w:style w:type="character" w:customStyle="1" w:styleId="30">
    <w:name w:val="Заголовок 3 Знак"/>
    <w:basedOn w:val="a0"/>
    <w:link w:val="3"/>
    <w:uiPriority w:val="9"/>
    <w:semiHidden/>
    <w:rsid w:val="003B3A71"/>
    <w:rPr>
      <w:b/>
      <w:bCs/>
      <w:color w:val="000000"/>
    </w:rPr>
  </w:style>
  <w:style w:type="character" w:styleId="a3">
    <w:name w:val="Hyperlink"/>
    <w:basedOn w:val="a0"/>
    <w:uiPriority w:val="99"/>
    <w:rsid w:val="00C27721"/>
    <w:rPr>
      <w:color w:val="0563C1" w:themeColor="hyperlink"/>
      <w:u w:val="single"/>
    </w:rPr>
  </w:style>
  <w:style w:type="paragraph" w:styleId="a4">
    <w:name w:val="header"/>
    <w:basedOn w:val="a"/>
    <w:link w:val="a5"/>
    <w:uiPriority w:val="99"/>
    <w:semiHidden/>
    <w:rsid w:val="004A157B"/>
    <w:pPr>
      <w:tabs>
        <w:tab w:val="center" w:pos="4536"/>
        <w:tab w:val="right" w:pos="9072"/>
      </w:tabs>
    </w:pPr>
  </w:style>
  <w:style w:type="character" w:customStyle="1" w:styleId="a5">
    <w:name w:val="Верхний колонтитул Знак"/>
    <w:link w:val="a4"/>
    <w:uiPriority w:val="99"/>
    <w:semiHidden/>
    <w:rsid w:val="003B3A71"/>
    <w:rPr>
      <w:color w:val="000000"/>
    </w:rPr>
  </w:style>
  <w:style w:type="paragraph" w:styleId="a6">
    <w:name w:val="List Paragraph"/>
    <w:basedOn w:val="a"/>
    <w:uiPriority w:val="34"/>
    <w:semiHidden/>
    <w:qFormat/>
    <w:rsid w:val="00C27721"/>
    <w:pPr>
      <w:ind w:left="720"/>
      <w:contextualSpacing/>
    </w:pPr>
  </w:style>
  <w:style w:type="character" w:styleId="a7">
    <w:name w:val="annotation reference"/>
    <w:uiPriority w:val="99"/>
    <w:semiHidden/>
    <w:unhideWhenUsed/>
    <w:rsid w:val="00E54AA8"/>
    <w:rPr>
      <w:sz w:val="16"/>
      <w:szCs w:val="16"/>
    </w:rPr>
  </w:style>
  <w:style w:type="paragraph" w:styleId="a8">
    <w:name w:val="annotation text"/>
    <w:basedOn w:val="a"/>
    <w:link w:val="a9"/>
    <w:uiPriority w:val="99"/>
    <w:semiHidden/>
    <w:rsid w:val="00E54AA8"/>
    <w:rPr>
      <w:sz w:val="20"/>
      <w:szCs w:val="20"/>
    </w:rPr>
  </w:style>
  <w:style w:type="character" w:customStyle="1" w:styleId="a9">
    <w:name w:val="Текст примечания Знак"/>
    <w:link w:val="a8"/>
    <w:uiPriority w:val="99"/>
    <w:semiHidden/>
    <w:rsid w:val="003B3A71"/>
    <w:rPr>
      <w:color w:val="000000"/>
      <w:sz w:val="20"/>
      <w:szCs w:val="20"/>
    </w:rPr>
  </w:style>
  <w:style w:type="paragraph" w:styleId="aa">
    <w:name w:val="annotation subject"/>
    <w:basedOn w:val="a8"/>
    <w:next w:val="a8"/>
    <w:link w:val="ab"/>
    <w:uiPriority w:val="99"/>
    <w:semiHidden/>
    <w:unhideWhenUsed/>
    <w:rsid w:val="00E54AA8"/>
    <w:rPr>
      <w:b/>
      <w:bCs/>
    </w:rPr>
  </w:style>
  <w:style w:type="character" w:customStyle="1" w:styleId="ab">
    <w:name w:val="Тема примечания Знак"/>
    <w:link w:val="aa"/>
    <w:uiPriority w:val="99"/>
    <w:semiHidden/>
    <w:rsid w:val="00E54AA8"/>
    <w:rPr>
      <w:rFonts w:cs="Arial"/>
      <w:b/>
      <w:bCs/>
      <w:lang w:val="en-GB"/>
    </w:rPr>
  </w:style>
  <w:style w:type="paragraph" w:styleId="ac">
    <w:name w:val="Balloon Text"/>
    <w:basedOn w:val="a"/>
    <w:link w:val="ad"/>
    <w:uiPriority w:val="99"/>
    <w:semiHidden/>
    <w:unhideWhenUsed/>
    <w:rsid w:val="00E54AA8"/>
    <w:rPr>
      <w:rFonts w:ascii="Arial" w:hAnsi="Arial"/>
      <w:sz w:val="16"/>
      <w:szCs w:val="16"/>
    </w:rPr>
  </w:style>
  <w:style w:type="character" w:customStyle="1" w:styleId="ad">
    <w:name w:val="Текст выноски Знак"/>
    <w:link w:val="ac"/>
    <w:uiPriority w:val="99"/>
    <w:semiHidden/>
    <w:rsid w:val="00E54AA8"/>
    <w:rPr>
      <w:rFonts w:ascii="Arial" w:hAnsi="Arial" w:cs="Arial"/>
      <w:sz w:val="16"/>
      <w:szCs w:val="16"/>
      <w:lang w:val="en-GB"/>
    </w:rPr>
  </w:style>
  <w:style w:type="paragraph" w:styleId="ae">
    <w:name w:val="Title"/>
    <w:basedOn w:val="a"/>
    <w:next w:val="a"/>
    <w:link w:val="af"/>
    <w:uiPriority w:val="10"/>
    <w:semiHidden/>
    <w:rsid w:val="008D1895"/>
    <w:pPr>
      <w:jc w:val="center"/>
    </w:pPr>
    <w:rPr>
      <w:b/>
      <w:sz w:val="28"/>
      <w:szCs w:val="28"/>
    </w:rPr>
  </w:style>
  <w:style w:type="character" w:customStyle="1" w:styleId="af">
    <w:name w:val="Заголовок Знак"/>
    <w:basedOn w:val="a0"/>
    <w:link w:val="ae"/>
    <w:uiPriority w:val="10"/>
    <w:semiHidden/>
    <w:rsid w:val="003B3A71"/>
    <w:rPr>
      <w:b/>
      <w:color w:val="000000"/>
      <w:sz w:val="28"/>
      <w:szCs w:val="28"/>
    </w:rPr>
  </w:style>
  <w:style w:type="paragraph" w:styleId="af0">
    <w:name w:val="footer"/>
    <w:basedOn w:val="a"/>
    <w:link w:val="af1"/>
    <w:uiPriority w:val="99"/>
    <w:rsid w:val="00700E0B"/>
    <w:pPr>
      <w:tabs>
        <w:tab w:val="center" w:pos="4680"/>
        <w:tab w:val="right" w:pos="9360"/>
      </w:tabs>
    </w:pPr>
  </w:style>
  <w:style w:type="character" w:customStyle="1" w:styleId="af1">
    <w:name w:val="Нижний колонтитул Знак"/>
    <w:basedOn w:val="a0"/>
    <w:link w:val="af0"/>
    <w:uiPriority w:val="99"/>
    <w:rsid w:val="003B3A71"/>
    <w:rPr>
      <w:color w:val="000000"/>
    </w:rPr>
  </w:style>
  <w:style w:type="paragraph" w:customStyle="1" w:styleId="Figure">
    <w:name w:val="Figure"/>
    <w:basedOn w:val="a"/>
    <w:qFormat/>
    <w:rsid w:val="003C590F"/>
    <w:pPr>
      <w:jc w:val="center"/>
    </w:pPr>
    <w:rPr>
      <w:b/>
      <w:bCs/>
    </w:rPr>
  </w:style>
  <w:style w:type="paragraph" w:customStyle="1" w:styleId="Citation1">
    <w:name w:val="Citation1"/>
    <w:basedOn w:val="a"/>
    <w:qFormat/>
    <w:rsid w:val="003C590F"/>
    <w:rPr>
      <w:bCs/>
      <w:i/>
      <w:iCs/>
    </w:rPr>
  </w:style>
  <w:style w:type="paragraph" w:customStyle="1" w:styleId="References">
    <w:name w:val="References"/>
    <w:basedOn w:val="a"/>
    <w:qFormat/>
    <w:rsid w:val="0001365E"/>
    <w:pPr>
      <w:numPr>
        <w:numId w:val="2"/>
      </w:numPr>
      <w:ind w:left="567" w:hanging="567"/>
    </w:pPr>
    <w:rPr>
      <w:lang w:val="en-GB"/>
    </w:rPr>
  </w:style>
  <w:style w:type="character" w:styleId="af2">
    <w:name w:val="Placeholder Text"/>
    <w:basedOn w:val="a0"/>
    <w:uiPriority w:val="99"/>
    <w:semiHidden/>
    <w:rsid w:val="00583AD0"/>
    <w:rPr>
      <w:color w:val="808080"/>
    </w:rPr>
  </w:style>
  <w:style w:type="table" w:styleId="af3">
    <w:name w:val="Table Grid"/>
    <w:basedOn w:val="a1"/>
    <w:uiPriority w:val="59"/>
    <w:rsid w:val="00FD07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Normal (Web)"/>
    <w:basedOn w:val="a"/>
    <w:uiPriority w:val="99"/>
    <w:semiHidden/>
    <w:rsid w:val="00866C56"/>
    <w:pPr>
      <w:autoSpaceDE/>
      <w:autoSpaceDN/>
      <w:adjustRightInd/>
      <w:spacing w:before="100" w:beforeAutospacing="1" w:after="100" w:afterAutospacing="1"/>
      <w:jc w:val="left"/>
    </w:pPr>
    <w:rPr>
      <w:rFonts w:ascii="SimSun" w:eastAsia="SimSun" w:hAnsi="SimSun" w:cs="SimSun"/>
      <w:color w:val="auto"/>
      <w:sz w:val="24"/>
      <w:szCs w:val="24"/>
      <w:lang w:eastAsia="zh-CN"/>
    </w:rPr>
  </w:style>
  <w:style w:type="character" w:customStyle="1" w:styleId="UnresolvedMention1">
    <w:name w:val="Unresolved Mention1"/>
    <w:basedOn w:val="a0"/>
    <w:uiPriority w:val="99"/>
    <w:semiHidden/>
    <w:unhideWhenUsed/>
    <w:rsid w:val="00416812"/>
    <w:rPr>
      <w:color w:val="605E5C"/>
      <w:shd w:val="clear" w:color="auto" w:fill="E1DFDD"/>
    </w:rPr>
  </w:style>
  <w:style w:type="character" w:styleId="af5">
    <w:name w:val="FollowedHyperlink"/>
    <w:basedOn w:val="a0"/>
    <w:uiPriority w:val="99"/>
    <w:semiHidden/>
    <w:unhideWhenUsed/>
    <w:rsid w:val="008B6E2F"/>
    <w:rPr>
      <w:color w:val="954F72" w:themeColor="followedHyperlink"/>
      <w:u w:val="single"/>
    </w:rPr>
  </w:style>
  <w:style w:type="character" w:customStyle="1" w:styleId="Mentionnonrsolue1">
    <w:name w:val="Mention non résolue1"/>
    <w:basedOn w:val="a0"/>
    <w:uiPriority w:val="99"/>
    <w:semiHidden/>
    <w:unhideWhenUsed/>
    <w:rsid w:val="00D301A5"/>
    <w:rPr>
      <w:color w:val="605E5C"/>
      <w:shd w:val="clear" w:color="auto" w:fill="E1DFDD"/>
    </w:rPr>
  </w:style>
  <w:style w:type="paragraph" w:styleId="af6">
    <w:name w:val="Revision"/>
    <w:hidden/>
    <w:uiPriority w:val="99"/>
    <w:semiHidden/>
    <w:rsid w:val="003B2F96"/>
    <w:pPr>
      <w:jc w:val="left"/>
    </w:pPr>
    <w:rPr>
      <w:color w:val="000000"/>
    </w:rPr>
  </w:style>
  <w:style w:type="paragraph" w:styleId="af7">
    <w:name w:val="caption"/>
    <w:basedOn w:val="a"/>
    <w:next w:val="a"/>
    <w:uiPriority w:val="35"/>
    <w:semiHidden/>
    <w:rsid w:val="00FB1871"/>
    <w:pPr>
      <w:spacing w:after="200"/>
    </w:pPr>
    <w:rPr>
      <w:i/>
      <w:iCs/>
      <w:color w:val="44546A" w:themeColor="text2"/>
      <w:sz w:val="18"/>
      <w:szCs w:val="18"/>
    </w:rPr>
  </w:style>
  <w:style w:type="paragraph" w:customStyle="1" w:styleId="Equation">
    <w:name w:val="Equation"/>
    <w:basedOn w:val="a"/>
    <w:next w:val="a"/>
    <w:qFormat/>
    <w:rsid w:val="003A1AB0"/>
    <w:pPr>
      <w:tabs>
        <w:tab w:val="center" w:pos="3969"/>
        <w:tab w:val="right" w:pos="8505"/>
      </w:tabs>
      <w:jc w:val="left"/>
    </w:pPr>
  </w:style>
  <w:style w:type="paragraph" w:customStyle="1" w:styleId="VariableDescription">
    <w:name w:val="Variable Description"/>
    <w:basedOn w:val="a"/>
    <w:next w:val="a"/>
    <w:qFormat/>
    <w:rsid w:val="005127C0"/>
    <w:pPr>
      <w:tabs>
        <w:tab w:val="left" w:pos="709"/>
      </w:tabs>
    </w:pPr>
  </w:style>
  <w:style w:type="paragraph" w:customStyle="1" w:styleId="PaperTitle">
    <w:name w:val="Paper Title"/>
    <w:basedOn w:val="1"/>
    <w:next w:val="a"/>
    <w:link w:val="PaperTitleCar"/>
    <w:qFormat/>
    <w:rsid w:val="00A62E4E"/>
  </w:style>
  <w:style w:type="character" w:customStyle="1" w:styleId="PaperTitleCar">
    <w:name w:val="Paper Title Car"/>
    <w:basedOn w:val="10"/>
    <w:link w:val="PaperTitle"/>
    <w:rsid w:val="00A62E4E"/>
    <w:rPr>
      <w:b/>
      <w:color w:val="000000"/>
      <w:sz w:val="28"/>
    </w:rPr>
  </w:style>
  <w:style w:type="character" w:styleId="af8">
    <w:name w:val="Unresolved Mention"/>
    <w:basedOn w:val="a0"/>
    <w:uiPriority w:val="99"/>
    <w:semiHidden/>
    <w:unhideWhenUsed/>
    <w:rsid w:val="00150598"/>
    <w:rPr>
      <w:color w:val="605E5C"/>
      <w:shd w:val="clear" w:color="auto" w:fill="E1DFDD"/>
    </w:rPr>
  </w:style>
  <w:style w:type="paragraph" w:customStyle="1" w:styleId="AuthorsandCaptions">
    <w:name w:val="Authors and Captions"/>
    <w:basedOn w:val="a"/>
    <w:next w:val="PositionAffiliation"/>
    <w:qFormat/>
    <w:rsid w:val="001427FB"/>
    <w:pPr>
      <w:jc w:val="center"/>
    </w:pPr>
    <w:rPr>
      <w:b/>
      <w:lang w:val="en-GB"/>
    </w:rPr>
  </w:style>
  <w:style w:type="paragraph" w:customStyle="1" w:styleId="PositionAffiliation">
    <w:name w:val="Position &amp; Affiliation"/>
    <w:basedOn w:val="a"/>
    <w:next w:val="a"/>
    <w:qFormat/>
    <w:rsid w:val="00C20DED"/>
    <w:pPr>
      <w:jc w:val="center"/>
    </w:pPr>
  </w:style>
  <w:style w:type="paragraph" w:customStyle="1" w:styleId="Abstracttitle">
    <w:name w:val="Abstract title"/>
    <w:basedOn w:val="2"/>
    <w:next w:val="a"/>
    <w:qFormat/>
    <w:rsid w:val="00537497"/>
    <w:pPr>
      <w:numPr>
        <w:numId w:val="0"/>
      </w:numPr>
    </w:pPr>
  </w:style>
  <w:style w:type="character" w:customStyle="1" w:styleId="40">
    <w:name w:val="Заголовок 4 Знак"/>
    <w:basedOn w:val="a0"/>
    <w:link w:val="4"/>
    <w:uiPriority w:val="9"/>
    <w:semiHidden/>
    <w:rsid w:val="003B3A71"/>
    <w:rPr>
      <w:rFonts w:eastAsiaTheme="majorEastAsia"/>
      <w:b/>
      <w:bCs/>
    </w:rPr>
  </w:style>
  <w:style w:type="paragraph" w:customStyle="1" w:styleId="Sectiontitle">
    <w:name w:val="Section title"/>
    <w:basedOn w:val="2"/>
    <w:next w:val="a"/>
    <w:qFormat/>
    <w:rsid w:val="00A157E9"/>
    <w:pPr>
      <w:ind w:left="567" w:hanging="567"/>
    </w:pPr>
    <w:rPr>
      <w:lang w:val="en-GB"/>
    </w:rPr>
  </w:style>
  <w:style w:type="paragraph" w:customStyle="1" w:styleId="Sub-sectiontitle">
    <w:name w:val="Sub-section title"/>
    <w:basedOn w:val="3"/>
    <w:next w:val="a"/>
    <w:qFormat/>
    <w:rsid w:val="00A822C6"/>
  </w:style>
  <w:style w:type="paragraph" w:customStyle="1" w:styleId="Sub-sectionlevel2title">
    <w:name w:val="Sub-section level 2 title"/>
    <w:basedOn w:val="4"/>
    <w:qFormat/>
    <w:rsid w:val="00F92EC0"/>
    <w:pPr>
      <w:numPr>
        <w:ilvl w:val="2"/>
        <w:numId w:val="5"/>
      </w:numPr>
      <w:spacing w:before="0"/>
      <w:ind w:left="567" w:hanging="567"/>
    </w:pPr>
    <w:rPr>
      <w:lang w:val="en-GB"/>
    </w:rPr>
  </w:style>
  <w:style w:type="character" w:customStyle="1" w:styleId="50">
    <w:name w:val="Заголовок 5 Знак"/>
    <w:basedOn w:val="a0"/>
    <w:link w:val="5"/>
    <w:uiPriority w:val="9"/>
    <w:semiHidden/>
    <w:rsid w:val="003B3A71"/>
    <w:rPr>
      <w:rFonts w:asciiTheme="majorHAnsi" w:eastAsiaTheme="majorEastAsia" w:hAnsiTheme="majorHAnsi" w:cstheme="majorBidi"/>
      <w:color w:val="2E74B5"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74198383">
      <w:bodyDiv w:val="1"/>
      <w:marLeft w:val="0"/>
      <w:marRight w:val="0"/>
      <w:marTop w:val="0"/>
      <w:marBottom w:val="0"/>
      <w:divBdr>
        <w:top w:val="none" w:sz="0" w:space="0" w:color="auto"/>
        <w:left w:val="none" w:sz="0" w:space="0" w:color="auto"/>
        <w:bottom w:val="none" w:sz="0" w:space="0" w:color="auto"/>
        <w:right w:val="none" w:sz="0" w:space="0" w:color="auto"/>
      </w:divBdr>
    </w:div>
    <w:div w:id="923490753">
      <w:bodyDiv w:val="1"/>
      <w:marLeft w:val="0"/>
      <w:marRight w:val="0"/>
      <w:marTop w:val="0"/>
      <w:marBottom w:val="0"/>
      <w:divBdr>
        <w:top w:val="none" w:sz="0" w:space="0" w:color="auto"/>
        <w:left w:val="none" w:sz="0" w:space="0" w:color="auto"/>
        <w:bottom w:val="none" w:sz="0" w:space="0" w:color="auto"/>
        <w:right w:val="none" w:sz="0" w:space="0" w:color="auto"/>
      </w:divBdr>
    </w:div>
    <w:div w:id="1233005642">
      <w:marLeft w:val="0"/>
      <w:marRight w:val="0"/>
      <w:marTop w:val="0"/>
      <w:marBottom w:val="0"/>
      <w:divBdr>
        <w:top w:val="none" w:sz="0" w:space="0" w:color="auto"/>
        <w:left w:val="none" w:sz="0" w:space="0" w:color="auto"/>
        <w:bottom w:val="none" w:sz="0" w:space="0" w:color="auto"/>
        <w:right w:val="none" w:sz="0" w:space="0" w:color="auto"/>
      </w:divBdr>
      <w:divsChild>
        <w:div w:id="1233005640">
          <w:marLeft w:val="0"/>
          <w:marRight w:val="0"/>
          <w:marTop w:val="0"/>
          <w:marBottom w:val="0"/>
          <w:divBdr>
            <w:top w:val="none" w:sz="0" w:space="0" w:color="auto"/>
            <w:left w:val="none" w:sz="0" w:space="0" w:color="auto"/>
            <w:bottom w:val="none" w:sz="0" w:space="0" w:color="auto"/>
            <w:right w:val="none" w:sz="0" w:space="0" w:color="auto"/>
          </w:divBdr>
        </w:div>
        <w:div w:id="1233005643">
          <w:marLeft w:val="0"/>
          <w:marRight w:val="0"/>
          <w:marTop w:val="0"/>
          <w:marBottom w:val="0"/>
          <w:divBdr>
            <w:top w:val="none" w:sz="0" w:space="0" w:color="auto"/>
            <w:left w:val="none" w:sz="0" w:space="0" w:color="auto"/>
            <w:bottom w:val="none" w:sz="0" w:space="0" w:color="auto"/>
            <w:right w:val="none" w:sz="0" w:space="0" w:color="auto"/>
          </w:divBdr>
          <w:divsChild>
            <w:div w:id="1233005641">
              <w:marLeft w:val="0"/>
              <w:marRight w:val="0"/>
              <w:marTop w:val="0"/>
              <w:marBottom w:val="0"/>
              <w:divBdr>
                <w:top w:val="none" w:sz="0" w:space="0" w:color="auto"/>
                <w:left w:val="none" w:sz="0" w:space="0" w:color="auto"/>
                <w:bottom w:val="none" w:sz="0" w:space="0" w:color="auto"/>
                <w:right w:val="none" w:sz="0" w:space="0" w:color="auto"/>
              </w:divBdr>
            </w:div>
            <w:div w:id="1233005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6617065">
      <w:bodyDiv w:val="1"/>
      <w:marLeft w:val="0"/>
      <w:marRight w:val="0"/>
      <w:marTop w:val="0"/>
      <w:marBottom w:val="0"/>
      <w:divBdr>
        <w:top w:val="none" w:sz="0" w:space="0" w:color="auto"/>
        <w:left w:val="none" w:sz="0" w:space="0" w:color="auto"/>
        <w:bottom w:val="none" w:sz="0" w:space="0" w:color="auto"/>
        <w:right w:val="none" w:sz="0" w:space="0" w:color="auto"/>
      </w:divBdr>
      <w:divsChild>
        <w:div w:id="278882000">
          <w:marLeft w:val="0"/>
          <w:marRight w:val="0"/>
          <w:marTop w:val="0"/>
          <w:marBottom w:val="0"/>
          <w:divBdr>
            <w:top w:val="none" w:sz="0" w:space="0" w:color="auto"/>
            <w:left w:val="none" w:sz="0" w:space="0" w:color="auto"/>
            <w:bottom w:val="none" w:sz="0" w:space="0" w:color="auto"/>
            <w:right w:val="none" w:sz="0" w:space="0" w:color="auto"/>
          </w:divBdr>
          <w:divsChild>
            <w:div w:id="1011026308">
              <w:marLeft w:val="0"/>
              <w:marRight w:val="0"/>
              <w:marTop w:val="0"/>
              <w:marBottom w:val="0"/>
              <w:divBdr>
                <w:top w:val="none" w:sz="0" w:space="0" w:color="auto"/>
                <w:left w:val="none" w:sz="0" w:space="0" w:color="auto"/>
                <w:bottom w:val="none" w:sz="0" w:space="0" w:color="auto"/>
                <w:right w:val="none" w:sz="0" w:space="0" w:color="auto"/>
              </w:divBdr>
              <w:divsChild>
                <w:div w:id="1977955396">
                  <w:marLeft w:val="-420"/>
                  <w:marRight w:val="0"/>
                  <w:marTop w:val="0"/>
                  <w:marBottom w:val="0"/>
                  <w:divBdr>
                    <w:top w:val="none" w:sz="0" w:space="0" w:color="auto"/>
                    <w:left w:val="none" w:sz="0" w:space="0" w:color="auto"/>
                    <w:bottom w:val="none" w:sz="0" w:space="0" w:color="auto"/>
                    <w:right w:val="none" w:sz="0" w:space="0" w:color="auto"/>
                  </w:divBdr>
                  <w:divsChild>
                    <w:div w:id="2024622802">
                      <w:marLeft w:val="0"/>
                      <w:marRight w:val="0"/>
                      <w:marTop w:val="0"/>
                      <w:marBottom w:val="0"/>
                      <w:divBdr>
                        <w:top w:val="none" w:sz="0" w:space="0" w:color="auto"/>
                        <w:left w:val="none" w:sz="0" w:space="0" w:color="auto"/>
                        <w:bottom w:val="none" w:sz="0" w:space="0" w:color="auto"/>
                        <w:right w:val="none" w:sz="0" w:space="0" w:color="auto"/>
                      </w:divBdr>
                      <w:divsChild>
                        <w:div w:id="919948180">
                          <w:marLeft w:val="0"/>
                          <w:marRight w:val="0"/>
                          <w:marTop w:val="0"/>
                          <w:marBottom w:val="0"/>
                          <w:divBdr>
                            <w:top w:val="none" w:sz="0" w:space="0" w:color="auto"/>
                            <w:left w:val="none" w:sz="0" w:space="0" w:color="auto"/>
                            <w:bottom w:val="none" w:sz="0" w:space="0" w:color="auto"/>
                            <w:right w:val="none" w:sz="0" w:space="0" w:color="auto"/>
                          </w:divBdr>
                          <w:divsChild>
                            <w:div w:id="1269923648">
                              <w:marLeft w:val="0"/>
                              <w:marRight w:val="0"/>
                              <w:marTop w:val="0"/>
                              <w:marBottom w:val="0"/>
                              <w:divBdr>
                                <w:top w:val="none" w:sz="0" w:space="0" w:color="auto"/>
                                <w:left w:val="none" w:sz="0" w:space="0" w:color="auto"/>
                                <w:bottom w:val="none" w:sz="0" w:space="0" w:color="auto"/>
                                <w:right w:val="none" w:sz="0" w:space="0" w:color="auto"/>
                              </w:divBdr>
                            </w:div>
                            <w:div w:id="1602100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77507907">
          <w:marLeft w:val="0"/>
          <w:marRight w:val="0"/>
          <w:marTop w:val="0"/>
          <w:marBottom w:val="0"/>
          <w:divBdr>
            <w:top w:val="none" w:sz="0" w:space="0" w:color="auto"/>
            <w:left w:val="none" w:sz="0" w:space="0" w:color="auto"/>
            <w:bottom w:val="none" w:sz="0" w:space="0" w:color="auto"/>
            <w:right w:val="none" w:sz="0" w:space="0" w:color="auto"/>
          </w:divBdr>
          <w:divsChild>
            <w:div w:id="821584478">
              <w:marLeft w:val="0"/>
              <w:marRight w:val="0"/>
              <w:marTop w:val="0"/>
              <w:marBottom w:val="0"/>
              <w:divBdr>
                <w:top w:val="none" w:sz="0" w:space="0" w:color="auto"/>
                <w:left w:val="none" w:sz="0" w:space="0" w:color="auto"/>
                <w:bottom w:val="none" w:sz="0" w:space="0" w:color="auto"/>
                <w:right w:val="none" w:sz="0" w:space="0" w:color="auto"/>
              </w:divBdr>
              <w:divsChild>
                <w:div w:id="572010764">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sChild>
    </w:div>
    <w:div w:id="1701779808">
      <w:bodyDiv w:val="1"/>
      <w:marLeft w:val="0"/>
      <w:marRight w:val="0"/>
      <w:marTop w:val="0"/>
      <w:marBottom w:val="0"/>
      <w:divBdr>
        <w:top w:val="none" w:sz="0" w:space="0" w:color="auto"/>
        <w:left w:val="none" w:sz="0" w:space="0" w:color="auto"/>
        <w:bottom w:val="none" w:sz="0" w:space="0" w:color="auto"/>
        <w:right w:val="none" w:sz="0" w:space="0" w:color="auto"/>
      </w:divBdr>
      <w:divsChild>
        <w:div w:id="832910829">
          <w:marLeft w:val="0"/>
          <w:marRight w:val="0"/>
          <w:marTop w:val="0"/>
          <w:marBottom w:val="0"/>
          <w:divBdr>
            <w:top w:val="none" w:sz="0" w:space="0" w:color="auto"/>
            <w:left w:val="none" w:sz="0" w:space="0" w:color="auto"/>
            <w:bottom w:val="none" w:sz="0" w:space="0" w:color="auto"/>
            <w:right w:val="none" w:sz="0" w:space="0" w:color="auto"/>
          </w:divBdr>
          <w:divsChild>
            <w:div w:id="858355421">
              <w:marLeft w:val="0"/>
              <w:marRight w:val="0"/>
              <w:marTop w:val="0"/>
              <w:marBottom w:val="0"/>
              <w:divBdr>
                <w:top w:val="none" w:sz="0" w:space="0" w:color="auto"/>
                <w:left w:val="none" w:sz="0" w:space="0" w:color="auto"/>
                <w:bottom w:val="none" w:sz="0" w:space="0" w:color="auto"/>
                <w:right w:val="none" w:sz="0" w:space="0" w:color="auto"/>
              </w:divBdr>
              <w:divsChild>
                <w:div w:id="1603031007">
                  <w:marLeft w:val="-420"/>
                  <w:marRight w:val="0"/>
                  <w:marTop w:val="0"/>
                  <w:marBottom w:val="0"/>
                  <w:divBdr>
                    <w:top w:val="none" w:sz="0" w:space="0" w:color="auto"/>
                    <w:left w:val="none" w:sz="0" w:space="0" w:color="auto"/>
                    <w:bottom w:val="none" w:sz="0" w:space="0" w:color="auto"/>
                    <w:right w:val="none" w:sz="0" w:space="0" w:color="auto"/>
                  </w:divBdr>
                  <w:divsChild>
                    <w:div w:id="565142497">
                      <w:marLeft w:val="0"/>
                      <w:marRight w:val="0"/>
                      <w:marTop w:val="0"/>
                      <w:marBottom w:val="0"/>
                      <w:divBdr>
                        <w:top w:val="none" w:sz="0" w:space="0" w:color="auto"/>
                        <w:left w:val="none" w:sz="0" w:space="0" w:color="auto"/>
                        <w:bottom w:val="none" w:sz="0" w:space="0" w:color="auto"/>
                        <w:right w:val="none" w:sz="0" w:space="0" w:color="auto"/>
                      </w:divBdr>
                      <w:divsChild>
                        <w:div w:id="1482427454">
                          <w:marLeft w:val="0"/>
                          <w:marRight w:val="0"/>
                          <w:marTop w:val="0"/>
                          <w:marBottom w:val="0"/>
                          <w:divBdr>
                            <w:top w:val="none" w:sz="0" w:space="0" w:color="auto"/>
                            <w:left w:val="none" w:sz="0" w:space="0" w:color="auto"/>
                            <w:bottom w:val="none" w:sz="0" w:space="0" w:color="auto"/>
                            <w:right w:val="none" w:sz="0" w:space="0" w:color="auto"/>
                          </w:divBdr>
                          <w:divsChild>
                            <w:div w:id="1355224828">
                              <w:marLeft w:val="0"/>
                              <w:marRight w:val="0"/>
                              <w:marTop w:val="0"/>
                              <w:marBottom w:val="0"/>
                              <w:divBdr>
                                <w:top w:val="none" w:sz="0" w:space="0" w:color="auto"/>
                                <w:left w:val="none" w:sz="0" w:space="0" w:color="auto"/>
                                <w:bottom w:val="none" w:sz="0" w:space="0" w:color="auto"/>
                                <w:right w:val="none" w:sz="0" w:space="0" w:color="auto"/>
                              </w:divBdr>
                            </w:div>
                            <w:div w:id="2049529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59558204">
          <w:marLeft w:val="0"/>
          <w:marRight w:val="0"/>
          <w:marTop w:val="0"/>
          <w:marBottom w:val="0"/>
          <w:divBdr>
            <w:top w:val="none" w:sz="0" w:space="0" w:color="auto"/>
            <w:left w:val="none" w:sz="0" w:space="0" w:color="auto"/>
            <w:bottom w:val="none" w:sz="0" w:space="0" w:color="auto"/>
            <w:right w:val="none" w:sz="0" w:space="0" w:color="auto"/>
          </w:divBdr>
          <w:divsChild>
            <w:div w:id="1836415388">
              <w:marLeft w:val="0"/>
              <w:marRight w:val="0"/>
              <w:marTop w:val="0"/>
              <w:marBottom w:val="0"/>
              <w:divBdr>
                <w:top w:val="none" w:sz="0" w:space="0" w:color="auto"/>
                <w:left w:val="none" w:sz="0" w:space="0" w:color="auto"/>
                <w:bottom w:val="none" w:sz="0" w:space="0" w:color="auto"/>
                <w:right w:val="none" w:sz="0" w:space="0" w:color="auto"/>
              </w:divBdr>
              <w:divsChild>
                <w:div w:id="1443113026">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hyperlink" Target="https://journals.ieeeauthorcenter.ieee.org/wp-ontent/uploads/sites/7/IEEE_Reference_Guide.pdf" TargetMode="External"/><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image" Target="media/image5.png"/><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hyperlink" Target="https://citation.doi.org/" TargetMode="External"/><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capitalizemytitle.com/style/Chicago" TargetMode="External"/><Relationship Id="rId24"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chart" Target="charts/chart1.xml"/><Relationship Id="rId23" Type="http://schemas.openxmlformats.org/officeDocument/2006/relationships/image" Target="media/image6.png"/><Relationship Id="rId28" Type="http://schemas.openxmlformats.org/officeDocument/2006/relationships/header" Target="header3.xml"/><Relationship Id="rId10" Type="http://schemas.openxmlformats.org/officeDocument/2006/relationships/endnotes" Target="endnotes.xml"/><Relationship Id="rId19" Type="http://schemas.openxmlformats.org/officeDocument/2006/relationships/hyperlink" Target="https://www.grafiati.com/en/" TargetMode="External"/><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gif"/><Relationship Id="rId22" Type="http://schemas.openxmlformats.org/officeDocument/2006/relationships/hyperlink" Target="https://blog.sintef.com/sintefenergy/energy-efficiency/could-the-chloride-process-replace-the-hall-heroult-process-in-aluminium-production/" TargetMode="External"/><Relationship Id="rId27" Type="http://schemas.openxmlformats.org/officeDocument/2006/relationships/footer" Target="footer2.xml"/><Relationship Id="rId30"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920" b="1" i="0" u="none" strike="noStrike" kern="1200" spc="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Average Bath Voltage Drop (over 6 s)</a:t>
            </a:r>
          </a:p>
        </c:rich>
      </c:tx>
      <c:overlay val="0"/>
      <c:spPr>
        <a:noFill/>
        <a:ln>
          <a:noFill/>
        </a:ln>
        <a:effectLst/>
      </c:spPr>
      <c:txPr>
        <a:bodyPr rot="0" spcFirstLastPara="1" vertOverflow="ellipsis" vert="horz" wrap="square" anchor="ctr" anchorCtr="1"/>
        <a:lstStyle/>
        <a:p>
          <a:pPr>
            <a:defRPr sz="1920" b="1" i="0" u="none" strike="noStrike" kern="1200" spc="0" baseline="0">
              <a:solidFill>
                <a:schemeClr val="tx1">
                  <a:lumMod val="65000"/>
                  <a:lumOff val="35000"/>
                </a:schemeClr>
              </a:solidFill>
              <a:latin typeface="+mn-lt"/>
              <a:ea typeface="+mn-ea"/>
              <a:cs typeface="+mn-cs"/>
            </a:defRPr>
          </a:pPr>
          <a:endParaRPr lang="fr-FR"/>
        </a:p>
      </c:txPr>
    </c:title>
    <c:autoTitleDeleted val="0"/>
    <c:plotArea>
      <c:layout>
        <c:manualLayout>
          <c:layoutTarget val="inner"/>
          <c:xMode val="edge"/>
          <c:yMode val="edge"/>
          <c:x val="0.18899198226036612"/>
          <c:y val="8.6447030659629082E-2"/>
          <c:w val="0.7823248365140798"/>
          <c:h val="0.73906766461884577"/>
        </c:manualLayout>
      </c:layout>
      <c:barChart>
        <c:barDir val="col"/>
        <c:grouping val="clustered"/>
        <c:varyColors val="0"/>
        <c:ser>
          <c:idx val="6"/>
          <c:order val="0"/>
          <c:tx>
            <c:strRef>
              <c:f>no_slot_no_inclination!$A$1</c:f>
              <c:strCache>
                <c:ptCount val="1"/>
                <c:pt idx="0">
                  <c:v>No Slot, no Inclination</c:v>
                </c:pt>
              </c:strCache>
            </c:strRef>
          </c:tx>
          <c:spPr>
            <a:pattFill prst="wdDnDiag">
              <a:fgClr>
                <a:schemeClr val="accent1"/>
              </a:fgClr>
              <a:bgClr>
                <a:schemeClr val="bg1"/>
              </a:bgClr>
            </a:pattFill>
            <a:ln>
              <a:solidFill>
                <a:schemeClr val="accent3">
                  <a:lumMod val="60000"/>
                </a:schemeClr>
              </a:solidFill>
            </a:ln>
            <a:effectLst/>
          </c:spPr>
          <c:invertIfNegative val="0"/>
          <c:dLbls>
            <c:spPr>
              <a:noFill/>
              <a:ln>
                <a:noFill/>
              </a:ln>
              <a:effectLst/>
            </c:spPr>
            <c:txPr>
              <a:bodyPr rot="0" spcFirstLastPara="1" vertOverflow="ellipsis" vert="horz" wrap="square" anchor="ctr" anchorCtr="1"/>
              <a:lstStyle/>
              <a:p>
                <a:pPr>
                  <a:defRPr sz="1100" b="1" i="0" u="none" strike="noStrike" kern="1200" baseline="0">
                    <a:solidFill>
                      <a:schemeClr val="tx1">
                        <a:lumMod val="75000"/>
                        <a:lumOff val="25000"/>
                      </a:schemeClr>
                    </a:solidFill>
                    <a:latin typeface="Times New Roman" panose="02020603050405020304" pitchFamily="18" charset="0"/>
                    <a:ea typeface="+mn-ea"/>
                    <a:cs typeface="+mn-cs"/>
                  </a:defRPr>
                </a:pPr>
                <a:endParaRPr lang="fr-F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no_slot_no_inclination!$G$5</c:f>
              <c:numCache>
                <c:formatCode>0.000</c:formatCode>
                <c:ptCount val="1"/>
                <c:pt idx="0">
                  <c:v>2.1453218821333322</c:v>
                </c:pt>
              </c:numCache>
            </c:numRef>
          </c:val>
          <c:extLst>
            <c:ext xmlns:c16="http://schemas.microsoft.com/office/drawing/2014/chart" uri="{C3380CC4-5D6E-409C-BE32-E72D297353CC}">
              <c16:uniqueId val="{00000000-4255-4482-B3DD-C7B73D7BC221}"/>
            </c:ext>
          </c:extLst>
        </c:ser>
        <c:ser>
          <c:idx val="1"/>
          <c:order val="1"/>
          <c:tx>
            <c:strRef>
              <c:f>no_slot!$B$5</c:f>
              <c:strCache>
                <c:ptCount val="1"/>
                <c:pt idx="0">
                  <c:v>No Slot</c:v>
                </c:pt>
              </c:strCache>
            </c:strRef>
          </c:tx>
          <c:spPr>
            <a:pattFill prst="lgGrid">
              <a:fgClr>
                <a:schemeClr val="accent1"/>
              </a:fgClr>
              <a:bgClr>
                <a:schemeClr val="bg1"/>
              </a:bgClr>
            </a:pattFill>
            <a:ln>
              <a:solidFill>
                <a:schemeClr val="accent3">
                  <a:lumMod val="60000"/>
                </a:schemeClr>
              </a:solidFill>
            </a:ln>
            <a:effectLst/>
          </c:spPr>
          <c:invertIfNegative val="0"/>
          <c:dLbls>
            <c:spPr>
              <a:noFill/>
              <a:ln>
                <a:noFill/>
              </a:ln>
              <a:effectLst/>
            </c:spPr>
            <c:txPr>
              <a:bodyPr rot="0" spcFirstLastPara="1" vertOverflow="ellipsis" vert="horz" wrap="square" anchor="ctr" anchorCtr="1"/>
              <a:lstStyle/>
              <a:p>
                <a:pPr>
                  <a:defRPr sz="1100" b="1" i="0" u="none" strike="noStrike" kern="1200" baseline="0">
                    <a:solidFill>
                      <a:schemeClr val="tx1">
                        <a:lumMod val="75000"/>
                        <a:lumOff val="25000"/>
                      </a:schemeClr>
                    </a:solidFill>
                    <a:latin typeface="Times New Roman" panose="02020603050405020304" pitchFamily="18" charset="0"/>
                    <a:ea typeface="+mn-ea"/>
                    <a:cs typeface="+mn-cs"/>
                  </a:defRPr>
                </a:pPr>
                <a:endParaRPr lang="fr-F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no_slot!$G$5</c:f>
              <c:numCache>
                <c:formatCode>0.000</c:formatCode>
                <c:ptCount val="1"/>
                <c:pt idx="0">
                  <c:v>2.0566112868999982</c:v>
                </c:pt>
              </c:numCache>
            </c:numRef>
          </c:val>
          <c:extLst>
            <c:ext xmlns:c16="http://schemas.microsoft.com/office/drawing/2014/chart" uri="{C3380CC4-5D6E-409C-BE32-E72D297353CC}">
              <c16:uniqueId val="{00000001-4255-4482-B3DD-C7B73D7BC221}"/>
            </c:ext>
          </c:extLst>
        </c:ser>
        <c:ser>
          <c:idx val="5"/>
          <c:order val="2"/>
          <c:tx>
            <c:strRef>
              <c:f>immersed_slot_1slots!$A$1</c:f>
              <c:strCache>
                <c:ptCount val="1"/>
                <c:pt idx="0">
                  <c:v>Immersed Slot (1 Slot)</c:v>
                </c:pt>
              </c:strCache>
            </c:strRef>
          </c:tx>
          <c:spPr>
            <a:pattFill prst="lgCheck">
              <a:fgClr>
                <a:schemeClr val="accent1"/>
              </a:fgClr>
              <a:bgClr>
                <a:schemeClr val="bg1"/>
              </a:bgClr>
            </a:pattFill>
            <a:ln>
              <a:solidFill>
                <a:schemeClr val="accent3">
                  <a:lumMod val="60000"/>
                </a:schemeClr>
              </a:solidFill>
            </a:ln>
            <a:effectLst/>
          </c:spPr>
          <c:invertIfNegative val="0"/>
          <c:dLbls>
            <c:spPr>
              <a:noFill/>
              <a:ln>
                <a:noFill/>
              </a:ln>
              <a:effectLst/>
            </c:spPr>
            <c:txPr>
              <a:bodyPr rot="0" spcFirstLastPara="1" vertOverflow="ellipsis" vert="horz" wrap="square" anchor="ctr" anchorCtr="1"/>
              <a:lstStyle/>
              <a:p>
                <a:pPr>
                  <a:defRPr sz="1100" b="1" i="0" u="none" strike="noStrike" kern="1200" baseline="0">
                    <a:solidFill>
                      <a:schemeClr val="tx1">
                        <a:lumMod val="75000"/>
                        <a:lumOff val="25000"/>
                      </a:schemeClr>
                    </a:solidFill>
                    <a:latin typeface="Times New Roman" panose="02020603050405020304" pitchFamily="18" charset="0"/>
                    <a:ea typeface="+mn-ea"/>
                    <a:cs typeface="+mn-cs"/>
                  </a:defRPr>
                </a:pPr>
                <a:endParaRPr lang="fr-F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immersed_slot_1slots!$G$5</c:f>
              <c:numCache>
                <c:formatCode>0.000</c:formatCode>
                <c:ptCount val="1"/>
                <c:pt idx="0">
                  <c:v>1.9684910517833327</c:v>
                </c:pt>
              </c:numCache>
            </c:numRef>
          </c:val>
          <c:extLst>
            <c:ext xmlns:c16="http://schemas.microsoft.com/office/drawing/2014/chart" uri="{C3380CC4-5D6E-409C-BE32-E72D297353CC}">
              <c16:uniqueId val="{00000002-4255-4482-B3DD-C7B73D7BC221}"/>
            </c:ext>
          </c:extLst>
        </c:ser>
        <c:ser>
          <c:idx val="0"/>
          <c:order val="3"/>
          <c:tx>
            <c:strRef>
              <c:f>immersed_slot!$B$5</c:f>
              <c:strCache>
                <c:ptCount val="1"/>
                <c:pt idx="0">
                  <c:v>Immersed Slot (2 Slots)</c:v>
                </c:pt>
              </c:strCache>
            </c:strRef>
          </c:tx>
          <c:spPr>
            <a:pattFill prst="dkHorz">
              <a:fgClr>
                <a:schemeClr val="accent1"/>
              </a:fgClr>
              <a:bgClr>
                <a:schemeClr val="bg1"/>
              </a:bgClr>
            </a:pattFill>
            <a:ln>
              <a:solidFill>
                <a:schemeClr val="accent3">
                  <a:lumMod val="60000"/>
                </a:schemeClr>
              </a:solidFill>
            </a:ln>
            <a:effectLst/>
          </c:spPr>
          <c:invertIfNegative val="0"/>
          <c:dLbls>
            <c:spPr>
              <a:noFill/>
              <a:ln>
                <a:noFill/>
              </a:ln>
              <a:effectLst/>
            </c:spPr>
            <c:txPr>
              <a:bodyPr rot="0" spcFirstLastPara="1" vertOverflow="ellipsis" vert="horz" wrap="square" anchor="ctr" anchorCtr="1"/>
              <a:lstStyle/>
              <a:p>
                <a:pPr>
                  <a:defRPr sz="1100" b="1" i="0" u="none" strike="noStrike" kern="1200" baseline="0">
                    <a:solidFill>
                      <a:schemeClr val="tx1">
                        <a:lumMod val="75000"/>
                        <a:lumOff val="25000"/>
                      </a:schemeClr>
                    </a:solidFill>
                    <a:latin typeface="Times New Roman" panose="02020603050405020304" pitchFamily="18" charset="0"/>
                    <a:ea typeface="+mn-ea"/>
                    <a:cs typeface="+mn-cs"/>
                  </a:defRPr>
                </a:pPr>
                <a:endParaRPr lang="fr-F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immersed_slot!$A$6:$A$1205</c:f>
              <c:numCache>
                <c:formatCode>0.00E+00</c:formatCode>
                <c:ptCount val="1200"/>
                <c:pt idx="0">
                  <c:v>9.9999997799999994E-3</c:v>
                </c:pt>
                <c:pt idx="1">
                  <c:v>1.9999999599999999E-2</c:v>
                </c:pt>
                <c:pt idx="2">
                  <c:v>2.99999993E-2</c:v>
                </c:pt>
                <c:pt idx="3">
                  <c:v>3.9999999100000003E-2</c:v>
                </c:pt>
                <c:pt idx="4">
                  <c:v>5.0000000699999998E-2</c:v>
                </c:pt>
                <c:pt idx="5">
                  <c:v>5.9999998700000001E-2</c:v>
                </c:pt>
                <c:pt idx="6">
                  <c:v>7.0000000300000004E-2</c:v>
                </c:pt>
                <c:pt idx="7">
                  <c:v>7.9999998200000005E-2</c:v>
                </c:pt>
                <c:pt idx="8">
                  <c:v>9.0000003600000003E-2</c:v>
                </c:pt>
                <c:pt idx="9">
                  <c:v>0.10000000100000001</c:v>
                </c:pt>
                <c:pt idx="10">
                  <c:v>0.109999999</c:v>
                </c:pt>
                <c:pt idx="11">
                  <c:v>0.119999997</c:v>
                </c:pt>
                <c:pt idx="12">
                  <c:v>0.12999999500000001</c:v>
                </c:pt>
                <c:pt idx="13">
                  <c:v>0.14000000100000001</c:v>
                </c:pt>
                <c:pt idx="14">
                  <c:v>0.15000000599999999</c:v>
                </c:pt>
                <c:pt idx="15">
                  <c:v>0.15999999600000001</c:v>
                </c:pt>
                <c:pt idx="16">
                  <c:v>0.17000000200000001</c:v>
                </c:pt>
                <c:pt idx="17">
                  <c:v>0.18000000699999999</c:v>
                </c:pt>
                <c:pt idx="18">
                  <c:v>0.189999998</c:v>
                </c:pt>
                <c:pt idx="19">
                  <c:v>0.20000000300000001</c:v>
                </c:pt>
                <c:pt idx="20">
                  <c:v>0.209999993</c:v>
                </c:pt>
                <c:pt idx="21">
                  <c:v>0.219999999</c:v>
                </c:pt>
                <c:pt idx="22">
                  <c:v>0.23000000400000001</c:v>
                </c:pt>
                <c:pt idx="23">
                  <c:v>0.23999999499999999</c:v>
                </c:pt>
                <c:pt idx="24">
                  <c:v>0.25</c:v>
                </c:pt>
                <c:pt idx="25">
                  <c:v>0.25999999000000001</c:v>
                </c:pt>
                <c:pt idx="26">
                  <c:v>0.27000001099999998</c:v>
                </c:pt>
                <c:pt idx="27">
                  <c:v>0.280000001</c:v>
                </c:pt>
                <c:pt idx="28">
                  <c:v>0.28999999199999998</c:v>
                </c:pt>
                <c:pt idx="29">
                  <c:v>0.30000001199999998</c:v>
                </c:pt>
                <c:pt idx="30">
                  <c:v>0.310000002</c:v>
                </c:pt>
                <c:pt idx="31">
                  <c:v>0.31999999299999998</c:v>
                </c:pt>
                <c:pt idx="32">
                  <c:v>0.33000001299999998</c:v>
                </c:pt>
                <c:pt idx="33">
                  <c:v>0.34000000400000002</c:v>
                </c:pt>
                <c:pt idx="34">
                  <c:v>0.34999999399999998</c:v>
                </c:pt>
                <c:pt idx="35">
                  <c:v>0.36000001399999998</c:v>
                </c:pt>
                <c:pt idx="36">
                  <c:v>0.37000000500000002</c:v>
                </c:pt>
                <c:pt idx="37">
                  <c:v>0.37999999499999998</c:v>
                </c:pt>
                <c:pt idx="38">
                  <c:v>0.38999998600000002</c:v>
                </c:pt>
                <c:pt idx="39">
                  <c:v>0.40000000600000002</c:v>
                </c:pt>
                <c:pt idx="40">
                  <c:v>0.40999999599999998</c:v>
                </c:pt>
                <c:pt idx="41">
                  <c:v>0.41999998700000002</c:v>
                </c:pt>
                <c:pt idx="42">
                  <c:v>0.43000000700000002</c:v>
                </c:pt>
                <c:pt idx="43">
                  <c:v>0.439999998</c:v>
                </c:pt>
                <c:pt idx="44">
                  <c:v>0.44999998800000002</c:v>
                </c:pt>
                <c:pt idx="45">
                  <c:v>0.46000000800000002</c:v>
                </c:pt>
                <c:pt idx="46">
                  <c:v>0.469999999</c:v>
                </c:pt>
                <c:pt idx="47">
                  <c:v>0.47999998900000002</c:v>
                </c:pt>
                <c:pt idx="48">
                  <c:v>0.49000000999999999</c:v>
                </c:pt>
                <c:pt idx="49">
                  <c:v>0.5</c:v>
                </c:pt>
                <c:pt idx="50">
                  <c:v>0.50999998999999996</c:v>
                </c:pt>
                <c:pt idx="51">
                  <c:v>0.519999981</c:v>
                </c:pt>
                <c:pt idx="52">
                  <c:v>0.52999997099999996</c:v>
                </c:pt>
                <c:pt idx="53">
                  <c:v>0.540000021</c:v>
                </c:pt>
                <c:pt idx="54">
                  <c:v>0.55000001200000004</c:v>
                </c:pt>
                <c:pt idx="55">
                  <c:v>0.560000002</c:v>
                </c:pt>
                <c:pt idx="56">
                  <c:v>0.56999999300000004</c:v>
                </c:pt>
                <c:pt idx="57">
                  <c:v>0.579999983</c:v>
                </c:pt>
                <c:pt idx="58">
                  <c:v>0.58999997400000004</c:v>
                </c:pt>
                <c:pt idx="59">
                  <c:v>0.60000002399999997</c:v>
                </c:pt>
                <c:pt idx="60">
                  <c:v>0.61000001400000003</c:v>
                </c:pt>
                <c:pt idx="61">
                  <c:v>0.62000000499999997</c:v>
                </c:pt>
                <c:pt idx="62">
                  <c:v>0.62999999500000003</c:v>
                </c:pt>
                <c:pt idx="63">
                  <c:v>0.63999998599999997</c:v>
                </c:pt>
                <c:pt idx="64">
                  <c:v>0.64999997600000003</c:v>
                </c:pt>
                <c:pt idx="65">
                  <c:v>0.66000002599999996</c:v>
                </c:pt>
                <c:pt idx="66">
                  <c:v>0.670000017</c:v>
                </c:pt>
                <c:pt idx="67">
                  <c:v>0.68000000699999996</c:v>
                </c:pt>
                <c:pt idx="68">
                  <c:v>0.689999998</c:v>
                </c:pt>
                <c:pt idx="69">
                  <c:v>0.69999998799999996</c:v>
                </c:pt>
                <c:pt idx="70">
                  <c:v>0.709999979</c:v>
                </c:pt>
                <c:pt idx="71">
                  <c:v>0.72000002900000004</c:v>
                </c:pt>
                <c:pt idx="72">
                  <c:v>0.730000019</c:v>
                </c:pt>
                <c:pt idx="73">
                  <c:v>0.74000001000000004</c:v>
                </c:pt>
                <c:pt idx="74">
                  <c:v>0.75</c:v>
                </c:pt>
                <c:pt idx="75">
                  <c:v>0.75999998999999996</c:v>
                </c:pt>
                <c:pt idx="76">
                  <c:v>0.769999981</c:v>
                </c:pt>
                <c:pt idx="77">
                  <c:v>0.77999997099999996</c:v>
                </c:pt>
                <c:pt idx="78">
                  <c:v>0.790000021</c:v>
                </c:pt>
                <c:pt idx="79">
                  <c:v>0.80000001200000004</c:v>
                </c:pt>
                <c:pt idx="80">
                  <c:v>0.810000002</c:v>
                </c:pt>
                <c:pt idx="81">
                  <c:v>0.81999999300000004</c:v>
                </c:pt>
                <c:pt idx="82">
                  <c:v>0.829999983</c:v>
                </c:pt>
                <c:pt idx="83">
                  <c:v>0.83999997400000004</c:v>
                </c:pt>
                <c:pt idx="84">
                  <c:v>0.85000002399999997</c:v>
                </c:pt>
                <c:pt idx="85">
                  <c:v>0.86000001400000003</c:v>
                </c:pt>
                <c:pt idx="86">
                  <c:v>0.87000000499999997</c:v>
                </c:pt>
                <c:pt idx="87">
                  <c:v>0.87999999500000003</c:v>
                </c:pt>
                <c:pt idx="88">
                  <c:v>0.88999998599999997</c:v>
                </c:pt>
                <c:pt idx="89">
                  <c:v>0.89999997600000003</c:v>
                </c:pt>
                <c:pt idx="90">
                  <c:v>0.91000002599999996</c:v>
                </c:pt>
                <c:pt idx="91">
                  <c:v>0.920000017</c:v>
                </c:pt>
                <c:pt idx="92">
                  <c:v>0.93000000699999996</c:v>
                </c:pt>
                <c:pt idx="93">
                  <c:v>0.939999998</c:v>
                </c:pt>
                <c:pt idx="94">
                  <c:v>0.94999998799999996</c:v>
                </c:pt>
                <c:pt idx="95">
                  <c:v>0.959999979</c:v>
                </c:pt>
                <c:pt idx="96">
                  <c:v>0.97000002900000004</c:v>
                </c:pt>
                <c:pt idx="97">
                  <c:v>0.980000019</c:v>
                </c:pt>
                <c:pt idx="98">
                  <c:v>0.99000001000000004</c:v>
                </c:pt>
                <c:pt idx="99">
                  <c:v>1</c:v>
                </c:pt>
                <c:pt idx="100">
                  <c:v>1.0099999900000001</c:v>
                </c:pt>
                <c:pt idx="101">
                  <c:v>1.0199999799999999</c:v>
                </c:pt>
                <c:pt idx="102">
                  <c:v>1.02999997</c:v>
                </c:pt>
                <c:pt idx="103">
                  <c:v>1.0399999600000001</c:v>
                </c:pt>
                <c:pt idx="104">
                  <c:v>1.0499999499999999</c:v>
                </c:pt>
                <c:pt idx="105">
                  <c:v>1.05999994</c:v>
                </c:pt>
                <c:pt idx="106">
                  <c:v>1.07000005</c:v>
                </c:pt>
                <c:pt idx="107">
                  <c:v>1.0800000400000001</c:v>
                </c:pt>
                <c:pt idx="108">
                  <c:v>1.0900000299999999</c:v>
                </c:pt>
                <c:pt idx="109">
                  <c:v>1.10000002</c:v>
                </c:pt>
                <c:pt idx="110">
                  <c:v>1.11000001</c:v>
                </c:pt>
                <c:pt idx="111">
                  <c:v>1.1200000000000001</c:v>
                </c:pt>
                <c:pt idx="112">
                  <c:v>1.1299999999999999</c:v>
                </c:pt>
                <c:pt idx="113">
                  <c:v>1.13999999</c:v>
                </c:pt>
                <c:pt idx="114">
                  <c:v>1.14999998</c:v>
                </c:pt>
                <c:pt idx="115">
                  <c:v>1.1599999700000001</c:v>
                </c:pt>
                <c:pt idx="116">
                  <c:v>1.1699999599999999</c:v>
                </c:pt>
                <c:pt idx="117">
                  <c:v>1.17999995</c:v>
                </c:pt>
                <c:pt idx="118">
                  <c:v>1.19000006</c:v>
                </c:pt>
                <c:pt idx="119">
                  <c:v>1.2000000500000001</c:v>
                </c:pt>
                <c:pt idx="120">
                  <c:v>1.2100000399999999</c:v>
                </c:pt>
                <c:pt idx="121">
                  <c:v>1.22000003</c:v>
                </c:pt>
                <c:pt idx="122">
                  <c:v>1.2300000200000001</c:v>
                </c:pt>
                <c:pt idx="123">
                  <c:v>1.2400000099999999</c:v>
                </c:pt>
                <c:pt idx="124">
                  <c:v>1.25</c:v>
                </c:pt>
                <c:pt idx="125">
                  <c:v>1.2599999900000001</c:v>
                </c:pt>
                <c:pt idx="126">
                  <c:v>1.2699999799999999</c:v>
                </c:pt>
                <c:pt idx="127">
                  <c:v>1.27999997</c:v>
                </c:pt>
                <c:pt idx="128">
                  <c:v>1.2899999600000001</c:v>
                </c:pt>
                <c:pt idx="129">
                  <c:v>1.2999999499999999</c:v>
                </c:pt>
                <c:pt idx="130">
                  <c:v>1.30999994</c:v>
                </c:pt>
                <c:pt idx="131">
                  <c:v>1.32000005</c:v>
                </c:pt>
                <c:pt idx="132">
                  <c:v>1.3300000400000001</c:v>
                </c:pt>
                <c:pt idx="133">
                  <c:v>1.3400000299999999</c:v>
                </c:pt>
                <c:pt idx="134">
                  <c:v>1.35000002</c:v>
                </c:pt>
                <c:pt idx="135">
                  <c:v>1.36000001</c:v>
                </c:pt>
                <c:pt idx="136">
                  <c:v>1.37</c:v>
                </c:pt>
                <c:pt idx="137">
                  <c:v>1.38</c:v>
                </c:pt>
                <c:pt idx="138">
                  <c:v>1.38999999</c:v>
                </c:pt>
                <c:pt idx="139">
                  <c:v>1.39999998</c:v>
                </c:pt>
                <c:pt idx="140">
                  <c:v>1.4099999700000001</c:v>
                </c:pt>
                <c:pt idx="141">
                  <c:v>1.4199999599999999</c:v>
                </c:pt>
                <c:pt idx="142">
                  <c:v>1.42999995</c:v>
                </c:pt>
                <c:pt idx="143">
                  <c:v>1.44000006</c:v>
                </c:pt>
                <c:pt idx="144">
                  <c:v>1.4500000500000001</c:v>
                </c:pt>
                <c:pt idx="145">
                  <c:v>1.4600000399999999</c:v>
                </c:pt>
                <c:pt idx="146">
                  <c:v>1.47000003</c:v>
                </c:pt>
                <c:pt idx="147">
                  <c:v>1.4800000200000001</c:v>
                </c:pt>
                <c:pt idx="148">
                  <c:v>1.4900000099999999</c:v>
                </c:pt>
                <c:pt idx="149">
                  <c:v>1.5</c:v>
                </c:pt>
                <c:pt idx="150">
                  <c:v>1.5099999900000001</c:v>
                </c:pt>
                <c:pt idx="151">
                  <c:v>1.5199999799999999</c:v>
                </c:pt>
                <c:pt idx="152">
                  <c:v>1.52999997</c:v>
                </c:pt>
                <c:pt idx="153">
                  <c:v>1.5399999600000001</c:v>
                </c:pt>
                <c:pt idx="154">
                  <c:v>1.5499999499999999</c:v>
                </c:pt>
                <c:pt idx="155">
                  <c:v>1.55999994</c:v>
                </c:pt>
                <c:pt idx="156">
                  <c:v>1.57000005</c:v>
                </c:pt>
                <c:pt idx="157">
                  <c:v>1.5800000400000001</c:v>
                </c:pt>
                <c:pt idx="158">
                  <c:v>1.5900000299999999</c:v>
                </c:pt>
                <c:pt idx="159">
                  <c:v>1.60000002</c:v>
                </c:pt>
                <c:pt idx="160">
                  <c:v>1.61000001</c:v>
                </c:pt>
                <c:pt idx="161">
                  <c:v>1.62</c:v>
                </c:pt>
                <c:pt idx="162">
                  <c:v>1.63</c:v>
                </c:pt>
                <c:pt idx="163">
                  <c:v>1.63999999</c:v>
                </c:pt>
                <c:pt idx="164">
                  <c:v>1.64999998</c:v>
                </c:pt>
                <c:pt idx="165">
                  <c:v>1.6599999700000001</c:v>
                </c:pt>
                <c:pt idx="166">
                  <c:v>1.6699999599999999</c:v>
                </c:pt>
                <c:pt idx="167">
                  <c:v>1.67999995</c:v>
                </c:pt>
                <c:pt idx="168">
                  <c:v>1.69000006</c:v>
                </c:pt>
                <c:pt idx="169">
                  <c:v>1.7000000500000001</c:v>
                </c:pt>
                <c:pt idx="170">
                  <c:v>1.7100000399999999</c:v>
                </c:pt>
                <c:pt idx="171">
                  <c:v>1.72000003</c:v>
                </c:pt>
                <c:pt idx="172">
                  <c:v>1.7300000200000001</c:v>
                </c:pt>
                <c:pt idx="173">
                  <c:v>1.7400000099999999</c:v>
                </c:pt>
                <c:pt idx="174">
                  <c:v>1.75</c:v>
                </c:pt>
                <c:pt idx="175">
                  <c:v>1.7599999900000001</c:v>
                </c:pt>
                <c:pt idx="176">
                  <c:v>1.7699999799999999</c:v>
                </c:pt>
                <c:pt idx="177">
                  <c:v>1.77999997</c:v>
                </c:pt>
                <c:pt idx="178">
                  <c:v>1.7899999600000001</c:v>
                </c:pt>
                <c:pt idx="179">
                  <c:v>1.7999999499999999</c:v>
                </c:pt>
                <c:pt idx="180">
                  <c:v>1.80999994</c:v>
                </c:pt>
                <c:pt idx="181">
                  <c:v>1.82000005</c:v>
                </c:pt>
                <c:pt idx="182">
                  <c:v>1.8300000400000001</c:v>
                </c:pt>
                <c:pt idx="183">
                  <c:v>1.8400000299999999</c:v>
                </c:pt>
                <c:pt idx="184">
                  <c:v>1.85000002</c:v>
                </c:pt>
                <c:pt idx="185">
                  <c:v>1.86000001</c:v>
                </c:pt>
                <c:pt idx="186">
                  <c:v>1.87</c:v>
                </c:pt>
                <c:pt idx="187">
                  <c:v>1.88</c:v>
                </c:pt>
                <c:pt idx="188">
                  <c:v>1.88999999</c:v>
                </c:pt>
                <c:pt idx="189">
                  <c:v>1.89999998</c:v>
                </c:pt>
                <c:pt idx="190">
                  <c:v>1.9099999700000001</c:v>
                </c:pt>
                <c:pt idx="191">
                  <c:v>1.9199999599999999</c:v>
                </c:pt>
                <c:pt idx="192">
                  <c:v>1.92999995</c:v>
                </c:pt>
                <c:pt idx="193">
                  <c:v>1.94000006</c:v>
                </c:pt>
                <c:pt idx="194">
                  <c:v>1.9500000500000001</c:v>
                </c:pt>
                <c:pt idx="195">
                  <c:v>1.9600000399999999</c:v>
                </c:pt>
                <c:pt idx="196">
                  <c:v>1.97000003</c:v>
                </c:pt>
                <c:pt idx="197">
                  <c:v>1.9800000200000001</c:v>
                </c:pt>
                <c:pt idx="198">
                  <c:v>1.9900000099999999</c:v>
                </c:pt>
                <c:pt idx="199">
                  <c:v>2</c:v>
                </c:pt>
                <c:pt idx="200">
                  <c:v>2.0099999899999998</c:v>
                </c:pt>
                <c:pt idx="201">
                  <c:v>2.0199999800000001</c:v>
                </c:pt>
                <c:pt idx="202">
                  <c:v>2.02999997</c:v>
                </c:pt>
                <c:pt idx="203">
                  <c:v>2.0399999599999998</c:v>
                </c:pt>
                <c:pt idx="204">
                  <c:v>2.0499999500000001</c:v>
                </c:pt>
                <c:pt idx="205">
                  <c:v>2.05999994</c:v>
                </c:pt>
                <c:pt idx="206">
                  <c:v>2.0699999299999998</c:v>
                </c:pt>
                <c:pt idx="207">
                  <c:v>2.0799999200000001</c:v>
                </c:pt>
                <c:pt idx="208">
                  <c:v>2.08999991</c:v>
                </c:pt>
                <c:pt idx="209">
                  <c:v>2.0999998999999998</c:v>
                </c:pt>
                <c:pt idx="210">
                  <c:v>2.1099999</c:v>
                </c:pt>
                <c:pt idx="211">
                  <c:v>2.1199998899999999</c:v>
                </c:pt>
                <c:pt idx="212">
                  <c:v>2.1300001100000001</c:v>
                </c:pt>
                <c:pt idx="213">
                  <c:v>2.1400001</c:v>
                </c:pt>
                <c:pt idx="214">
                  <c:v>2.1500001000000002</c:v>
                </c:pt>
                <c:pt idx="215">
                  <c:v>2.16000009</c:v>
                </c:pt>
                <c:pt idx="216">
                  <c:v>2.1700000799999999</c:v>
                </c:pt>
                <c:pt idx="217">
                  <c:v>2.1800000700000002</c:v>
                </c:pt>
                <c:pt idx="218">
                  <c:v>2.19000006</c:v>
                </c:pt>
                <c:pt idx="219">
                  <c:v>2.2000000499999999</c:v>
                </c:pt>
                <c:pt idx="220">
                  <c:v>2.2100000400000002</c:v>
                </c:pt>
                <c:pt idx="221">
                  <c:v>2.22000003</c:v>
                </c:pt>
                <c:pt idx="222">
                  <c:v>2.2300000199999999</c:v>
                </c:pt>
                <c:pt idx="223">
                  <c:v>2.2400000100000002</c:v>
                </c:pt>
                <c:pt idx="224">
                  <c:v>2.25</c:v>
                </c:pt>
                <c:pt idx="225">
                  <c:v>2.2599999899999998</c:v>
                </c:pt>
                <c:pt idx="226">
                  <c:v>2.2699999800000001</c:v>
                </c:pt>
                <c:pt idx="227">
                  <c:v>2.27999997</c:v>
                </c:pt>
                <c:pt idx="228">
                  <c:v>2.2899999599999998</c:v>
                </c:pt>
                <c:pt idx="229">
                  <c:v>2.2999999500000001</c:v>
                </c:pt>
                <c:pt idx="230">
                  <c:v>2.30999994</c:v>
                </c:pt>
                <c:pt idx="231">
                  <c:v>2.3199999299999998</c:v>
                </c:pt>
                <c:pt idx="232">
                  <c:v>2.3299999200000001</c:v>
                </c:pt>
                <c:pt idx="233">
                  <c:v>2.33999991</c:v>
                </c:pt>
                <c:pt idx="234">
                  <c:v>2.3499998999999998</c:v>
                </c:pt>
                <c:pt idx="235">
                  <c:v>2.3599999</c:v>
                </c:pt>
                <c:pt idx="236">
                  <c:v>2.3699998899999999</c:v>
                </c:pt>
                <c:pt idx="237">
                  <c:v>2.3800001100000001</c:v>
                </c:pt>
                <c:pt idx="238">
                  <c:v>2.3900001</c:v>
                </c:pt>
                <c:pt idx="239">
                  <c:v>2.4000001000000002</c:v>
                </c:pt>
                <c:pt idx="240">
                  <c:v>2.41000009</c:v>
                </c:pt>
                <c:pt idx="241">
                  <c:v>2.4200000799999999</c:v>
                </c:pt>
                <c:pt idx="242">
                  <c:v>2.4300000700000002</c:v>
                </c:pt>
                <c:pt idx="243">
                  <c:v>2.44000006</c:v>
                </c:pt>
                <c:pt idx="244">
                  <c:v>2.4500000499999999</c:v>
                </c:pt>
                <c:pt idx="245">
                  <c:v>2.4600000400000002</c:v>
                </c:pt>
                <c:pt idx="246">
                  <c:v>2.47000003</c:v>
                </c:pt>
                <c:pt idx="247">
                  <c:v>2.4800000199999999</c:v>
                </c:pt>
                <c:pt idx="248">
                  <c:v>2.4900000100000002</c:v>
                </c:pt>
                <c:pt idx="249">
                  <c:v>2.5</c:v>
                </c:pt>
                <c:pt idx="250">
                  <c:v>2.5099999899999998</c:v>
                </c:pt>
                <c:pt idx="251">
                  <c:v>2.5199999800000001</c:v>
                </c:pt>
                <c:pt idx="252">
                  <c:v>2.52999997</c:v>
                </c:pt>
                <c:pt idx="253">
                  <c:v>2.5399999599999998</c:v>
                </c:pt>
                <c:pt idx="254">
                  <c:v>2.5499999500000001</c:v>
                </c:pt>
                <c:pt idx="255">
                  <c:v>2.55999994</c:v>
                </c:pt>
                <c:pt idx="256">
                  <c:v>2.5699999299999998</c:v>
                </c:pt>
                <c:pt idx="257">
                  <c:v>2.5799999200000001</c:v>
                </c:pt>
                <c:pt idx="258">
                  <c:v>2.58999991</c:v>
                </c:pt>
                <c:pt idx="259">
                  <c:v>2.5999998999999998</c:v>
                </c:pt>
                <c:pt idx="260">
                  <c:v>2.6099999</c:v>
                </c:pt>
                <c:pt idx="261">
                  <c:v>2.6199998899999999</c:v>
                </c:pt>
                <c:pt idx="262">
                  <c:v>2.6300001100000001</c:v>
                </c:pt>
                <c:pt idx="263">
                  <c:v>2.6400001</c:v>
                </c:pt>
                <c:pt idx="264">
                  <c:v>2.6500001000000002</c:v>
                </c:pt>
                <c:pt idx="265">
                  <c:v>2.66000009</c:v>
                </c:pt>
                <c:pt idx="266">
                  <c:v>2.6700000799999999</c:v>
                </c:pt>
                <c:pt idx="267">
                  <c:v>2.6800000700000002</c:v>
                </c:pt>
                <c:pt idx="268">
                  <c:v>2.69000006</c:v>
                </c:pt>
                <c:pt idx="269">
                  <c:v>2.7000000499999999</c:v>
                </c:pt>
                <c:pt idx="270">
                  <c:v>2.7100000400000002</c:v>
                </c:pt>
                <c:pt idx="271">
                  <c:v>2.72000003</c:v>
                </c:pt>
                <c:pt idx="272">
                  <c:v>2.7300000199999999</c:v>
                </c:pt>
                <c:pt idx="273">
                  <c:v>2.7400000100000002</c:v>
                </c:pt>
                <c:pt idx="274">
                  <c:v>2.75</c:v>
                </c:pt>
                <c:pt idx="275">
                  <c:v>2.7599999899999998</c:v>
                </c:pt>
                <c:pt idx="276">
                  <c:v>2.7699999800000001</c:v>
                </c:pt>
                <c:pt idx="277">
                  <c:v>2.77999997</c:v>
                </c:pt>
                <c:pt idx="278">
                  <c:v>2.7899999599999998</c:v>
                </c:pt>
                <c:pt idx="279">
                  <c:v>2.7999999500000001</c:v>
                </c:pt>
                <c:pt idx="280">
                  <c:v>2.80999994</c:v>
                </c:pt>
                <c:pt idx="281">
                  <c:v>2.8199999299999998</c:v>
                </c:pt>
                <c:pt idx="282">
                  <c:v>2.8299999200000001</c:v>
                </c:pt>
                <c:pt idx="283">
                  <c:v>2.83999991</c:v>
                </c:pt>
                <c:pt idx="284">
                  <c:v>2.8499998999999998</c:v>
                </c:pt>
                <c:pt idx="285">
                  <c:v>2.8599999</c:v>
                </c:pt>
                <c:pt idx="286">
                  <c:v>2.8699998899999999</c:v>
                </c:pt>
                <c:pt idx="287">
                  <c:v>2.8800001100000001</c:v>
                </c:pt>
                <c:pt idx="288">
                  <c:v>2.8900001</c:v>
                </c:pt>
                <c:pt idx="289">
                  <c:v>2.9000001000000002</c:v>
                </c:pt>
                <c:pt idx="290">
                  <c:v>2.91000009</c:v>
                </c:pt>
                <c:pt idx="291">
                  <c:v>2.9200000799999999</c:v>
                </c:pt>
                <c:pt idx="292">
                  <c:v>2.9300000700000002</c:v>
                </c:pt>
                <c:pt idx="293">
                  <c:v>2.94000006</c:v>
                </c:pt>
                <c:pt idx="294">
                  <c:v>2.9500000499999999</c:v>
                </c:pt>
                <c:pt idx="295">
                  <c:v>2.9600000400000002</c:v>
                </c:pt>
                <c:pt idx="296">
                  <c:v>2.97000003</c:v>
                </c:pt>
                <c:pt idx="297">
                  <c:v>2.9800000199999999</c:v>
                </c:pt>
                <c:pt idx="298">
                  <c:v>2.9900000100000002</c:v>
                </c:pt>
                <c:pt idx="299">
                  <c:v>3</c:v>
                </c:pt>
                <c:pt idx="300">
                  <c:v>3.0099999899999998</c:v>
                </c:pt>
                <c:pt idx="301">
                  <c:v>3.0199999800000001</c:v>
                </c:pt>
                <c:pt idx="302">
                  <c:v>3.02999997</c:v>
                </c:pt>
                <c:pt idx="303">
                  <c:v>3.0399999599999998</c:v>
                </c:pt>
                <c:pt idx="304">
                  <c:v>3.0499999500000001</c:v>
                </c:pt>
                <c:pt idx="305">
                  <c:v>3.05999994</c:v>
                </c:pt>
                <c:pt idx="306">
                  <c:v>3.0699999299999998</c:v>
                </c:pt>
                <c:pt idx="307">
                  <c:v>3.0799999200000001</c:v>
                </c:pt>
                <c:pt idx="308">
                  <c:v>3.08999991</c:v>
                </c:pt>
                <c:pt idx="309">
                  <c:v>3.0999998999999998</c:v>
                </c:pt>
                <c:pt idx="310">
                  <c:v>3.1099999</c:v>
                </c:pt>
                <c:pt idx="311">
                  <c:v>3.1199998899999999</c:v>
                </c:pt>
                <c:pt idx="312">
                  <c:v>3.1300001100000001</c:v>
                </c:pt>
                <c:pt idx="313">
                  <c:v>3.1400001</c:v>
                </c:pt>
                <c:pt idx="314">
                  <c:v>3.1500001000000002</c:v>
                </c:pt>
                <c:pt idx="315">
                  <c:v>3.16000009</c:v>
                </c:pt>
                <c:pt idx="316">
                  <c:v>3.1700000799999999</c:v>
                </c:pt>
                <c:pt idx="317">
                  <c:v>3.1800000700000002</c:v>
                </c:pt>
                <c:pt idx="318">
                  <c:v>3.19000006</c:v>
                </c:pt>
                <c:pt idx="319">
                  <c:v>3.2000000499999999</c:v>
                </c:pt>
                <c:pt idx="320">
                  <c:v>3.2100000400000002</c:v>
                </c:pt>
                <c:pt idx="321">
                  <c:v>3.22000003</c:v>
                </c:pt>
                <c:pt idx="322">
                  <c:v>3.2300000199999999</c:v>
                </c:pt>
                <c:pt idx="323">
                  <c:v>3.2400000100000002</c:v>
                </c:pt>
                <c:pt idx="324">
                  <c:v>3.25</c:v>
                </c:pt>
                <c:pt idx="325">
                  <c:v>3.2599999899999998</c:v>
                </c:pt>
                <c:pt idx="326">
                  <c:v>3.2699999800000001</c:v>
                </c:pt>
                <c:pt idx="327">
                  <c:v>3.27999997</c:v>
                </c:pt>
                <c:pt idx="328">
                  <c:v>3.2899999599999998</c:v>
                </c:pt>
                <c:pt idx="329">
                  <c:v>3.2999999500000001</c:v>
                </c:pt>
                <c:pt idx="330">
                  <c:v>3.30999994</c:v>
                </c:pt>
                <c:pt idx="331">
                  <c:v>3.3199999299999998</c:v>
                </c:pt>
                <c:pt idx="332">
                  <c:v>3.3299999200000001</c:v>
                </c:pt>
                <c:pt idx="333">
                  <c:v>3.33999991</c:v>
                </c:pt>
                <c:pt idx="334">
                  <c:v>3.3499998999999998</c:v>
                </c:pt>
                <c:pt idx="335">
                  <c:v>3.3599999</c:v>
                </c:pt>
                <c:pt idx="336">
                  <c:v>3.3699998899999999</c:v>
                </c:pt>
                <c:pt idx="337">
                  <c:v>3.3800001100000001</c:v>
                </c:pt>
                <c:pt idx="338">
                  <c:v>3.3900001</c:v>
                </c:pt>
                <c:pt idx="339">
                  <c:v>3.4000001000000002</c:v>
                </c:pt>
                <c:pt idx="340">
                  <c:v>3.41000009</c:v>
                </c:pt>
                <c:pt idx="341">
                  <c:v>3.4200000799999999</c:v>
                </c:pt>
                <c:pt idx="342">
                  <c:v>3.4300000700000002</c:v>
                </c:pt>
                <c:pt idx="343">
                  <c:v>3.44000006</c:v>
                </c:pt>
                <c:pt idx="344">
                  <c:v>3.4500000499999999</c:v>
                </c:pt>
                <c:pt idx="345">
                  <c:v>3.4600000400000002</c:v>
                </c:pt>
                <c:pt idx="346">
                  <c:v>3.47000003</c:v>
                </c:pt>
                <c:pt idx="347">
                  <c:v>3.4800000199999999</c:v>
                </c:pt>
                <c:pt idx="348">
                  <c:v>3.4900000100000002</c:v>
                </c:pt>
                <c:pt idx="349">
                  <c:v>3.5</c:v>
                </c:pt>
                <c:pt idx="350">
                  <c:v>3.5099999899999998</c:v>
                </c:pt>
                <c:pt idx="351">
                  <c:v>3.5199999800000001</c:v>
                </c:pt>
                <c:pt idx="352">
                  <c:v>3.52999997</c:v>
                </c:pt>
                <c:pt idx="353">
                  <c:v>3.5399999599999998</c:v>
                </c:pt>
                <c:pt idx="354">
                  <c:v>3.5499999500000001</c:v>
                </c:pt>
                <c:pt idx="355">
                  <c:v>3.55999994</c:v>
                </c:pt>
                <c:pt idx="356">
                  <c:v>3.5699999299999998</c:v>
                </c:pt>
                <c:pt idx="357">
                  <c:v>3.5799999200000001</c:v>
                </c:pt>
                <c:pt idx="358">
                  <c:v>3.58999991</c:v>
                </c:pt>
                <c:pt idx="359">
                  <c:v>3.5999998999999998</c:v>
                </c:pt>
                <c:pt idx="360">
                  <c:v>3.6099999</c:v>
                </c:pt>
                <c:pt idx="361">
                  <c:v>3.6199998899999999</c:v>
                </c:pt>
                <c:pt idx="362">
                  <c:v>3.6300001100000001</c:v>
                </c:pt>
                <c:pt idx="363">
                  <c:v>3.6400001</c:v>
                </c:pt>
                <c:pt idx="364">
                  <c:v>3.6500001000000002</c:v>
                </c:pt>
                <c:pt idx="365">
                  <c:v>3.66000009</c:v>
                </c:pt>
                <c:pt idx="366">
                  <c:v>3.6700000799999999</c:v>
                </c:pt>
                <c:pt idx="367">
                  <c:v>3.6800000700000002</c:v>
                </c:pt>
                <c:pt idx="368">
                  <c:v>3.69000006</c:v>
                </c:pt>
                <c:pt idx="369">
                  <c:v>3.7000000499999999</c:v>
                </c:pt>
                <c:pt idx="370">
                  <c:v>3.7100000400000002</c:v>
                </c:pt>
                <c:pt idx="371">
                  <c:v>3.72000003</c:v>
                </c:pt>
                <c:pt idx="372">
                  <c:v>3.7300000199999999</c:v>
                </c:pt>
                <c:pt idx="373">
                  <c:v>3.7400000100000002</c:v>
                </c:pt>
                <c:pt idx="374">
                  <c:v>3.75</c:v>
                </c:pt>
                <c:pt idx="375">
                  <c:v>3.7599999899999998</c:v>
                </c:pt>
                <c:pt idx="376">
                  <c:v>3.7699999800000001</c:v>
                </c:pt>
                <c:pt idx="377">
                  <c:v>3.77999997</c:v>
                </c:pt>
                <c:pt idx="378">
                  <c:v>3.7899999599999998</c:v>
                </c:pt>
                <c:pt idx="379">
                  <c:v>3.7999999500000001</c:v>
                </c:pt>
                <c:pt idx="380">
                  <c:v>3.80999994</c:v>
                </c:pt>
                <c:pt idx="381">
                  <c:v>3.8199999299999998</c:v>
                </c:pt>
                <c:pt idx="382">
                  <c:v>3.8299999200000001</c:v>
                </c:pt>
                <c:pt idx="383">
                  <c:v>3.83999991</c:v>
                </c:pt>
                <c:pt idx="384">
                  <c:v>3.8499998999999998</c:v>
                </c:pt>
                <c:pt idx="385">
                  <c:v>3.8599999</c:v>
                </c:pt>
                <c:pt idx="386">
                  <c:v>3.8699998899999999</c:v>
                </c:pt>
                <c:pt idx="387">
                  <c:v>3.8800001100000001</c:v>
                </c:pt>
                <c:pt idx="388">
                  <c:v>3.8900001</c:v>
                </c:pt>
                <c:pt idx="389">
                  <c:v>3.9000001000000002</c:v>
                </c:pt>
                <c:pt idx="390">
                  <c:v>3.91000009</c:v>
                </c:pt>
                <c:pt idx="391">
                  <c:v>3.9200000799999999</c:v>
                </c:pt>
                <c:pt idx="392">
                  <c:v>3.9300000700000002</c:v>
                </c:pt>
                <c:pt idx="393">
                  <c:v>3.94000006</c:v>
                </c:pt>
                <c:pt idx="394">
                  <c:v>3.9500000499999999</c:v>
                </c:pt>
                <c:pt idx="395">
                  <c:v>3.9600000400000002</c:v>
                </c:pt>
                <c:pt idx="396">
                  <c:v>3.97000003</c:v>
                </c:pt>
                <c:pt idx="397">
                  <c:v>3.9800000199999999</c:v>
                </c:pt>
                <c:pt idx="398">
                  <c:v>3.9900000100000002</c:v>
                </c:pt>
                <c:pt idx="399">
                  <c:v>4</c:v>
                </c:pt>
                <c:pt idx="400">
                  <c:v>4.0100002300000002</c:v>
                </c:pt>
                <c:pt idx="401">
                  <c:v>4.0199999799999997</c:v>
                </c:pt>
                <c:pt idx="402">
                  <c:v>4.0300002099999999</c:v>
                </c:pt>
                <c:pt idx="403">
                  <c:v>4.0399999600000003</c:v>
                </c:pt>
                <c:pt idx="404">
                  <c:v>4.0500001900000004</c:v>
                </c:pt>
                <c:pt idx="405">
                  <c:v>4.05999994</c:v>
                </c:pt>
                <c:pt idx="406">
                  <c:v>4.0700001700000001</c:v>
                </c:pt>
                <c:pt idx="407">
                  <c:v>4.0799999199999997</c:v>
                </c:pt>
                <c:pt idx="408">
                  <c:v>4.0900001499999998</c:v>
                </c:pt>
                <c:pt idx="409">
                  <c:v>4.0999999000000003</c:v>
                </c:pt>
                <c:pt idx="410">
                  <c:v>4.1100001300000004</c:v>
                </c:pt>
                <c:pt idx="411">
                  <c:v>4.1199998899999999</c:v>
                </c:pt>
                <c:pt idx="412">
                  <c:v>4.1300001100000001</c:v>
                </c:pt>
                <c:pt idx="413">
                  <c:v>4.1399998699999996</c:v>
                </c:pt>
                <c:pt idx="414">
                  <c:v>4.1500000999999997</c:v>
                </c:pt>
                <c:pt idx="415">
                  <c:v>4.1599998500000002</c:v>
                </c:pt>
                <c:pt idx="416">
                  <c:v>4.1700000800000003</c:v>
                </c:pt>
                <c:pt idx="417">
                  <c:v>4.1799998299999999</c:v>
                </c:pt>
                <c:pt idx="418">
                  <c:v>4.19000006</c:v>
                </c:pt>
                <c:pt idx="419">
                  <c:v>4.1999998099999996</c:v>
                </c:pt>
                <c:pt idx="420">
                  <c:v>4.2100000399999997</c:v>
                </c:pt>
                <c:pt idx="421">
                  <c:v>4.2199997900000001</c:v>
                </c:pt>
                <c:pt idx="422">
                  <c:v>4.2300000200000003</c:v>
                </c:pt>
                <c:pt idx="423">
                  <c:v>4.2399997699999998</c:v>
                </c:pt>
                <c:pt idx="424">
                  <c:v>4.25</c:v>
                </c:pt>
                <c:pt idx="425">
                  <c:v>4.2600002300000002</c:v>
                </c:pt>
                <c:pt idx="426">
                  <c:v>4.2699999799999997</c:v>
                </c:pt>
                <c:pt idx="427">
                  <c:v>4.2800002099999999</c:v>
                </c:pt>
                <c:pt idx="428">
                  <c:v>4.2899999600000003</c:v>
                </c:pt>
                <c:pt idx="429">
                  <c:v>4.3000001900000004</c:v>
                </c:pt>
                <c:pt idx="430">
                  <c:v>4.30999994</c:v>
                </c:pt>
                <c:pt idx="431">
                  <c:v>4.3200001700000001</c:v>
                </c:pt>
                <c:pt idx="432">
                  <c:v>4.3299999199999997</c:v>
                </c:pt>
                <c:pt idx="433">
                  <c:v>4.3400001499999998</c:v>
                </c:pt>
                <c:pt idx="434">
                  <c:v>4.3499999000000003</c:v>
                </c:pt>
                <c:pt idx="435">
                  <c:v>4.3600001300000004</c:v>
                </c:pt>
                <c:pt idx="436">
                  <c:v>4.3699998899999999</c:v>
                </c:pt>
                <c:pt idx="437">
                  <c:v>4.3800001100000001</c:v>
                </c:pt>
                <c:pt idx="438">
                  <c:v>4.3899998699999996</c:v>
                </c:pt>
                <c:pt idx="439">
                  <c:v>4.4000000999999997</c:v>
                </c:pt>
                <c:pt idx="440">
                  <c:v>4.4099998500000002</c:v>
                </c:pt>
                <c:pt idx="441">
                  <c:v>4.4200000800000003</c:v>
                </c:pt>
                <c:pt idx="442">
                  <c:v>4.4299998299999999</c:v>
                </c:pt>
                <c:pt idx="443">
                  <c:v>4.44000006</c:v>
                </c:pt>
                <c:pt idx="444">
                  <c:v>4.4499998099999996</c:v>
                </c:pt>
                <c:pt idx="445">
                  <c:v>4.4600000399999997</c:v>
                </c:pt>
                <c:pt idx="446">
                  <c:v>4.4699997900000001</c:v>
                </c:pt>
                <c:pt idx="447">
                  <c:v>4.4800000200000003</c:v>
                </c:pt>
                <c:pt idx="448">
                  <c:v>4.4899997699999998</c:v>
                </c:pt>
                <c:pt idx="449">
                  <c:v>4.5</c:v>
                </c:pt>
                <c:pt idx="450">
                  <c:v>4.5100002300000002</c:v>
                </c:pt>
                <c:pt idx="451">
                  <c:v>4.5199999799999997</c:v>
                </c:pt>
                <c:pt idx="452">
                  <c:v>4.5300002099999999</c:v>
                </c:pt>
                <c:pt idx="453">
                  <c:v>4.5399999600000003</c:v>
                </c:pt>
                <c:pt idx="454">
                  <c:v>4.5500001900000004</c:v>
                </c:pt>
                <c:pt idx="455">
                  <c:v>4.55999994</c:v>
                </c:pt>
                <c:pt idx="456">
                  <c:v>4.5700001700000001</c:v>
                </c:pt>
                <c:pt idx="457">
                  <c:v>4.5799999199999997</c:v>
                </c:pt>
                <c:pt idx="458">
                  <c:v>4.5900001499999998</c:v>
                </c:pt>
                <c:pt idx="459">
                  <c:v>4.5999999000000003</c:v>
                </c:pt>
                <c:pt idx="460">
                  <c:v>4.6100001300000004</c:v>
                </c:pt>
                <c:pt idx="461">
                  <c:v>4.6199998899999999</c:v>
                </c:pt>
                <c:pt idx="462">
                  <c:v>4.6300001100000001</c:v>
                </c:pt>
                <c:pt idx="463">
                  <c:v>4.6399998699999996</c:v>
                </c:pt>
                <c:pt idx="464">
                  <c:v>4.6500000999999997</c:v>
                </c:pt>
                <c:pt idx="465">
                  <c:v>4.6599998500000002</c:v>
                </c:pt>
                <c:pt idx="466">
                  <c:v>4.6700000800000003</c:v>
                </c:pt>
                <c:pt idx="467">
                  <c:v>4.6799998299999999</c:v>
                </c:pt>
                <c:pt idx="468">
                  <c:v>4.69000006</c:v>
                </c:pt>
                <c:pt idx="469">
                  <c:v>4.6999998099999996</c:v>
                </c:pt>
                <c:pt idx="470">
                  <c:v>4.7100000399999997</c:v>
                </c:pt>
                <c:pt idx="471">
                  <c:v>4.7199997900000001</c:v>
                </c:pt>
                <c:pt idx="472">
                  <c:v>4.7300000200000003</c:v>
                </c:pt>
                <c:pt idx="473">
                  <c:v>4.7399997699999998</c:v>
                </c:pt>
                <c:pt idx="474">
                  <c:v>4.75</c:v>
                </c:pt>
                <c:pt idx="475">
                  <c:v>4.7600002300000002</c:v>
                </c:pt>
                <c:pt idx="476">
                  <c:v>4.7699999799999997</c:v>
                </c:pt>
                <c:pt idx="477">
                  <c:v>4.7800002099999999</c:v>
                </c:pt>
                <c:pt idx="478">
                  <c:v>4.7899999600000003</c:v>
                </c:pt>
                <c:pt idx="479">
                  <c:v>4.8000001900000004</c:v>
                </c:pt>
                <c:pt idx="480">
                  <c:v>4.80999994</c:v>
                </c:pt>
                <c:pt idx="481">
                  <c:v>4.8200001700000001</c:v>
                </c:pt>
                <c:pt idx="482">
                  <c:v>4.8299999199999997</c:v>
                </c:pt>
                <c:pt idx="483">
                  <c:v>4.8400001499999998</c:v>
                </c:pt>
                <c:pt idx="484">
                  <c:v>4.8499999000000003</c:v>
                </c:pt>
                <c:pt idx="485">
                  <c:v>4.8600001300000004</c:v>
                </c:pt>
                <c:pt idx="486">
                  <c:v>4.8699998899999999</c:v>
                </c:pt>
                <c:pt idx="487">
                  <c:v>4.8800001100000001</c:v>
                </c:pt>
                <c:pt idx="488">
                  <c:v>4.8899998699999996</c:v>
                </c:pt>
                <c:pt idx="489">
                  <c:v>4.9000000999999997</c:v>
                </c:pt>
                <c:pt idx="490">
                  <c:v>4.9099998500000002</c:v>
                </c:pt>
                <c:pt idx="491">
                  <c:v>4.9200000800000003</c:v>
                </c:pt>
                <c:pt idx="492">
                  <c:v>4.9299998299999999</c:v>
                </c:pt>
                <c:pt idx="493">
                  <c:v>4.94000006</c:v>
                </c:pt>
                <c:pt idx="494">
                  <c:v>4.9499998099999996</c:v>
                </c:pt>
                <c:pt idx="495">
                  <c:v>4.9600000399999997</c:v>
                </c:pt>
                <c:pt idx="496">
                  <c:v>4.9699997900000001</c:v>
                </c:pt>
                <c:pt idx="497">
                  <c:v>4.9800000200000003</c:v>
                </c:pt>
                <c:pt idx="498">
                  <c:v>4.9899997699999998</c:v>
                </c:pt>
                <c:pt idx="499">
                  <c:v>5</c:v>
                </c:pt>
                <c:pt idx="500">
                  <c:v>5.0100002300000002</c:v>
                </c:pt>
                <c:pt idx="501">
                  <c:v>5.0199999799999997</c:v>
                </c:pt>
                <c:pt idx="502">
                  <c:v>5.0300002099999999</c:v>
                </c:pt>
                <c:pt idx="503">
                  <c:v>5.0399999600000003</c:v>
                </c:pt>
                <c:pt idx="504">
                  <c:v>5.0500001900000004</c:v>
                </c:pt>
                <c:pt idx="505">
                  <c:v>5.05999994</c:v>
                </c:pt>
                <c:pt idx="506">
                  <c:v>5.0700001700000001</c:v>
                </c:pt>
                <c:pt idx="507">
                  <c:v>5.0799999199999997</c:v>
                </c:pt>
                <c:pt idx="508">
                  <c:v>5.0900001499999998</c:v>
                </c:pt>
                <c:pt idx="509">
                  <c:v>5.0999999000000003</c:v>
                </c:pt>
                <c:pt idx="510">
                  <c:v>5.1100001300000004</c:v>
                </c:pt>
                <c:pt idx="511">
                  <c:v>5.1199998899999999</c:v>
                </c:pt>
                <c:pt idx="512">
                  <c:v>5.1300001100000001</c:v>
                </c:pt>
                <c:pt idx="513">
                  <c:v>5.1399998699999996</c:v>
                </c:pt>
                <c:pt idx="514">
                  <c:v>5.1500000999999997</c:v>
                </c:pt>
                <c:pt idx="515">
                  <c:v>5.1599998500000002</c:v>
                </c:pt>
                <c:pt idx="516">
                  <c:v>5.1700000800000003</c:v>
                </c:pt>
                <c:pt idx="517">
                  <c:v>5.1799998299999999</c:v>
                </c:pt>
                <c:pt idx="518">
                  <c:v>5.19000006</c:v>
                </c:pt>
                <c:pt idx="519">
                  <c:v>5.1999998099999996</c:v>
                </c:pt>
                <c:pt idx="520">
                  <c:v>5.2100000399999997</c:v>
                </c:pt>
                <c:pt idx="521">
                  <c:v>5.2199997900000001</c:v>
                </c:pt>
                <c:pt idx="522">
                  <c:v>5.2300000200000003</c:v>
                </c:pt>
                <c:pt idx="523">
                  <c:v>5.2399997699999998</c:v>
                </c:pt>
                <c:pt idx="524">
                  <c:v>5.25</c:v>
                </c:pt>
                <c:pt idx="525">
                  <c:v>5.2600002300000002</c:v>
                </c:pt>
                <c:pt idx="526">
                  <c:v>5.2699999799999997</c:v>
                </c:pt>
                <c:pt idx="527">
                  <c:v>5.2800002099999999</c:v>
                </c:pt>
                <c:pt idx="528">
                  <c:v>5.2899999600000003</c:v>
                </c:pt>
                <c:pt idx="529">
                  <c:v>5.3000001900000004</c:v>
                </c:pt>
                <c:pt idx="530">
                  <c:v>5.30999994</c:v>
                </c:pt>
                <c:pt idx="531">
                  <c:v>5.3200001700000001</c:v>
                </c:pt>
                <c:pt idx="532">
                  <c:v>5.3299999199999997</c:v>
                </c:pt>
                <c:pt idx="533">
                  <c:v>5.3400001499999998</c:v>
                </c:pt>
                <c:pt idx="534">
                  <c:v>5.3499999000000003</c:v>
                </c:pt>
                <c:pt idx="535">
                  <c:v>5.3600001300000004</c:v>
                </c:pt>
                <c:pt idx="536">
                  <c:v>5.3699998899999999</c:v>
                </c:pt>
                <c:pt idx="537">
                  <c:v>5.3800001100000001</c:v>
                </c:pt>
                <c:pt idx="538">
                  <c:v>5.3899998699999996</c:v>
                </c:pt>
                <c:pt idx="539">
                  <c:v>5.4000000999999997</c:v>
                </c:pt>
                <c:pt idx="540">
                  <c:v>5.4099998500000002</c:v>
                </c:pt>
                <c:pt idx="541">
                  <c:v>5.4200000800000003</c:v>
                </c:pt>
                <c:pt idx="542">
                  <c:v>5.4299998299999999</c:v>
                </c:pt>
                <c:pt idx="543">
                  <c:v>5.44000006</c:v>
                </c:pt>
                <c:pt idx="544">
                  <c:v>5.4499998099999996</c:v>
                </c:pt>
                <c:pt idx="545">
                  <c:v>5.4600000399999997</c:v>
                </c:pt>
                <c:pt idx="546">
                  <c:v>5.4699997900000001</c:v>
                </c:pt>
                <c:pt idx="547">
                  <c:v>5.4800000200000003</c:v>
                </c:pt>
                <c:pt idx="548">
                  <c:v>5.4899997699999998</c:v>
                </c:pt>
                <c:pt idx="549">
                  <c:v>5.5</c:v>
                </c:pt>
                <c:pt idx="550">
                  <c:v>5.5100002300000002</c:v>
                </c:pt>
                <c:pt idx="551">
                  <c:v>5.5199999799999997</c:v>
                </c:pt>
                <c:pt idx="552">
                  <c:v>5.5300002099999999</c:v>
                </c:pt>
                <c:pt idx="553">
                  <c:v>5.5399999600000003</c:v>
                </c:pt>
                <c:pt idx="554">
                  <c:v>5.5500001900000004</c:v>
                </c:pt>
                <c:pt idx="555">
                  <c:v>5.55999994</c:v>
                </c:pt>
                <c:pt idx="556">
                  <c:v>5.5700001700000001</c:v>
                </c:pt>
                <c:pt idx="557">
                  <c:v>5.5799999199999997</c:v>
                </c:pt>
                <c:pt idx="558">
                  <c:v>5.5900001499999998</c:v>
                </c:pt>
                <c:pt idx="559">
                  <c:v>5.5999999000000003</c:v>
                </c:pt>
                <c:pt idx="560">
                  <c:v>5.6100001300000004</c:v>
                </c:pt>
                <c:pt idx="561">
                  <c:v>5.6199998899999999</c:v>
                </c:pt>
                <c:pt idx="562">
                  <c:v>5.6300001100000001</c:v>
                </c:pt>
                <c:pt idx="563">
                  <c:v>5.6399998699999996</c:v>
                </c:pt>
                <c:pt idx="564">
                  <c:v>5.6500000999999997</c:v>
                </c:pt>
                <c:pt idx="565">
                  <c:v>5.6599998500000002</c:v>
                </c:pt>
                <c:pt idx="566">
                  <c:v>5.6700000800000003</c:v>
                </c:pt>
                <c:pt idx="567">
                  <c:v>5.6799998299999999</c:v>
                </c:pt>
                <c:pt idx="568">
                  <c:v>5.69000006</c:v>
                </c:pt>
                <c:pt idx="569">
                  <c:v>5.6999998099999996</c:v>
                </c:pt>
                <c:pt idx="570">
                  <c:v>5.7100000399999997</c:v>
                </c:pt>
                <c:pt idx="571">
                  <c:v>5.7199997900000001</c:v>
                </c:pt>
                <c:pt idx="572">
                  <c:v>5.7300000200000003</c:v>
                </c:pt>
                <c:pt idx="573">
                  <c:v>5.7399997699999998</c:v>
                </c:pt>
                <c:pt idx="574">
                  <c:v>5.75</c:v>
                </c:pt>
                <c:pt idx="575">
                  <c:v>5.7600002300000002</c:v>
                </c:pt>
                <c:pt idx="576">
                  <c:v>5.7699999799999997</c:v>
                </c:pt>
                <c:pt idx="577">
                  <c:v>5.7800002099999999</c:v>
                </c:pt>
                <c:pt idx="578">
                  <c:v>5.7899999600000003</c:v>
                </c:pt>
                <c:pt idx="579">
                  <c:v>5.8000001900000004</c:v>
                </c:pt>
                <c:pt idx="580">
                  <c:v>5.80999994</c:v>
                </c:pt>
                <c:pt idx="581">
                  <c:v>5.8200001700000001</c:v>
                </c:pt>
                <c:pt idx="582">
                  <c:v>5.8299999199999997</c:v>
                </c:pt>
                <c:pt idx="583">
                  <c:v>5.8400001499999998</c:v>
                </c:pt>
                <c:pt idx="584">
                  <c:v>5.8499999000000003</c:v>
                </c:pt>
                <c:pt idx="585">
                  <c:v>5.8600001300000004</c:v>
                </c:pt>
                <c:pt idx="586">
                  <c:v>5.8699998899999999</c:v>
                </c:pt>
                <c:pt idx="587">
                  <c:v>5.8800001100000001</c:v>
                </c:pt>
                <c:pt idx="588">
                  <c:v>5.8899998699999996</c:v>
                </c:pt>
                <c:pt idx="589">
                  <c:v>5.9000000999999997</c:v>
                </c:pt>
                <c:pt idx="590">
                  <c:v>5.9099998500000002</c:v>
                </c:pt>
                <c:pt idx="591">
                  <c:v>5.9200000800000003</c:v>
                </c:pt>
                <c:pt idx="592">
                  <c:v>5.9299998299999999</c:v>
                </c:pt>
                <c:pt idx="593">
                  <c:v>5.94000006</c:v>
                </c:pt>
                <c:pt idx="594">
                  <c:v>5.9499998099999996</c:v>
                </c:pt>
                <c:pt idx="595">
                  <c:v>5.9600000399999997</c:v>
                </c:pt>
                <c:pt idx="596">
                  <c:v>5.9699997900000001</c:v>
                </c:pt>
                <c:pt idx="597">
                  <c:v>5.9800000200000003</c:v>
                </c:pt>
                <c:pt idx="598">
                  <c:v>5.9899997699999998</c:v>
                </c:pt>
                <c:pt idx="599">
                  <c:v>6</c:v>
                </c:pt>
                <c:pt idx="600">
                  <c:v>6.0100002300000002</c:v>
                </c:pt>
                <c:pt idx="601">
                  <c:v>6.0199999799999997</c:v>
                </c:pt>
                <c:pt idx="602">
                  <c:v>6.0300002099999999</c:v>
                </c:pt>
                <c:pt idx="603">
                  <c:v>6.0399999600000003</c:v>
                </c:pt>
                <c:pt idx="604">
                  <c:v>6.0500001900000004</c:v>
                </c:pt>
                <c:pt idx="605">
                  <c:v>6.05999994</c:v>
                </c:pt>
                <c:pt idx="606">
                  <c:v>6.0700001700000001</c:v>
                </c:pt>
                <c:pt idx="607">
                  <c:v>6.0799999199999997</c:v>
                </c:pt>
                <c:pt idx="608">
                  <c:v>6.0900001499999998</c:v>
                </c:pt>
                <c:pt idx="609">
                  <c:v>6.0999999000000003</c:v>
                </c:pt>
                <c:pt idx="610">
                  <c:v>6.1100001300000004</c:v>
                </c:pt>
                <c:pt idx="611">
                  <c:v>6.1199998899999999</c:v>
                </c:pt>
                <c:pt idx="612">
                  <c:v>6.1300001100000001</c:v>
                </c:pt>
                <c:pt idx="613">
                  <c:v>6.1399998699999996</c:v>
                </c:pt>
                <c:pt idx="614">
                  <c:v>6.1500000999999997</c:v>
                </c:pt>
                <c:pt idx="615">
                  <c:v>6.1599998500000002</c:v>
                </c:pt>
                <c:pt idx="616">
                  <c:v>6.1700000800000003</c:v>
                </c:pt>
                <c:pt idx="617">
                  <c:v>6.1799998299999999</c:v>
                </c:pt>
                <c:pt idx="618">
                  <c:v>6.19000006</c:v>
                </c:pt>
                <c:pt idx="619">
                  <c:v>6.1999998099999996</c:v>
                </c:pt>
                <c:pt idx="620">
                  <c:v>6.2100000399999997</c:v>
                </c:pt>
                <c:pt idx="621">
                  <c:v>6.2199997900000001</c:v>
                </c:pt>
                <c:pt idx="622">
                  <c:v>6.2300000200000003</c:v>
                </c:pt>
                <c:pt idx="623">
                  <c:v>6.2399997699999998</c:v>
                </c:pt>
                <c:pt idx="624">
                  <c:v>6.25</c:v>
                </c:pt>
                <c:pt idx="625">
                  <c:v>6.2600002300000002</c:v>
                </c:pt>
                <c:pt idx="626">
                  <c:v>6.2699999799999997</c:v>
                </c:pt>
                <c:pt idx="627">
                  <c:v>6.2800002099999999</c:v>
                </c:pt>
                <c:pt idx="628">
                  <c:v>6.2899999600000003</c:v>
                </c:pt>
                <c:pt idx="629">
                  <c:v>6.3000001900000004</c:v>
                </c:pt>
                <c:pt idx="630">
                  <c:v>6.30999994</c:v>
                </c:pt>
                <c:pt idx="631">
                  <c:v>6.3200001700000001</c:v>
                </c:pt>
                <c:pt idx="632">
                  <c:v>6.3299999199999997</c:v>
                </c:pt>
                <c:pt idx="633">
                  <c:v>6.3400001499999998</c:v>
                </c:pt>
                <c:pt idx="634">
                  <c:v>6.3499999000000003</c:v>
                </c:pt>
                <c:pt idx="635">
                  <c:v>6.3600001300000004</c:v>
                </c:pt>
                <c:pt idx="636">
                  <c:v>6.3699998899999999</c:v>
                </c:pt>
                <c:pt idx="637">
                  <c:v>6.3800001100000001</c:v>
                </c:pt>
                <c:pt idx="638">
                  <c:v>6.3899998699999996</c:v>
                </c:pt>
                <c:pt idx="639">
                  <c:v>6.4000000999999997</c:v>
                </c:pt>
                <c:pt idx="640">
                  <c:v>6.4099998500000002</c:v>
                </c:pt>
                <c:pt idx="641">
                  <c:v>6.4200000800000003</c:v>
                </c:pt>
                <c:pt idx="642">
                  <c:v>6.4299998299999999</c:v>
                </c:pt>
                <c:pt idx="643">
                  <c:v>6.44000006</c:v>
                </c:pt>
                <c:pt idx="644">
                  <c:v>6.4499998099999996</c:v>
                </c:pt>
                <c:pt idx="645">
                  <c:v>6.4600000399999997</c:v>
                </c:pt>
                <c:pt idx="646">
                  <c:v>6.4699997900000001</c:v>
                </c:pt>
                <c:pt idx="647">
                  <c:v>6.4800000200000003</c:v>
                </c:pt>
                <c:pt idx="648">
                  <c:v>6.4899997699999998</c:v>
                </c:pt>
                <c:pt idx="649">
                  <c:v>6.5</c:v>
                </c:pt>
                <c:pt idx="650">
                  <c:v>6.5100002300000002</c:v>
                </c:pt>
                <c:pt idx="651">
                  <c:v>6.5199999799999997</c:v>
                </c:pt>
                <c:pt idx="652">
                  <c:v>6.5300002099999999</c:v>
                </c:pt>
                <c:pt idx="653">
                  <c:v>6.5399999600000003</c:v>
                </c:pt>
                <c:pt idx="654">
                  <c:v>6.5500001900000004</c:v>
                </c:pt>
                <c:pt idx="655">
                  <c:v>6.55999994</c:v>
                </c:pt>
                <c:pt idx="656">
                  <c:v>6.5700001700000001</c:v>
                </c:pt>
                <c:pt idx="657">
                  <c:v>6.5799999199999997</c:v>
                </c:pt>
                <c:pt idx="658">
                  <c:v>6.5900001499999998</c:v>
                </c:pt>
                <c:pt idx="659">
                  <c:v>6.5999999000000003</c:v>
                </c:pt>
                <c:pt idx="660">
                  <c:v>6.6100001300000004</c:v>
                </c:pt>
                <c:pt idx="661">
                  <c:v>6.6199998899999999</c:v>
                </c:pt>
                <c:pt idx="662">
                  <c:v>6.6300001100000001</c:v>
                </c:pt>
                <c:pt idx="663">
                  <c:v>6.6399998699999996</c:v>
                </c:pt>
                <c:pt idx="664">
                  <c:v>6.6500000999999997</c:v>
                </c:pt>
                <c:pt idx="665">
                  <c:v>6.6599998500000002</c:v>
                </c:pt>
                <c:pt idx="666">
                  <c:v>6.6700000800000003</c:v>
                </c:pt>
                <c:pt idx="667">
                  <c:v>6.6799998299999999</c:v>
                </c:pt>
                <c:pt idx="668">
                  <c:v>6.69000006</c:v>
                </c:pt>
                <c:pt idx="669">
                  <c:v>6.6999998099999996</c:v>
                </c:pt>
                <c:pt idx="670">
                  <c:v>6.7100000399999997</c:v>
                </c:pt>
                <c:pt idx="671">
                  <c:v>6.7199997900000001</c:v>
                </c:pt>
                <c:pt idx="672">
                  <c:v>6.7300000200000003</c:v>
                </c:pt>
                <c:pt idx="673">
                  <c:v>6.7399997699999998</c:v>
                </c:pt>
                <c:pt idx="674">
                  <c:v>6.75</c:v>
                </c:pt>
                <c:pt idx="675">
                  <c:v>6.7600002300000002</c:v>
                </c:pt>
                <c:pt idx="676">
                  <c:v>6.7699999799999997</c:v>
                </c:pt>
                <c:pt idx="677">
                  <c:v>6.7800002099999999</c:v>
                </c:pt>
                <c:pt idx="678">
                  <c:v>6.7899999600000003</c:v>
                </c:pt>
                <c:pt idx="679">
                  <c:v>6.8000001900000004</c:v>
                </c:pt>
                <c:pt idx="680">
                  <c:v>6.80999994</c:v>
                </c:pt>
                <c:pt idx="681">
                  <c:v>6.8200001700000001</c:v>
                </c:pt>
                <c:pt idx="682">
                  <c:v>6.8299999199999997</c:v>
                </c:pt>
                <c:pt idx="683">
                  <c:v>6.8400001499999998</c:v>
                </c:pt>
                <c:pt idx="684">
                  <c:v>6.8499999000000003</c:v>
                </c:pt>
                <c:pt idx="685">
                  <c:v>6.8600001300000004</c:v>
                </c:pt>
                <c:pt idx="686">
                  <c:v>6.8699998899999999</c:v>
                </c:pt>
                <c:pt idx="687">
                  <c:v>6.8800001100000001</c:v>
                </c:pt>
                <c:pt idx="688">
                  <c:v>6.8899998699999996</c:v>
                </c:pt>
                <c:pt idx="689">
                  <c:v>6.9000000999999997</c:v>
                </c:pt>
                <c:pt idx="690">
                  <c:v>6.9099998500000002</c:v>
                </c:pt>
                <c:pt idx="691">
                  <c:v>6.9200000800000003</c:v>
                </c:pt>
                <c:pt idx="692">
                  <c:v>6.9299998299999999</c:v>
                </c:pt>
                <c:pt idx="693">
                  <c:v>6.94000006</c:v>
                </c:pt>
                <c:pt idx="694">
                  <c:v>6.9499998099999996</c:v>
                </c:pt>
                <c:pt idx="695">
                  <c:v>6.9600000399999997</c:v>
                </c:pt>
                <c:pt idx="696">
                  <c:v>6.9699997900000001</c:v>
                </c:pt>
                <c:pt idx="697">
                  <c:v>6.9800000200000003</c:v>
                </c:pt>
                <c:pt idx="698">
                  <c:v>6.9899997699999998</c:v>
                </c:pt>
                <c:pt idx="699">
                  <c:v>7</c:v>
                </c:pt>
                <c:pt idx="700">
                  <c:v>7.0100002300000002</c:v>
                </c:pt>
                <c:pt idx="701">
                  <c:v>7.0199999799999997</c:v>
                </c:pt>
                <c:pt idx="702">
                  <c:v>7.0300002099999999</c:v>
                </c:pt>
                <c:pt idx="703">
                  <c:v>7.0399999600000003</c:v>
                </c:pt>
                <c:pt idx="704">
                  <c:v>7.0500001900000004</c:v>
                </c:pt>
                <c:pt idx="705">
                  <c:v>7.05999994</c:v>
                </c:pt>
                <c:pt idx="706">
                  <c:v>7.0700001700000001</c:v>
                </c:pt>
                <c:pt idx="707">
                  <c:v>7.0799999199999997</c:v>
                </c:pt>
                <c:pt idx="708">
                  <c:v>7.0900001499999998</c:v>
                </c:pt>
                <c:pt idx="709">
                  <c:v>7.0999999000000003</c:v>
                </c:pt>
                <c:pt idx="710">
                  <c:v>7.1100001300000004</c:v>
                </c:pt>
                <c:pt idx="711">
                  <c:v>7.1199998899999999</c:v>
                </c:pt>
                <c:pt idx="712">
                  <c:v>7.1300001100000001</c:v>
                </c:pt>
                <c:pt idx="713">
                  <c:v>7.1399998699999996</c:v>
                </c:pt>
                <c:pt idx="714">
                  <c:v>7.1500000999999997</c:v>
                </c:pt>
                <c:pt idx="715">
                  <c:v>7.1599998500000002</c:v>
                </c:pt>
                <c:pt idx="716">
                  <c:v>7.1700000800000003</c:v>
                </c:pt>
                <c:pt idx="717">
                  <c:v>7.1799998299999999</c:v>
                </c:pt>
                <c:pt idx="718">
                  <c:v>7.19000006</c:v>
                </c:pt>
                <c:pt idx="719">
                  <c:v>7.1999998099999996</c:v>
                </c:pt>
                <c:pt idx="720">
                  <c:v>7.2100000399999997</c:v>
                </c:pt>
                <c:pt idx="721">
                  <c:v>7.2199997900000001</c:v>
                </c:pt>
                <c:pt idx="722">
                  <c:v>7.2300000200000003</c:v>
                </c:pt>
                <c:pt idx="723">
                  <c:v>7.2399997699999998</c:v>
                </c:pt>
                <c:pt idx="724">
                  <c:v>7.25</c:v>
                </c:pt>
                <c:pt idx="725">
                  <c:v>7.2600002300000002</c:v>
                </c:pt>
                <c:pt idx="726">
                  <c:v>7.2699999799999997</c:v>
                </c:pt>
                <c:pt idx="727">
                  <c:v>7.2800002099999999</c:v>
                </c:pt>
                <c:pt idx="728">
                  <c:v>7.2899999600000003</c:v>
                </c:pt>
                <c:pt idx="729">
                  <c:v>7.3000001900000004</c:v>
                </c:pt>
                <c:pt idx="730">
                  <c:v>7.30999994</c:v>
                </c:pt>
                <c:pt idx="731">
                  <c:v>7.3200001700000001</c:v>
                </c:pt>
                <c:pt idx="732">
                  <c:v>7.3299999199999997</c:v>
                </c:pt>
                <c:pt idx="733">
                  <c:v>7.3400001499999998</c:v>
                </c:pt>
                <c:pt idx="734">
                  <c:v>7.3499999000000003</c:v>
                </c:pt>
                <c:pt idx="735">
                  <c:v>7.3600001300000004</c:v>
                </c:pt>
                <c:pt idx="736">
                  <c:v>7.3699998899999999</c:v>
                </c:pt>
                <c:pt idx="737">
                  <c:v>7.3800001100000001</c:v>
                </c:pt>
                <c:pt idx="738">
                  <c:v>7.3899998699999996</c:v>
                </c:pt>
                <c:pt idx="739">
                  <c:v>7.4000000999999997</c:v>
                </c:pt>
                <c:pt idx="740">
                  <c:v>7.4099998500000002</c:v>
                </c:pt>
                <c:pt idx="741">
                  <c:v>7.4200000800000003</c:v>
                </c:pt>
                <c:pt idx="742">
                  <c:v>7.4299998299999999</c:v>
                </c:pt>
                <c:pt idx="743">
                  <c:v>7.44000006</c:v>
                </c:pt>
                <c:pt idx="744">
                  <c:v>7.4499998099999996</c:v>
                </c:pt>
                <c:pt idx="745">
                  <c:v>7.4600000399999997</c:v>
                </c:pt>
                <c:pt idx="746">
                  <c:v>7.4699997900000001</c:v>
                </c:pt>
                <c:pt idx="747">
                  <c:v>7.4800000200000003</c:v>
                </c:pt>
                <c:pt idx="748">
                  <c:v>7.4899997699999998</c:v>
                </c:pt>
                <c:pt idx="749">
                  <c:v>7.5</c:v>
                </c:pt>
                <c:pt idx="750">
                  <c:v>7.5100002300000002</c:v>
                </c:pt>
                <c:pt idx="751">
                  <c:v>7.5199999799999997</c:v>
                </c:pt>
                <c:pt idx="752">
                  <c:v>7.5300002099999999</c:v>
                </c:pt>
                <c:pt idx="753">
                  <c:v>7.5399999600000003</c:v>
                </c:pt>
                <c:pt idx="754">
                  <c:v>7.5500001900000004</c:v>
                </c:pt>
                <c:pt idx="755">
                  <c:v>7.55999994</c:v>
                </c:pt>
                <c:pt idx="756">
                  <c:v>7.5700001700000001</c:v>
                </c:pt>
                <c:pt idx="757">
                  <c:v>7.5799999199999997</c:v>
                </c:pt>
                <c:pt idx="758">
                  <c:v>7.5900001499999998</c:v>
                </c:pt>
                <c:pt idx="759">
                  <c:v>7.5999999000000003</c:v>
                </c:pt>
                <c:pt idx="760">
                  <c:v>7.6100001300000004</c:v>
                </c:pt>
                <c:pt idx="761">
                  <c:v>7.6199998899999999</c:v>
                </c:pt>
                <c:pt idx="762">
                  <c:v>7.6300001100000001</c:v>
                </c:pt>
                <c:pt idx="763">
                  <c:v>7.6399998699999996</c:v>
                </c:pt>
                <c:pt idx="764">
                  <c:v>7.6500000999999997</c:v>
                </c:pt>
                <c:pt idx="765">
                  <c:v>7.6599998500000002</c:v>
                </c:pt>
                <c:pt idx="766">
                  <c:v>7.6700000800000003</c:v>
                </c:pt>
                <c:pt idx="767">
                  <c:v>7.6799998299999999</c:v>
                </c:pt>
                <c:pt idx="768">
                  <c:v>7.69000006</c:v>
                </c:pt>
                <c:pt idx="769">
                  <c:v>7.6999998099999996</c:v>
                </c:pt>
                <c:pt idx="770">
                  <c:v>7.7100000399999997</c:v>
                </c:pt>
                <c:pt idx="771">
                  <c:v>7.7199997900000001</c:v>
                </c:pt>
                <c:pt idx="772">
                  <c:v>7.7300000200000003</c:v>
                </c:pt>
                <c:pt idx="773">
                  <c:v>7.7399997699999998</c:v>
                </c:pt>
                <c:pt idx="774">
                  <c:v>7.75</c:v>
                </c:pt>
                <c:pt idx="775">
                  <c:v>7.7600002300000002</c:v>
                </c:pt>
                <c:pt idx="776">
                  <c:v>7.7699999799999997</c:v>
                </c:pt>
                <c:pt idx="777">
                  <c:v>7.7800002099999999</c:v>
                </c:pt>
                <c:pt idx="778">
                  <c:v>7.7899999600000003</c:v>
                </c:pt>
                <c:pt idx="779">
                  <c:v>7.8000001900000004</c:v>
                </c:pt>
                <c:pt idx="780">
                  <c:v>7.80999994</c:v>
                </c:pt>
                <c:pt idx="781">
                  <c:v>7.8200001700000001</c:v>
                </c:pt>
                <c:pt idx="782">
                  <c:v>7.8299999199999997</c:v>
                </c:pt>
                <c:pt idx="783">
                  <c:v>7.8400001499999998</c:v>
                </c:pt>
                <c:pt idx="784">
                  <c:v>7.8499999000000003</c:v>
                </c:pt>
                <c:pt idx="785">
                  <c:v>7.8600001300000004</c:v>
                </c:pt>
                <c:pt idx="786">
                  <c:v>7.8699998899999999</c:v>
                </c:pt>
                <c:pt idx="787">
                  <c:v>7.8800001100000001</c:v>
                </c:pt>
                <c:pt idx="788">
                  <c:v>7.8899998699999996</c:v>
                </c:pt>
                <c:pt idx="789">
                  <c:v>7.9000000999999997</c:v>
                </c:pt>
                <c:pt idx="790">
                  <c:v>7.9099998500000002</c:v>
                </c:pt>
                <c:pt idx="791">
                  <c:v>7.9200000800000003</c:v>
                </c:pt>
                <c:pt idx="792">
                  <c:v>7.9299998299999999</c:v>
                </c:pt>
                <c:pt idx="793">
                  <c:v>7.94000006</c:v>
                </c:pt>
                <c:pt idx="794">
                  <c:v>7.9499998099999996</c:v>
                </c:pt>
                <c:pt idx="795">
                  <c:v>7.9600000399999997</c:v>
                </c:pt>
                <c:pt idx="796">
                  <c:v>7.9699997900000001</c:v>
                </c:pt>
                <c:pt idx="797">
                  <c:v>7.9800000200000003</c:v>
                </c:pt>
                <c:pt idx="798">
                  <c:v>7.9899997699999998</c:v>
                </c:pt>
                <c:pt idx="799">
                  <c:v>8</c:v>
                </c:pt>
                <c:pt idx="800">
                  <c:v>8.0100002299999993</c:v>
                </c:pt>
                <c:pt idx="801">
                  <c:v>8.0200004600000003</c:v>
                </c:pt>
                <c:pt idx="802">
                  <c:v>8.0299997300000001</c:v>
                </c:pt>
                <c:pt idx="803">
                  <c:v>8.0399999599999994</c:v>
                </c:pt>
                <c:pt idx="804">
                  <c:v>8.0500001900000004</c:v>
                </c:pt>
                <c:pt idx="805">
                  <c:v>8.0600004199999997</c:v>
                </c:pt>
                <c:pt idx="806">
                  <c:v>8.0699996899999995</c:v>
                </c:pt>
                <c:pt idx="807">
                  <c:v>8.0799999200000006</c:v>
                </c:pt>
                <c:pt idx="808">
                  <c:v>8.0900001499999998</c:v>
                </c:pt>
                <c:pt idx="809">
                  <c:v>8.1000003800000009</c:v>
                </c:pt>
                <c:pt idx="810">
                  <c:v>8.1099996599999997</c:v>
                </c:pt>
                <c:pt idx="811">
                  <c:v>8.1199998900000008</c:v>
                </c:pt>
                <c:pt idx="812">
                  <c:v>8.1300001099999992</c:v>
                </c:pt>
                <c:pt idx="813">
                  <c:v>8.1400003400000003</c:v>
                </c:pt>
                <c:pt idx="814">
                  <c:v>8.1499996199999991</c:v>
                </c:pt>
                <c:pt idx="815">
                  <c:v>8.1599998500000002</c:v>
                </c:pt>
                <c:pt idx="816">
                  <c:v>8.1700000799999994</c:v>
                </c:pt>
                <c:pt idx="817">
                  <c:v>8.1800003100000005</c:v>
                </c:pt>
                <c:pt idx="818">
                  <c:v>8.1899995800000003</c:v>
                </c:pt>
                <c:pt idx="819">
                  <c:v>8.1999998099999996</c:v>
                </c:pt>
                <c:pt idx="820">
                  <c:v>8.2100000400000006</c:v>
                </c:pt>
                <c:pt idx="821">
                  <c:v>8.2200002699999999</c:v>
                </c:pt>
                <c:pt idx="822">
                  <c:v>8.2299995399999997</c:v>
                </c:pt>
                <c:pt idx="823">
                  <c:v>8.2399997700000007</c:v>
                </c:pt>
                <c:pt idx="824">
                  <c:v>8.25</c:v>
                </c:pt>
                <c:pt idx="825">
                  <c:v>8.2600002299999993</c:v>
                </c:pt>
                <c:pt idx="826">
                  <c:v>8.2700004600000003</c:v>
                </c:pt>
                <c:pt idx="827">
                  <c:v>8.2799997300000001</c:v>
                </c:pt>
                <c:pt idx="828">
                  <c:v>8.2899999599999994</c:v>
                </c:pt>
                <c:pt idx="829">
                  <c:v>8.3000001900000004</c:v>
                </c:pt>
                <c:pt idx="830">
                  <c:v>8.3100004199999997</c:v>
                </c:pt>
                <c:pt idx="831">
                  <c:v>8.3199996899999995</c:v>
                </c:pt>
                <c:pt idx="832">
                  <c:v>8.3299999200000006</c:v>
                </c:pt>
                <c:pt idx="833">
                  <c:v>8.3400001499999998</c:v>
                </c:pt>
                <c:pt idx="834">
                  <c:v>8.3500003800000009</c:v>
                </c:pt>
                <c:pt idx="835">
                  <c:v>8.3599996599999997</c:v>
                </c:pt>
                <c:pt idx="836">
                  <c:v>8.3699998900000008</c:v>
                </c:pt>
                <c:pt idx="837">
                  <c:v>8.3800001099999992</c:v>
                </c:pt>
                <c:pt idx="838">
                  <c:v>8.3900003400000003</c:v>
                </c:pt>
                <c:pt idx="839">
                  <c:v>8.3999996199999991</c:v>
                </c:pt>
                <c:pt idx="840">
                  <c:v>8.4099998500000002</c:v>
                </c:pt>
                <c:pt idx="841">
                  <c:v>8.4200000799999994</c:v>
                </c:pt>
                <c:pt idx="842">
                  <c:v>8.4300003100000005</c:v>
                </c:pt>
                <c:pt idx="843">
                  <c:v>8.4399995800000003</c:v>
                </c:pt>
                <c:pt idx="844">
                  <c:v>8.4499998099999996</c:v>
                </c:pt>
                <c:pt idx="845">
                  <c:v>8.4600000400000006</c:v>
                </c:pt>
                <c:pt idx="846">
                  <c:v>8.4700002699999999</c:v>
                </c:pt>
                <c:pt idx="847">
                  <c:v>8.4799995399999997</c:v>
                </c:pt>
                <c:pt idx="848">
                  <c:v>8.4899997700000007</c:v>
                </c:pt>
                <c:pt idx="849">
                  <c:v>8.5</c:v>
                </c:pt>
                <c:pt idx="850">
                  <c:v>8.5100002299999993</c:v>
                </c:pt>
                <c:pt idx="851">
                  <c:v>8.5200004600000003</c:v>
                </c:pt>
                <c:pt idx="852">
                  <c:v>8.5299997300000001</c:v>
                </c:pt>
                <c:pt idx="853">
                  <c:v>8.5399999599999994</c:v>
                </c:pt>
                <c:pt idx="854">
                  <c:v>8.5500001900000004</c:v>
                </c:pt>
                <c:pt idx="855">
                  <c:v>8.5600004199999997</c:v>
                </c:pt>
                <c:pt idx="856">
                  <c:v>8.5699996899999995</c:v>
                </c:pt>
                <c:pt idx="857">
                  <c:v>8.5799999200000006</c:v>
                </c:pt>
                <c:pt idx="858">
                  <c:v>8.5900001499999998</c:v>
                </c:pt>
                <c:pt idx="859">
                  <c:v>8.6000003800000009</c:v>
                </c:pt>
                <c:pt idx="860">
                  <c:v>8.6099996599999997</c:v>
                </c:pt>
                <c:pt idx="861">
                  <c:v>8.6199998900000008</c:v>
                </c:pt>
                <c:pt idx="862">
                  <c:v>8.6300001099999992</c:v>
                </c:pt>
                <c:pt idx="863">
                  <c:v>8.6400003400000003</c:v>
                </c:pt>
                <c:pt idx="864">
                  <c:v>8.6499996199999991</c:v>
                </c:pt>
                <c:pt idx="865">
                  <c:v>8.6599998500000002</c:v>
                </c:pt>
                <c:pt idx="866">
                  <c:v>8.6700000799999994</c:v>
                </c:pt>
                <c:pt idx="867">
                  <c:v>8.6800003100000005</c:v>
                </c:pt>
                <c:pt idx="868">
                  <c:v>8.6899995800000003</c:v>
                </c:pt>
                <c:pt idx="869">
                  <c:v>8.6999998099999996</c:v>
                </c:pt>
                <c:pt idx="870">
                  <c:v>8.7100000400000006</c:v>
                </c:pt>
                <c:pt idx="871">
                  <c:v>8.7200002699999999</c:v>
                </c:pt>
                <c:pt idx="872">
                  <c:v>8.7299995399999997</c:v>
                </c:pt>
                <c:pt idx="873">
                  <c:v>8.7399997700000007</c:v>
                </c:pt>
                <c:pt idx="874">
                  <c:v>8.75</c:v>
                </c:pt>
                <c:pt idx="875">
                  <c:v>8.7600002299999993</c:v>
                </c:pt>
                <c:pt idx="876">
                  <c:v>8.7700004600000003</c:v>
                </c:pt>
                <c:pt idx="877">
                  <c:v>8.7799997300000001</c:v>
                </c:pt>
                <c:pt idx="878">
                  <c:v>8.7899999599999994</c:v>
                </c:pt>
                <c:pt idx="879">
                  <c:v>8.8000001900000004</c:v>
                </c:pt>
                <c:pt idx="880">
                  <c:v>8.8100004199999997</c:v>
                </c:pt>
                <c:pt idx="881">
                  <c:v>8.8199996899999995</c:v>
                </c:pt>
                <c:pt idx="882">
                  <c:v>8.8299999200000006</c:v>
                </c:pt>
                <c:pt idx="883">
                  <c:v>8.8400001499999998</c:v>
                </c:pt>
                <c:pt idx="884">
                  <c:v>8.8500003800000009</c:v>
                </c:pt>
                <c:pt idx="885">
                  <c:v>8.8599996599999997</c:v>
                </c:pt>
                <c:pt idx="886">
                  <c:v>8.8699998900000008</c:v>
                </c:pt>
                <c:pt idx="887">
                  <c:v>8.8800001099999992</c:v>
                </c:pt>
                <c:pt idx="888">
                  <c:v>8.8900003400000003</c:v>
                </c:pt>
                <c:pt idx="889">
                  <c:v>8.8999996199999991</c:v>
                </c:pt>
                <c:pt idx="890">
                  <c:v>8.9099998500000002</c:v>
                </c:pt>
                <c:pt idx="891">
                  <c:v>8.9200000799999994</c:v>
                </c:pt>
                <c:pt idx="892">
                  <c:v>8.9300003100000005</c:v>
                </c:pt>
                <c:pt idx="893">
                  <c:v>8.9399995800000003</c:v>
                </c:pt>
                <c:pt idx="894">
                  <c:v>8.9499998099999996</c:v>
                </c:pt>
                <c:pt idx="895">
                  <c:v>8.9600000400000006</c:v>
                </c:pt>
                <c:pt idx="896">
                  <c:v>8.9700002699999999</c:v>
                </c:pt>
                <c:pt idx="897">
                  <c:v>8.9799995399999997</c:v>
                </c:pt>
                <c:pt idx="898">
                  <c:v>8.9899997700000007</c:v>
                </c:pt>
                <c:pt idx="899">
                  <c:v>9</c:v>
                </c:pt>
                <c:pt idx="900">
                  <c:v>9.0100002299999993</c:v>
                </c:pt>
                <c:pt idx="901">
                  <c:v>9.0200004600000003</c:v>
                </c:pt>
                <c:pt idx="902">
                  <c:v>9.0299997300000001</c:v>
                </c:pt>
                <c:pt idx="903">
                  <c:v>9.0399999599999994</c:v>
                </c:pt>
                <c:pt idx="904">
                  <c:v>9.0500001900000004</c:v>
                </c:pt>
                <c:pt idx="905">
                  <c:v>9.0600004199999997</c:v>
                </c:pt>
                <c:pt idx="906">
                  <c:v>9.0699996899999995</c:v>
                </c:pt>
                <c:pt idx="907">
                  <c:v>9.0799999200000006</c:v>
                </c:pt>
                <c:pt idx="908">
                  <c:v>9.0900001499999998</c:v>
                </c:pt>
                <c:pt idx="909">
                  <c:v>9.1000003800000009</c:v>
                </c:pt>
                <c:pt idx="910">
                  <c:v>9.1099996599999997</c:v>
                </c:pt>
                <c:pt idx="911">
                  <c:v>9.1199998900000008</c:v>
                </c:pt>
                <c:pt idx="912">
                  <c:v>9.1300001099999992</c:v>
                </c:pt>
                <c:pt idx="913">
                  <c:v>9.1400003400000003</c:v>
                </c:pt>
                <c:pt idx="914">
                  <c:v>9.1499996199999991</c:v>
                </c:pt>
                <c:pt idx="915">
                  <c:v>9.1599998500000002</c:v>
                </c:pt>
                <c:pt idx="916">
                  <c:v>9.1700000799999994</c:v>
                </c:pt>
                <c:pt idx="917">
                  <c:v>9.1800003100000005</c:v>
                </c:pt>
                <c:pt idx="918">
                  <c:v>9.1899995800000003</c:v>
                </c:pt>
                <c:pt idx="919">
                  <c:v>9.1999998099999996</c:v>
                </c:pt>
                <c:pt idx="920">
                  <c:v>9.2100000400000006</c:v>
                </c:pt>
                <c:pt idx="921">
                  <c:v>9.2200002699999999</c:v>
                </c:pt>
                <c:pt idx="922">
                  <c:v>9.2299995399999997</c:v>
                </c:pt>
                <c:pt idx="923">
                  <c:v>9.2399997700000007</c:v>
                </c:pt>
                <c:pt idx="924">
                  <c:v>9.25</c:v>
                </c:pt>
                <c:pt idx="925">
                  <c:v>9.2600002299999993</c:v>
                </c:pt>
                <c:pt idx="926">
                  <c:v>9.2700004600000003</c:v>
                </c:pt>
                <c:pt idx="927">
                  <c:v>9.2799997300000001</c:v>
                </c:pt>
                <c:pt idx="928">
                  <c:v>9.2899999599999994</c:v>
                </c:pt>
                <c:pt idx="929">
                  <c:v>9.3000001900000004</c:v>
                </c:pt>
                <c:pt idx="930">
                  <c:v>9.3100004199999997</c:v>
                </c:pt>
                <c:pt idx="931">
                  <c:v>9.3199996899999995</c:v>
                </c:pt>
                <c:pt idx="932">
                  <c:v>9.3299999200000006</c:v>
                </c:pt>
                <c:pt idx="933">
                  <c:v>9.3400001499999998</c:v>
                </c:pt>
                <c:pt idx="934">
                  <c:v>9.3500003800000009</c:v>
                </c:pt>
                <c:pt idx="935">
                  <c:v>9.3599996599999997</c:v>
                </c:pt>
                <c:pt idx="936">
                  <c:v>9.3699998900000008</c:v>
                </c:pt>
                <c:pt idx="937">
                  <c:v>9.3800001099999992</c:v>
                </c:pt>
                <c:pt idx="938">
                  <c:v>9.3900003400000003</c:v>
                </c:pt>
                <c:pt idx="939">
                  <c:v>9.3999996199999991</c:v>
                </c:pt>
                <c:pt idx="940">
                  <c:v>9.4099998500000002</c:v>
                </c:pt>
                <c:pt idx="941">
                  <c:v>9.4200000799999994</c:v>
                </c:pt>
                <c:pt idx="942">
                  <c:v>9.4300003100000005</c:v>
                </c:pt>
                <c:pt idx="943">
                  <c:v>9.4399995800000003</c:v>
                </c:pt>
                <c:pt idx="944">
                  <c:v>9.4499998099999996</c:v>
                </c:pt>
                <c:pt idx="945">
                  <c:v>9.4600000400000006</c:v>
                </c:pt>
                <c:pt idx="946">
                  <c:v>9.4700002699999999</c:v>
                </c:pt>
                <c:pt idx="947">
                  <c:v>9.4799995399999997</c:v>
                </c:pt>
                <c:pt idx="948">
                  <c:v>9.4899997700000007</c:v>
                </c:pt>
                <c:pt idx="949">
                  <c:v>9.5</c:v>
                </c:pt>
                <c:pt idx="950">
                  <c:v>9.5100002299999993</c:v>
                </c:pt>
                <c:pt idx="951">
                  <c:v>9.5200004600000003</c:v>
                </c:pt>
                <c:pt idx="952">
                  <c:v>9.5299997300000001</c:v>
                </c:pt>
                <c:pt idx="953">
                  <c:v>9.5399999599999994</c:v>
                </c:pt>
                <c:pt idx="954">
                  <c:v>9.5500001900000004</c:v>
                </c:pt>
                <c:pt idx="955">
                  <c:v>9.5600004199999997</c:v>
                </c:pt>
                <c:pt idx="956">
                  <c:v>9.5699996899999995</c:v>
                </c:pt>
                <c:pt idx="957">
                  <c:v>9.5799999200000006</c:v>
                </c:pt>
                <c:pt idx="958">
                  <c:v>9.5900001499999998</c:v>
                </c:pt>
                <c:pt idx="959">
                  <c:v>9.6000003800000009</c:v>
                </c:pt>
                <c:pt idx="960">
                  <c:v>9.6099996599999997</c:v>
                </c:pt>
                <c:pt idx="961">
                  <c:v>9.6199998900000008</c:v>
                </c:pt>
                <c:pt idx="962">
                  <c:v>9.6300001099999992</c:v>
                </c:pt>
                <c:pt idx="963">
                  <c:v>9.6400003400000003</c:v>
                </c:pt>
                <c:pt idx="964">
                  <c:v>9.6499996199999991</c:v>
                </c:pt>
                <c:pt idx="965">
                  <c:v>9.6599998500000002</c:v>
                </c:pt>
                <c:pt idx="966">
                  <c:v>9.6700000799999994</c:v>
                </c:pt>
                <c:pt idx="967">
                  <c:v>9.6800003100000005</c:v>
                </c:pt>
                <c:pt idx="968">
                  <c:v>9.6899995800000003</c:v>
                </c:pt>
                <c:pt idx="969">
                  <c:v>9.6999998099999996</c:v>
                </c:pt>
                <c:pt idx="970">
                  <c:v>9.7100000400000006</c:v>
                </c:pt>
                <c:pt idx="971">
                  <c:v>9.7200002699999999</c:v>
                </c:pt>
                <c:pt idx="972">
                  <c:v>9.7299995399999997</c:v>
                </c:pt>
                <c:pt idx="973">
                  <c:v>9.7399997700000007</c:v>
                </c:pt>
                <c:pt idx="974">
                  <c:v>9.75</c:v>
                </c:pt>
                <c:pt idx="975">
                  <c:v>9.7600002299999993</c:v>
                </c:pt>
                <c:pt idx="976">
                  <c:v>9.7700004600000003</c:v>
                </c:pt>
                <c:pt idx="977">
                  <c:v>9.7799997300000001</c:v>
                </c:pt>
                <c:pt idx="978">
                  <c:v>9.7899999599999994</c:v>
                </c:pt>
                <c:pt idx="979">
                  <c:v>9.8000001900000004</c:v>
                </c:pt>
                <c:pt idx="980">
                  <c:v>9.8100004199999997</c:v>
                </c:pt>
                <c:pt idx="981">
                  <c:v>9.8199996899999995</c:v>
                </c:pt>
                <c:pt idx="982">
                  <c:v>9.8299999200000006</c:v>
                </c:pt>
                <c:pt idx="983">
                  <c:v>9.8400001499999998</c:v>
                </c:pt>
                <c:pt idx="984">
                  <c:v>9.8500003800000009</c:v>
                </c:pt>
                <c:pt idx="985">
                  <c:v>9.8599996599999997</c:v>
                </c:pt>
                <c:pt idx="986">
                  <c:v>9.8699998900000008</c:v>
                </c:pt>
                <c:pt idx="987">
                  <c:v>9.8800001099999992</c:v>
                </c:pt>
                <c:pt idx="988">
                  <c:v>9.8900003400000003</c:v>
                </c:pt>
                <c:pt idx="989">
                  <c:v>9.8999996199999991</c:v>
                </c:pt>
                <c:pt idx="990">
                  <c:v>9.9099998500000002</c:v>
                </c:pt>
                <c:pt idx="991">
                  <c:v>9.9200000799999994</c:v>
                </c:pt>
                <c:pt idx="992">
                  <c:v>9.9300003100000005</c:v>
                </c:pt>
                <c:pt idx="993">
                  <c:v>9.9399995800000003</c:v>
                </c:pt>
                <c:pt idx="994">
                  <c:v>9.9499998099999996</c:v>
                </c:pt>
                <c:pt idx="995">
                  <c:v>9.9600000400000006</c:v>
                </c:pt>
                <c:pt idx="996">
                  <c:v>9.9700002699999999</c:v>
                </c:pt>
                <c:pt idx="997">
                  <c:v>9.9799995399999997</c:v>
                </c:pt>
                <c:pt idx="998">
                  <c:v>9.9899997700000007</c:v>
                </c:pt>
                <c:pt idx="999">
                  <c:v>10</c:v>
                </c:pt>
                <c:pt idx="1000">
                  <c:v>10.0100002</c:v>
                </c:pt>
                <c:pt idx="1001">
                  <c:v>10.0200005</c:v>
                </c:pt>
                <c:pt idx="1002">
                  <c:v>10.029999699999999</c:v>
                </c:pt>
                <c:pt idx="1003">
                  <c:v>10.039999999999999</c:v>
                </c:pt>
                <c:pt idx="1004">
                  <c:v>10.050000199999999</c:v>
                </c:pt>
                <c:pt idx="1005">
                  <c:v>10.0600004</c:v>
                </c:pt>
                <c:pt idx="1006">
                  <c:v>10.0699997</c:v>
                </c:pt>
                <c:pt idx="1007">
                  <c:v>10.079999900000001</c:v>
                </c:pt>
                <c:pt idx="1008">
                  <c:v>10.0900002</c:v>
                </c:pt>
                <c:pt idx="1009">
                  <c:v>10.100000400000001</c:v>
                </c:pt>
                <c:pt idx="1010">
                  <c:v>10.109999699999999</c:v>
                </c:pt>
                <c:pt idx="1011">
                  <c:v>10.1199999</c:v>
                </c:pt>
                <c:pt idx="1012">
                  <c:v>10.1300001</c:v>
                </c:pt>
                <c:pt idx="1013">
                  <c:v>10.140000300000001</c:v>
                </c:pt>
                <c:pt idx="1014">
                  <c:v>10.149999599999999</c:v>
                </c:pt>
                <c:pt idx="1015">
                  <c:v>10.1599998</c:v>
                </c:pt>
                <c:pt idx="1016">
                  <c:v>10.170000099999999</c:v>
                </c:pt>
                <c:pt idx="1017">
                  <c:v>10.1800003</c:v>
                </c:pt>
                <c:pt idx="1018">
                  <c:v>10.1899996</c:v>
                </c:pt>
                <c:pt idx="1019">
                  <c:v>10.199999800000001</c:v>
                </c:pt>
                <c:pt idx="1020">
                  <c:v>10.210000000000001</c:v>
                </c:pt>
                <c:pt idx="1021">
                  <c:v>10.220000300000001</c:v>
                </c:pt>
                <c:pt idx="1022">
                  <c:v>10.2299995</c:v>
                </c:pt>
                <c:pt idx="1023">
                  <c:v>10.2399998</c:v>
                </c:pt>
                <c:pt idx="1024">
                  <c:v>10.25</c:v>
                </c:pt>
                <c:pt idx="1025">
                  <c:v>10.2600002</c:v>
                </c:pt>
                <c:pt idx="1026">
                  <c:v>10.2700005</c:v>
                </c:pt>
                <c:pt idx="1027">
                  <c:v>10.279999699999999</c:v>
                </c:pt>
                <c:pt idx="1028">
                  <c:v>10.29</c:v>
                </c:pt>
                <c:pt idx="1029">
                  <c:v>10.300000199999999</c:v>
                </c:pt>
                <c:pt idx="1030">
                  <c:v>10.3100004</c:v>
                </c:pt>
                <c:pt idx="1031">
                  <c:v>10.3199997</c:v>
                </c:pt>
                <c:pt idx="1032">
                  <c:v>10.329999900000001</c:v>
                </c:pt>
                <c:pt idx="1033">
                  <c:v>10.3400002</c:v>
                </c:pt>
                <c:pt idx="1034">
                  <c:v>10.350000400000001</c:v>
                </c:pt>
                <c:pt idx="1035">
                  <c:v>10.359999699999999</c:v>
                </c:pt>
                <c:pt idx="1036">
                  <c:v>10.3699999</c:v>
                </c:pt>
                <c:pt idx="1037">
                  <c:v>10.3800001</c:v>
                </c:pt>
                <c:pt idx="1038">
                  <c:v>10.390000300000001</c:v>
                </c:pt>
                <c:pt idx="1039">
                  <c:v>10.399999599999999</c:v>
                </c:pt>
                <c:pt idx="1040">
                  <c:v>10.4099998</c:v>
                </c:pt>
                <c:pt idx="1041">
                  <c:v>10.420000099999999</c:v>
                </c:pt>
                <c:pt idx="1042">
                  <c:v>10.4300003</c:v>
                </c:pt>
                <c:pt idx="1043">
                  <c:v>10.4399996</c:v>
                </c:pt>
                <c:pt idx="1044">
                  <c:v>10.449999800000001</c:v>
                </c:pt>
                <c:pt idx="1045">
                  <c:v>10.46</c:v>
                </c:pt>
                <c:pt idx="1046">
                  <c:v>10.470000300000001</c:v>
                </c:pt>
                <c:pt idx="1047">
                  <c:v>10.4799995</c:v>
                </c:pt>
                <c:pt idx="1048">
                  <c:v>10.4899998</c:v>
                </c:pt>
                <c:pt idx="1049">
                  <c:v>10.5</c:v>
                </c:pt>
                <c:pt idx="1050">
                  <c:v>10.5100002</c:v>
                </c:pt>
                <c:pt idx="1051">
                  <c:v>10.5200005</c:v>
                </c:pt>
                <c:pt idx="1052">
                  <c:v>10.529999699999999</c:v>
                </c:pt>
                <c:pt idx="1053">
                  <c:v>10.54</c:v>
                </c:pt>
                <c:pt idx="1054">
                  <c:v>10.550000199999999</c:v>
                </c:pt>
                <c:pt idx="1055">
                  <c:v>10.5600004</c:v>
                </c:pt>
                <c:pt idx="1056">
                  <c:v>10.5699997</c:v>
                </c:pt>
                <c:pt idx="1057">
                  <c:v>10.579999900000001</c:v>
                </c:pt>
                <c:pt idx="1058">
                  <c:v>10.5900002</c:v>
                </c:pt>
                <c:pt idx="1059">
                  <c:v>10.600000400000001</c:v>
                </c:pt>
                <c:pt idx="1060">
                  <c:v>10.609999699999999</c:v>
                </c:pt>
                <c:pt idx="1061">
                  <c:v>10.6199999</c:v>
                </c:pt>
                <c:pt idx="1062">
                  <c:v>10.6300001</c:v>
                </c:pt>
                <c:pt idx="1063">
                  <c:v>10.640000300000001</c:v>
                </c:pt>
                <c:pt idx="1064">
                  <c:v>10.649999599999999</c:v>
                </c:pt>
                <c:pt idx="1065">
                  <c:v>10.6599998</c:v>
                </c:pt>
                <c:pt idx="1066">
                  <c:v>10.670000099999999</c:v>
                </c:pt>
                <c:pt idx="1067">
                  <c:v>10.6800003</c:v>
                </c:pt>
                <c:pt idx="1068">
                  <c:v>10.6899996</c:v>
                </c:pt>
                <c:pt idx="1069">
                  <c:v>10.699999800000001</c:v>
                </c:pt>
                <c:pt idx="1070">
                  <c:v>10.71</c:v>
                </c:pt>
                <c:pt idx="1071">
                  <c:v>10.720000300000001</c:v>
                </c:pt>
                <c:pt idx="1072">
                  <c:v>10.7299995</c:v>
                </c:pt>
                <c:pt idx="1073">
                  <c:v>10.7399998</c:v>
                </c:pt>
                <c:pt idx="1074">
                  <c:v>10.75</c:v>
                </c:pt>
                <c:pt idx="1075">
                  <c:v>10.7600002</c:v>
                </c:pt>
                <c:pt idx="1076">
                  <c:v>10.7700005</c:v>
                </c:pt>
                <c:pt idx="1077">
                  <c:v>10.779999699999999</c:v>
                </c:pt>
                <c:pt idx="1078">
                  <c:v>10.79</c:v>
                </c:pt>
                <c:pt idx="1079">
                  <c:v>10.800000199999999</c:v>
                </c:pt>
                <c:pt idx="1080">
                  <c:v>10.8100004</c:v>
                </c:pt>
                <c:pt idx="1081">
                  <c:v>10.8199997</c:v>
                </c:pt>
                <c:pt idx="1082">
                  <c:v>10.829999900000001</c:v>
                </c:pt>
                <c:pt idx="1083">
                  <c:v>10.8400002</c:v>
                </c:pt>
                <c:pt idx="1084">
                  <c:v>10.850000400000001</c:v>
                </c:pt>
                <c:pt idx="1085">
                  <c:v>10.859999699999999</c:v>
                </c:pt>
                <c:pt idx="1086">
                  <c:v>10.8699999</c:v>
                </c:pt>
                <c:pt idx="1087">
                  <c:v>10.8800001</c:v>
                </c:pt>
                <c:pt idx="1088">
                  <c:v>10.890000300000001</c:v>
                </c:pt>
                <c:pt idx="1089">
                  <c:v>10.899999599999999</c:v>
                </c:pt>
                <c:pt idx="1090">
                  <c:v>10.9099998</c:v>
                </c:pt>
                <c:pt idx="1091">
                  <c:v>10.920000099999999</c:v>
                </c:pt>
                <c:pt idx="1092">
                  <c:v>10.9300003</c:v>
                </c:pt>
                <c:pt idx="1093">
                  <c:v>10.9399996</c:v>
                </c:pt>
                <c:pt idx="1094">
                  <c:v>10.949999800000001</c:v>
                </c:pt>
                <c:pt idx="1095">
                  <c:v>10.96</c:v>
                </c:pt>
                <c:pt idx="1096">
                  <c:v>10.970000300000001</c:v>
                </c:pt>
                <c:pt idx="1097">
                  <c:v>10.9799995</c:v>
                </c:pt>
                <c:pt idx="1098">
                  <c:v>10.9899998</c:v>
                </c:pt>
                <c:pt idx="1099">
                  <c:v>11</c:v>
                </c:pt>
                <c:pt idx="1100">
                  <c:v>11.0100002</c:v>
                </c:pt>
                <c:pt idx="1101">
                  <c:v>11.0200005</c:v>
                </c:pt>
                <c:pt idx="1102">
                  <c:v>11.029999699999999</c:v>
                </c:pt>
                <c:pt idx="1103">
                  <c:v>11.04</c:v>
                </c:pt>
                <c:pt idx="1104">
                  <c:v>11.050000199999999</c:v>
                </c:pt>
                <c:pt idx="1105">
                  <c:v>11.0600004</c:v>
                </c:pt>
                <c:pt idx="1106">
                  <c:v>11.0699997</c:v>
                </c:pt>
                <c:pt idx="1107">
                  <c:v>11.079999900000001</c:v>
                </c:pt>
                <c:pt idx="1108">
                  <c:v>11.0900002</c:v>
                </c:pt>
                <c:pt idx="1109">
                  <c:v>11.100000400000001</c:v>
                </c:pt>
                <c:pt idx="1110">
                  <c:v>11.109999699999999</c:v>
                </c:pt>
                <c:pt idx="1111">
                  <c:v>11.1199999</c:v>
                </c:pt>
                <c:pt idx="1112">
                  <c:v>11.1300001</c:v>
                </c:pt>
                <c:pt idx="1113">
                  <c:v>11.140000300000001</c:v>
                </c:pt>
                <c:pt idx="1114">
                  <c:v>11.149999599999999</c:v>
                </c:pt>
                <c:pt idx="1115">
                  <c:v>11.1599998</c:v>
                </c:pt>
                <c:pt idx="1116">
                  <c:v>11.170000099999999</c:v>
                </c:pt>
                <c:pt idx="1117">
                  <c:v>11.1800003</c:v>
                </c:pt>
                <c:pt idx="1118">
                  <c:v>11.1899996</c:v>
                </c:pt>
                <c:pt idx="1119">
                  <c:v>11.199999800000001</c:v>
                </c:pt>
                <c:pt idx="1120">
                  <c:v>11.21</c:v>
                </c:pt>
                <c:pt idx="1121">
                  <c:v>11.220000300000001</c:v>
                </c:pt>
                <c:pt idx="1122">
                  <c:v>11.2299995</c:v>
                </c:pt>
                <c:pt idx="1123">
                  <c:v>11.2399998</c:v>
                </c:pt>
                <c:pt idx="1124">
                  <c:v>11.25</c:v>
                </c:pt>
                <c:pt idx="1125">
                  <c:v>11.2600002</c:v>
                </c:pt>
                <c:pt idx="1126">
                  <c:v>11.2700005</c:v>
                </c:pt>
                <c:pt idx="1127">
                  <c:v>11.279999699999999</c:v>
                </c:pt>
                <c:pt idx="1128">
                  <c:v>11.29</c:v>
                </c:pt>
                <c:pt idx="1129">
                  <c:v>11.300000199999999</c:v>
                </c:pt>
                <c:pt idx="1130">
                  <c:v>11.3100004</c:v>
                </c:pt>
                <c:pt idx="1131">
                  <c:v>11.3199997</c:v>
                </c:pt>
                <c:pt idx="1132">
                  <c:v>11.329999900000001</c:v>
                </c:pt>
                <c:pt idx="1133">
                  <c:v>11.3400002</c:v>
                </c:pt>
                <c:pt idx="1134">
                  <c:v>11.350000400000001</c:v>
                </c:pt>
                <c:pt idx="1135">
                  <c:v>11.359999699999999</c:v>
                </c:pt>
                <c:pt idx="1136">
                  <c:v>11.3699999</c:v>
                </c:pt>
                <c:pt idx="1137">
                  <c:v>11.3800001</c:v>
                </c:pt>
                <c:pt idx="1138">
                  <c:v>11.390000300000001</c:v>
                </c:pt>
                <c:pt idx="1139">
                  <c:v>11.399999599999999</c:v>
                </c:pt>
                <c:pt idx="1140">
                  <c:v>11.4099998</c:v>
                </c:pt>
                <c:pt idx="1141">
                  <c:v>11.420000099999999</c:v>
                </c:pt>
                <c:pt idx="1142">
                  <c:v>11.4300003</c:v>
                </c:pt>
                <c:pt idx="1143">
                  <c:v>11.4399996</c:v>
                </c:pt>
                <c:pt idx="1144">
                  <c:v>11.449999800000001</c:v>
                </c:pt>
                <c:pt idx="1145">
                  <c:v>11.46</c:v>
                </c:pt>
                <c:pt idx="1146">
                  <c:v>11.470000300000001</c:v>
                </c:pt>
                <c:pt idx="1147">
                  <c:v>11.4799995</c:v>
                </c:pt>
                <c:pt idx="1148">
                  <c:v>11.4899998</c:v>
                </c:pt>
                <c:pt idx="1149">
                  <c:v>11.5</c:v>
                </c:pt>
                <c:pt idx="1150">
                  <c:v>11.5100002</c:v>
                </c:pt>
                <c:pt idx="1151">
                  <c:v>11.5200005</c:v>
                </c:pt>
                <c:pt idx="1152">
                  <c:v>11.529999699999999</c:v>
                </c:pt>
                <c:pt idx="1153">
                  <c:v>11.54</c:v>
                </c:pt>
                <c:pt idx="1154">
                  <c:v>11.550000199999999</c:v>
                </c:pt>
                <c:pt idx="1155">
                  <c:v>11.5600004</c:v>
                </c:pt>
                <c:pt idx="1156">
                  <c:v>11.5699997</c:v>
                </c:pt>
                <c:pt idx="1157">
                  <c:v>11.579999900000001</c:v>
                </c:pt>
                <c:pt idx="1158">
                  <c:v>11.5900002</c:v>
                </c:pt>
                <c:pt idx="1159">
                  <c:v>11.600000400000001</c:v>
                </c:pt>
                <c:pt idx="1160">
                  <c:v>11.609999699999999</c:v>
                </c:pt>
                <c:pt idx="1161">
                  <c:v>11.6199999</c:v>
                </c:pt>
                <c:pt idx="1162">
                  <c:v>11.6300001</c:v>
                </c:pt>
                <c:pt idx="1163">
                  <c:v>11.640000300000001</c:v>
                </c:pt>
                <c:pt idx="1164">
                  <c:v>11.649999599999999</c:v>
                </c:pt>
                <c:pt idx="1165">
                  <c:v>11.6599998</c:v>
                </c:pt>
                <c:pt idx="1166">
                  <c:v>11.670000099999999</c:v>
                </c:pt>
                <c:pt idx="1167">
                  <c:v>11.6800003</c:v>
                </c:pt>
                <c:pt idx="1168">
                  <c:v>11.6899996</c:v>
                </c:pt>
                <c:pt idx="1169">
                  <c:v>11.699999800000001</c:v>
                </c:pt>
                <c:pt idx="1170">
                  <c:v>11.71</c:v>
                </c:pt>
                <c:pt idx="1171">
                  <c:v>11.720000300000001</c:v>
                </c:pt>
                <c:pt idx="1172">
                  <c:v>11.7299995</c:v>
                </c:pt>
                <c:pt idx="1173">
                  <c:v>11.7399998</c:v>
                </c:pt>
                <c:pt idx="1174">
                  <c:v>11.75</c:v>
                </c:pt>
                <c:pt idx="1175">
                  <c:v>11.7600002</c:v>
                </c:pt>
                <c:pt idx="1176">
                  <c:v>11.7700005</c:v>
                </c:pt>
                <c:pt idx="1177">
                  <c:v>11.779999699999999</c:v>
                </c:pt>
                <c:pt idx="1178">
                  <c:v>11.79</c:v>
                </c:pt>
                <c:pt idx="1179">
                  <c:v>11.800000199999999</c:v>
                </c:pt>
                <c:pt idx="1180">
                  <c:v>11.8100004</c:v>
                </c:pt>
                <c:pt idx="1181">
                  <c:v>11.8199997</c:v>
                </c:pt>
                <c:pt idx="1182">
                  <c:v>11.829999900000001</c:v>
                </c:pt>
                <c:pt idx="1183">
                  <c:v>11.8400002</c:v>
                </c:pt>
                <c:pt idx="1184">
                  <c:v>11.850000400000001</c:v>
                </c:pt>
                <c:pt idx="1185">
                  <c:v>11.859999699999999</c:v>
                </c:pt>
                <c:pt idx="1186">
                  <c:v>11.8699999</c:v>
                </c:pt>
                <c:pt idx="1187">
                  <c:v>11.8800001</c:v>
                </c:pt>
                <c:pt idx="1188">
                  <c:v>11.890000300000001</c:v>
                </c:pt>
                <c:pt idx="1189">
                  <c:v>11.899999599999999</c:v>
                </c:pt>
                <c:pt idx="1190">
                  <c:v>11.9099998</c:v>
                </c:pt>
                <c:pt idx="1191">
                  <c:v>11.920000099999999</c:v>
                </c:pt>
                <c:pt idx="1192">
                  <c:v>11.9300003</c:v>
                </c:pt>
                <c:pt idx="1193">
                  <c:v>11.9399996</c:v>
                </c:pt>
                <c:pt idx="1194">
                  <c:v>11.949999800000001</c:v>
                </c:pt>
                <c:pt idx="1195">
                  <c:v>11.96</c:v>
                </c:pt>
                <c:pt idx="1196">
                  <c:v>11.970000300000001</c:v>
                </c:pt>
                <c:pt idx="1197">
                  <c:v>11.9799995</c:v>
                </c:pt>
                <c:pt idx="1198">
                  <c:v>11.9899998</c:v>
                </c:pt>
                <c:pt idx="1199">
                  <c:v>12</c:v>
                </c:pt>
              </c:numCache>
            </c:numRef>
          </c:cat>
          <c:val>
            <c:numRef>
              <c:f>immersed_slot!$G$5</c:f>
              <c:numCache>
                <c:formatCode>0.000</c:formatCode>
                <c:ptCount val="1"/>
                <c:pt idx="0">
                  <c:v>1.9512543600166676</c:v>
                </c:pt>
              </c:numCache>
            </c:numRef>
          </c:val>
          <c:extLst>
            <c:ext xmlns:c16="http://schemas.microsoft.com/office/drawing/2014/chart" uri="{C3380CC4-5D6E-409C-BE32-E72D297353CC}">
              <c16:uniqueId val="{00000003-4255-4482-B3DD-C7B73D7BC221}"/>
            </c:ext>
          </c:extLst>
        </c:ser>
        <c:ser>
          <c:idx val="4"/>
          <c:order val="4"/>
          <c:tx>
            <c:strRef>
              <c:f>immersed_slot_3slots!$A$1</c:f>
              <c:strCache>
                <c:ptCount val="1"/>
                <c:pt idx="0">
                  <c:v>Immersed Slot (3 Slots)</c:v>
                </c:pt>
              </c:strCache>
            </c:strRef>
          </c:tx>
          <c:spPr>
            <a:pattFill prst="zigZag">
              <a:fgClr>
                <a:schemeClr val="accent1"/>
              </a:fgClr>
              <a:bgClr>
                <a:schemeClr val="bg1"/>
              </a:bgClr>
            </a:pattFill>
            <a:ln>
              <a:solidFill>
                <a:schemeClr val="accent3">
                  <a:lumMod val="60000"/>
                </a:schemeClr>
              </a:solidFill>
            </a:ln>
            <a:effectLst/>
          </c:spPr>
          <c:invertIfNegative val="0"/>
          <c:dPt>
            <c:idx val="0"/>
            <c:invertIfNegative val="0"/>
            <c:bubble3D val="0"/>
            <c:extLst>
              <c:ext xmlns:c16="http://schemas.microsoft.com/office/drawing/2014/chart" uri="{C3380CC4-5D6E-409C-BE32-E72D297353CC}">
                <c16:uniqueId val="{00000004-4255-4482-B3DD-C7B73D7BC221}"/>
              </c:ext>
            </c:extLst>
          </c:dPt>
          <c:dLbls>
            <c:spPr>
              <a:noFill/>
              <a:ln>
                <a:noFill/>
              </a:ln>
              <a:effectLst/>
            </c:spPr>
            <c:txPr>
              <a:bodyPr rot="0" spcFirstLastPara="1" vertOverflow="ellipsis" vert="horz" wrap="square" anchor="ctr" anchorCtr="1"/>
              <a:lstStyle/>
              <a:p>
                <a:pPr>
                  <a:defRPr sz="1100" b="1" i="0" u="none" strike="noStrike" kern="1200" baseline="0">
                    <a:solidFill>
                      <a:schemeClr val="tx1">
                        <a:lumMod val="75000"/>
                        <a:lumOff val="25000"/>
                      </a:schemeClr>
                    </a:solidFill>
                    <a:latin typeface="Times New Roman" panose="02020603050405020304" pitchFamily="18" charset="0"/>
                    <a:ea typeface="+mn-ea"/>
                    <a:cs typeface="+mn-cs"/>
                  </a:defRPr>
                </a:pPr>
                <a:endParaRPr lang="fr-F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immersed_slot_3slots!$G$5</c:f>
              <c:numCache>
                <c:formatCode>0.000</c:formatCode>
                <c:ptCount val="1"/>
                <c:pt idx="0">
                  <c:v>1.9413467488666656</c:v>
                </c:pt>
              </c:numCache>
            </c:numRef>
          </c:val>
          <c:extLst>
            <c:ext xmlns:c16="http://schemas.microsoft.com/office/drawing/2014/chart" uri="{C3380CC4-5D6E-409C-BE32-E72D297353CC}">
              <c16:uniqueId val="{00000005-4255-4482-B3DD-C7B73D7BC221}"/>
            </c:ext>
          </c:extLst>
        </c:ser>
        <c:dLbls>
          <c:showLegendKey val="0"/>
          <c:showVal val="0"/>
          <c:showCatName val="0"/>
          <c:showSerName val="0"/>
          <c:showPercent val="0"/>
          <c:showBubbleSize val="0"/>
        </c:dLbls>
        <c:gapWidth val="150"/>
        <c:overlap val="-30"/>
        <c:axId val="1265858655"/>
        <c:axId val="1265859071"/>
      </c:barChart>
      <c:catAx>
        <c:axId val="1265858655"/>
        <c:scaling>
          <c:orientation val="minMax"/>
        </c:scaling>
        <c:delete val="1"/>
        <c:axPos val="b"/>
        <c:majorGridlines>
          <c:spPr>
            <a:ln w="9525" cap="flat" cmpd="sng" algn="ctr">
              <a:solidFill>
                <a:schemeClr val="tx1">
                  <a:lumMod val="15000"/>
                  <a:lumOff val="85000"/>
                </a:schemeClr>
              </a:solidFill>
              <a:round/>
            </a:ln>
            <a:effectLst/>
          </c:spPr>
        </c:majorGridlines>
        <c:numFmt formatCode="0.00E+00" sourceLinked="1"/>
        <c:majorTickMark val="none"/>
        <c:minorTickMark val="none"/>
        <c:tickLblPos val="nextTo"/>
        <c:crossAx val="1265859071"/>
        <c:crosses val="autoZero"/>
        <c:auto val="1"/>
        <c:lblAlgn val="ctr"/>
        <c:lblOffset val="100"/>
        <c:noMultiLvlLbl val="0"/>
      </c:catAx>
      <c:valAx>
        <c:axId val="126585907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mn-cs"/>
                  </a:defRPr>
                </a:pPr>
                <a:r>
                  <a:rPr lang="en-US" sz="1200" baseline="0">
                    <a:latin typeface="Times New Roman" panose="02020603050405020304" pitchFamily="18" charset="0"/>
                  </a:rPr>
                  <a:t>[V]</a:t>
                </a:r>
              </a:p>
            </c:rich>
          </c:tx>
          <c:layout>
            <c:manualLayout>
              <c:xMode val="edge"/>
              <c:yMode val="edge"/>
              <c:x val="1.2826946175404738E-2"/>
              <c:y val="0.38596659930782989"/>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mn-cs"/>
                </a:defRPr>
              </a:pPr>
              <a:endParaRPr lang="fr-FR"/>
            </a:p>
          </c:txPr>
        </c:title>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Times New Roman" panose="02020603050405020304" pitchFamily="18" charset="0"/>
                <a:ea typeface="+mn-ea"/>
                <a:cs typeface="+mn-cs"/>
              </a:defRPr>
            </a:pPr>
            <a:endParaRPr lang="fr-FR"/>
          </a:p>
        </c:txPr>
        <c:crossAx val="1265858655"/>
        <c:crosses val="autoZero"/>
        <c:crossBetween val="between"/>
      </c:valAx>
      <c:spPr>
        <a:noFill/>
        <a:ln>
          <a:noFill/>
        </a:ln>
        <a:effectLst/>
      </c:spPr>
    </c:plotArea>
    <c:legend>
      <c:legendPos val="b"/>
      <c:layout>
        <c:manualLayout>
          <c:xMode val="edge"/>
          <c:yMode val="edge"/>
          <c:x val="0.1866501872451129"/>
          <c:y val="0.84656211242825419"/>
          <c:w val="0.79770436102894549"/>
          <c:h val="0.14238297135934933"/>
        </c:manualLayout>
      </c:layout>
      <c:overlay val="0"/>
      <c:spPr>
        <a:noFill/>
        <a:ln>
          <a:noFill/>
        </a:ln>
        <a:effectLst/>
      </c:spPr>
      <c:txPr>
        <a:bodyPr rot="0" spcFirstLastPara="1" vertOverflow="ellipsis" vert="horz" wrap="square" anchor="ctr" anchorCtr="1"/>
        <a:lstStyle/>
        <a:p>
          <a:pPr>
            <a:defRPr sz="1100" b="1" i="0" u="none" strike="noStrike" kern="1200" baseline="0">
              <a:solidFill>
                <a:schemeClr val="tx1">
                  <a:lumMod val="65000"/>
                  <a:lumOff val="35000"/>
                </a:schemeClr>
              </a:solidFill>
              <a:latin typeface="Times New Roman" panose="02020603050405020304" pitchFamily="18" charset="0"/>
              <a:ea typeface="+mn-ea"/>
              <a:cs typeface="+mn-cs"/>
            </a:defRPr>
          </a:pPr>
          <a:endParaRPr lang="fr-F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600" b="1"/>
      </a:pPr>
      <a:endParaRPr lang="fr-F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Документ" ma:contentTypeID="0x010100D28D8D91C4B83A48935478AF687B38A7" ma:contentTypeVersion="16" ma:contentTypeDescription="Создание документа." ma:contentTypeScope="" ma:versionID="d1e9c692a53db27e3fab42e1147814c4">
  <xsd:schema xmlns:xsd="http://www.w3.org/2001/XMLSchema" xmlns:xs="http://www.w3.org/2001/XMLSchema" xmlns:p="http://schemas.microsoft.com/office/2006/metadata/properties" xmlns:ns2="0e84017e-58e1-4cc4-bf64-c0db9ea1fa23" xmlns:ns3="9c3a29c3-3afc-4f63-a1b1-63bfc6fc9a20" targetNamespace="http://schemas.microsoft.com/office/2006/metadata/properties" ma:root="true" ma:fieldsID="97da5362ca33e889de43f86a62bc354a" ns2:_="" ns3:_="">
    <xsd:import namespace="0e84017e-58e1-4cc4-bf64-c0db9ea1fa23"/>
    <xsd:import namespace="9c3a29c3-3afc-4f63-a1b1-63bfc6fc9a20"/>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ObjectDetectorVersions" minOccurs="0"/>
                <xsd:element ref="ns2:MediaServiceSearchProperties"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element ref="ns2:MediaServiceBillingMetadata" minOccurs="0"/>
                <xsd:element ref="ns2:Comment"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84017e-58e1-4cc4-bf64-c0db9ea1fa2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2" nillable="true" ma:displayName="MediaServiceObjectDetectorVersions" ma:hidden="true" ma:indexed="true" ma:internalName="MediaServiceObjectDetectorVersions" ma:readOnly="true">
      <xsd:simpleType>
        <xsd:restriction base="dms:Text"/>
      </xsd:simpleType>
    </xsd:element>
    <xsd:element name="MediaServiceSearchProperties" ma:index="13" nillable="true" ma:displayName="MediaServiceSearchProperties" ma:hidden="true" ma:internalName="MediaServiceSearchProperties" ma:readOnly="true">
      <xsd:simpleType>
        <xsd:restriction base="dms:Note"/>
      </xsd:simpleType>
    </xsd:element>
    <xsd:element name="MediaServiceDateTaken" ma:index="14" nillable="true" ma:displayName="MediaServiceDateTaken" ma:hidden="true" ma:indexed="true" ma:internalName="MediaServiceDateTaken"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lcf76f155ced4ddcb4097134ff3c332f" ma:index="19" nillable="true" ma:taxonomy="true" ma:internalName="lcf76f155ced4ddcb4097134ff3c332f" ma:taxonomyFieldName="MediaServiceImageTags" ma:displayName="Теги изображений" ma:readOnly="false" ma:fieldId="{5cf76f15-5ced-4ddc-b409-7134ff3c332f}" ma:taxonomyMulti="true" ma:sspId="d64d117d-f054-489d-812e-c21829e7c9a7" ma:termSetId="09814cd3-568e-fe90-9814-8d621ff8fb84" ma:anchorId="fba54fb3-c3e1-fe81-a776-ca4b69148c4d" ma:open="true" ma:isKeyword="false">
      <xsd:complexType>
        <xsd:sequence>
          <xsd:element ref="pc:Terms" minOccurs="0" maxOccurs="1"/>
        </xsd:sequence>
      </xsd:complexType>
    </xsd:element>
    <xsd:element name="MediaServiceOCR" ma:index="21" nillable="true" ma:displayName="Extracted Text" ma:internalName="MediaServiceOCR" ma:readOnly="true">
      <xsd:simpleType>
        <xsd:restriction base="dms:Note">
          <xsd:maxLength value="255"/>
        </xsd:restriction>
      </xsd:simpleType>
    </xsd:element>
    <xsd:element name="MediaServiceBillingMetadata" ma:index="22" nillable="true" ma:displayName="MediaServiceBillingMetadata" ma:hidden="true" ma:internalName="MediaServiceBillingMetadata" ma:readOnly="true">
      <xsd:simpleType>
        <xsd:restriction base="dms:Note"/>
      </xsd:simpleType>
    </xsd:element>
    <xsd:element name="Comment" ma:index="23" nillable="true" ma:displayName="Comment" ma:format="Dropdown" ma:internalName="Comment">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c3a29c3-3afc-4f63-a1b1-63bfc6fc9a20" elementFormDefault="qualified">
    <xsd:import namespace="http://schemas.microsoft.com/office/2006/documentManagement/types"/>
    <xsd:import namespace="http://schemas.microsoft.com/office/infopath/2007/PartnerControls"/>
    <xsd:element name="SharedWithUsers" ma:index="10" nillable="true" ma:displayName="Общий доступ с использованием"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Совместно с подробностями" ma:internalName="SharedWithDetails" ma:readOnly="true">
      <xsd:simpleType>
        <xsd:restriction base="dms:Note">
          <xsd:maxLength value="255"/>
        </xsd:restriction>
      </xsd:simpleType>
    </xsd:element>
    <xsd:element name="TaxCatchAll" ma:index="20" nillable="true" ma:displayName="Taxonomy Catch All Column" ma:hidden="true" ma:list="{8af7ab21-70f9-4ac4-b80a-62cbcf82ba4a}" ma:internalName="TaxCatchAll" ma:showField="CatchAllData" ma:web="9c3a29c3-3afc-4f63-a1b1-63bfc6fc9a2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SharedWithUsers xmlns="9c3a29c3-3afc-4f63-a1b1-63bfc6fc9a20">
      <UserInfo>
        <DisplayName/>
        <AccountId xsi:nil="true"/>
        <AccountType/>
      </UserInfo>
    </SharedWithUsers>
    <TaxCatchAll xmlns="9c3a29c3-3afc-4f63-a1b1-63bfc6fc9a20" xsi:nil="true"/>
    <lcf76f155ced4ddcb4097134ff3c332f xmlns="0e84017e-58e1-4cc4-bf64-c0db9ea1fa23">
      <Terms xmlns="http://schemas.microsoft.com/office/infopath/2007/PartnerControls"/>
    </lcf76f155ced4ddcb4097134ff3c332f>
    <Comment xmlns="0e84017e-58e1-4cc4-bf64-c0db9ea1fa23" xsi:nil="true"/>
  </documentManagement>
</p:properties>
</file>

<file path=customXml/itemProps1.xml><?xml version="1.0" encoding="utf-8"?>
<ds:datastoreItem xmlns:ds="http://schemas.openxmlformats.org/officeDocument/2006/customXml" ds:itemID="{5FD348F5-AD79-4AC4-928B-29E22EE2029F}">
  <ds:schemaRefs>
    <ds:schemaRef ds:uri="http://schemas.openxmlformats.org/officeDocument/2006/bibliography"/>
  </ds:schemaRefs>
</ds:datastoreItem>
</file>

<file path=customXml/itemProps2.xml><?xml version="1.0" encoding="utf-8"?>
<ds:datastoreItem xmlns:ds="http://schemas.openxmlformats.org/officeDocument/2006/customXml" ds:itemID="{0E52C57D-190A-4EBE-9B84-ADCD9D5F9A35}"/>
</file>

<file path=customXml/itemProps3.xml><?xml version="1.0" encoding="utf-8"?>
<ds:datastoreItem xmlns:ds="http://schemas.openxmlformats.org/officeDocument/2006/customXml" ds:itemID="{C92CA71D-A8F5-4142-8CF3-782899694A12}">
  <ds:schemaRefs>
    <ds:schemaRef ds:uri="http://schemas.microsoft.com/sharepoint/v3/contenttype/forms"/>
  </ds:schemaRefs>
</ds:datastoreItem>
</file>

<file path=customXml/itemProps4.xml><?xml version="1.0" encoding="utf-8"?>
<ds:datastoreItem xmlns:ds="http://schemas.openxmlformats.org/officeDocument/2006/customXml" ds:itemID="{885E66E2-15C3-4188-9E06-DECDCF5C7BF4}">
  <ds:schemaRefs>
    <ds:schemaRef ds:uri="http://schemas.microsoft.com/office/2006/metadata/properties"/>
    <ds:schemaRef ds:uri="http://schemas.microsoft.com/office/infopath/2007/PartnerControls"/>
    <ds:schemaRef ds:uri="9c3a29c3-3afc-4f63-a1b1-63bfc6fc9a20"/>
    <ds:schemaRef ds:uri="0e84017e-58e1-4cc4-bf64-c0db9ea1fa23"/>
  </ds:schemaRefs>
</ds:datastoreItem>
</file>

<file path=docProps/app.xml><?xml version="1.0" encoding="utf-8"?>
<Properties xmlns="http://schemas.openxmlformats.org/officeDocument/2006/extended-properties" xmlns:vt="http://schemas.openxmlformats.org/officeDocument/2006/docPropsVTypes">
  <Template>Normal.dotm</Template>
  <TotalTime>783</TotalTime>
  <Pages>16</Pages>
  <Words>5903</Words>
  <Characters>29374</Characters>
  <Application>Microsoft Office Word</Application>
  <DocSecurity>0</DocSecurity>
  <Lines>759</Lines>
  <Paragraphs>346</Paragraphs>
  <ScaleCrop>false</ScaleCrop>
  <HeadingPairs>
    <vt:vector size="6" baseType="variant">
      <vt:variant>
        <vt:lpstr>Title</vt:lpstr>
      </vt:variant>
      <vt:variant>
        <vt:i4>1</vt:i4>
      </vt:variant>
      <vt:variant>
        <vt:lpstr>Título</vt:lpstr>
      </vt:variant>
      <vt:variant>
        <vt:i4>1</vt:i4>
      </vt:variant>
      <vt:variant>
        <vt:lpstr>Titre</vt:lpstr>
      </vt:variant>
      <vt:variant>
        <vt:i4>1</vt:i4>
      </vt:variant>
    </vt:vector>
  </HeadingPairs>
  <TitlesOfParts>
    <vt:vector size="3" baseType="lpstr">
      <vt:lpstr/>
      <vt:lpstr/>
      <vt:lpstr>Microsoft Word - Guidelines - ICSOBA 2018.doc</vt:lpstr>
    </vt:vector>
  </TitlesOfParts>
  <Company/>
  <LinksUpToDate>false</LinksUpToDate>
  <CharactersWithSpaces>35023</CharactersWithSpaces>
  <SharedDoc>false</SharedDoc>
  <HLinks>
    <vt:vector size="18" baseType="variant">
      <vt:variant>
        <vt:i4>2949183</vt:i4>
      </vt:variant>
      <vt:variant>
        <vt:i4>12</vt:i4>
      </vt:variant>
      <vt:variant>
        <vt:i4>0</vt:i4>
      </vt:variant>
      <vt:variant>
        <vt:i4>5</vt:i4>
      </vt:variant>
      <vt:variant>
        <vt:lpwstr>https://blog.sintef.com/sintefenergy/energy-efficiency/could-the-chloride-process-replace-the-hall-heroult-process-in-aluminium-production/</vt:lpwstr>
      </vt:variant>
      <vt:variant>
        <vt:lpwstr/>
      </vt:variant>
      <vt:variant>
        <vt:i4>589897</vt:i4>
      </vt:variant>
      <vt:variant>
        <vt:i4>9</vt:i4>
      </vt:variant>
      <vt:variant>
        <vt:i4>0</vt:i4>
      </vt:variant>
      <vt:variant>
        <vt:i4>5</vt:i4>
      </vt:variant>
      <vt:variant>
        <vt:lpwstr>https://doi.org/10.71659/icsoba2024-al059</vt:lpwstr>
      </vt:variant>
      <vt:variant>
        <vt:lpwstr/>
      </vt:variant>
      <vt:variant>
        <vt:i4>3997747</vt:i4>
      </vt:variant>
      <vt:variant>
        <vt:i4>0</vt:i4>
      </vt:variant>
      <vt:variant>
        <vt:i4>0</vt:i4>
      </vt:variant>
      <vt:variant>
        <vt:i4>5</vt:i4>
      </vt:variant>
      <vt:variant>
        <vt:lpwstr>https://capitalizemytitle.com/style/Chicago</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CSOBA</dc:creator>
  <cp:keywords/>
  <cp:lastModifiedBy>Andrey Panov (ICSOBA)</cp:lastModifiedBy>
  <cp:revision>363</cp:revision>
  <cp:lastPrinted>2020-01-22T02:55:00Z</cp:lastPrinted>
  <dcterms:created xsi:type="dcterms:W3CDTF">2024-02-01T02:32:00Z</dcterms:created>
  <dcterms:modified xsi:type="dcterms:W3CDTF">2026-01-30T2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D28D8D91C4B83A48935478AF687B38A7</vt:lpwstr>
  </property>
  <property fmtid="{D5CDD505-2E9C-101B-9397-08002B2CF9AE}" pid="4" name="Order">
    <vt:r8>6200</vt:r8>
  </property>
  <property fmtid="{D5CDD505-2E9C-101B-9397-08002B2CF9AE}" pid="5" name="xd_Signature">
    <vt:bool>false</vt:bool>
  </property>
  <property fmtid="{D5CDD505-2E9C-101B-9397-08002B2CF9AE}" pid="6" name="xd_ProgID">
    <vt:lpwstr/>
  </property>
  <property fmtid="{D5CDD505-2E9C-101B-9397-08002B2CF9AE}" pid="7" name="ComplianceAssetId">
    <vt:lpwstr/>
  </property>
  <property fmtid="{D5CDD505-2E9C-101B-9397-08002B2CF9AE}" pid="8" name="TemplateUrl">
    <vt:lpwstr/>
  </property>
  <property fmtid="{D5CDD505-2E9C-101B-9397-08002B2CF9AE}" pid="9" name="_ExtendedDescription">
    <vt:lpwstr/>
  </property>
  <property fmtid="{D5CDD505-2E9C-101B-9397-08002B2CF9AE}" pid="10" name="TriggerFlowInfo">
    <vt:lpwstr/>
  </property>
  <property fmtid="{D5CDD505-2E9C-101B-9397-08002B2CF9AE}" pid="11" name="MediaServiceImageTags">
    <vt:lpwstr/>
  </property>
</Properties>
</file>